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text" w:horzAnchor="margin" w:tblpXSpec="center" w:tblpY="-784"/>
        <w:tblW w:w="10695" w:type="dxa"/>
        <w:tblLayout w:type="fixed"/>
        <w:tblLook w:val="04A0" w:firstRow="1" w:lastRow="0" w:firstColumn="1" w:lastColumn="0" w:noHBand="0" w:noVBand="1"/>
      </w:tblPr>
      <w:tblGrid>
        <w:gridCol w:w="3059"/>
        <w:gridCol w:w="26"/>
        <w:gridCol w:w="736"/>
        <w:gridCol w:w="763"/>
        <w:gridCol w:w="769"/>
        <w:gridCol w:w="757"/>
        <w:gridCol w:w="763"/>
        <w:gridCol w:w="763"/>
        <w:gridCol w:w="763"/>
        <w:gridCol w:w="763"/>
        <w:gridCol w:w="763"/>
        <w:gridCol w:w="770"/>
      </w:tblGrid>
      <w:tr w:rsidR="005D46ED" w:rsidRPr="002A4C69" w14:paraId="6ABBE397" w14:textId="77777777" w:rsidTr="005D46ED">
        <w:trPr>
          <w:trHeight w:val="699"/>
        </w:trPr>
        <w:tc>
          <w:tcPr>
            <w:tcW w:w="3085" w:type="dxa"/>
            <w:gridSpan w:val="2"/>
            <w:vMerge w:val="restart"/>
          </w:tcPr>
          <w:p w14:paraId="6ABBE394" w14:textId="77777777" w:rsidR="005D46ED" w:rsidRPr="00040F62" w:rsidRDefault="005D46ED" w:rsidP="005D46ED">
            <w:pPr>
              <w:jc w:val="center"/>
              <w:rPr>
                <w:rFonts w:cstheme="majorBidi"/>
                <w:b/>
                <w:sz w:val="52"/>
                <w:szCs w:val="52"/>
                <w:u w:val="single"/>
              </w:rPr>
            </w:pPr>
            <w:bookmarkStart w:id="0" w:name="_GoBack"/>
            <w:bookmarkEnd w:id="0"/>
            <w:r w:rsidRPr="00040F62">
              <w:rPr>
                <w:rFonts w:cstheme="majorBidi"/>
                <w:bCs/>
                <w:sz w:val="52"/>
                <w:szCs w:val="52"/>
              </w:rPr>
              <w:t>National 5</w:t>
            </w:r>
          </w:p>
          <w:p w14:paraId="6ABBE395" w14:textId="77777777" w:rsidR="005D46ED" w:rsidRPr="002A4C69" w:rsidRDefault="005D46ED" w:rsidP="005D46ED">
            <w:pPr>
              <w:jc w:val="center"/>
              <w:rPr>
                <w:rFonts w:asciiTheme="majorBidi" w:hAnsiTheme="majorBidi" w:cstheme="majorBidi"/>
                <w:bCs/>
                <w:sz w:val="36"/>
                <w:szCs w:val="36"/>
              </w:rPr>
            </w:pPr>
            <w:r w:rsidRPr="00040F62">
              <w:rPr>
                <w:rFonts w:cstheme="majorBidi"/>
                <w:bCs/>
                <w:sz w:val="52"/>
                <w:szCs w:val="52"/>
              </w:rPr>
              <w:t>Mathematics</w:t>
            </w:r>
          </w:p>
        </w:tc>
        <w:tc>
          <w:tcPr>
            <w:tcW w:w="7610" w:type="dxa"/>
            <w:gridSpan w:val="10"/>
            <w:vAlign w:val="center"/>
          </w:tcPr>
          <w:p w14:paraId="6ABBE396" w14:textId="77777777" w:rsidR="005D46ED" w:rsidRPr="002A4C69" w:rsidRDefault="005D46ED" w:rsidP="005D46ED">
            <w:pPr>
              <w:rPr>
                <w:rFonts w:asciiTheme="majorBidi" w:hAnsiTheme="majorBidi" w:cstheme="majorBidi"/>
                <w:bCs/>
                <w:sz w:val="36"/>
                <w:szCs w:val="36"/>
              </w:rPr>
            </w:pP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>Pupil Name:</w:t>
            </w:r>
          </w:p>
        </w:tc>
      </w:tr>
      <w:tr w:rsidR="005D46ED" w:rsidRPr="002A4C69" w14:paraId="6ABBE39A" w14:textId="77777777" w:rsidTr="005D46ED">
        <w:trPr>
          <w:trHeight w:val="343"/>
        </w:trPr>
        <w:tc>
          <w:tcPr>
            <w:tcW w:w="3085" w:type="dxa"/>
            <w:gridSpan w:val="2"/>
            <w:vMerge/>
          </w:tcPr>
          <w:p w14:paraId="6ABBE398" w14:textId="77777777" w:rsidR="005D46ED" w:rsidRPr="002A4C69" w:rsidRDefault="005D46ED" w:rsidP="005D46ED">
            <w:pPr>
              <w:jc w:val="center"/>
              <w:rPr>
                <w:rFonts w:asciiTheme="majorBidi" w:hAnsiTheme="majorBidi" w:cstheme="majorBidi"/>
                <w:bCs/>
                <w:sz w:val="36"/>
                <w:szCs w:val="36"/>
              </w:rPr>
            </w:pPr>
          </w:p>
        </w:tc>
        <w:tc>
          <w:tcPr>
            <w:tcW w:w="7610" w:type="dxa"/>
            <w:gridSpan w:val="10"/>
            <w:vAlign w:val="center"/>
          </w:tcPr>
          <w:p w14:paraId="6ABBE399" w14:textId="77777777" w:rsidR="005D46ED" w:rsidRPr="002A4C69" w:rsidRDefault="005D46ED" w:rsidP="005D46ED">
            <w:pPr>
              <w:rPr>
                <w:rFonts w:asciiTheme="majorBidi" w:hAnsiTheme="majorBidi" w:cstheme="majorBidi"/>
                <w:bCs/>
                <w:sz w:val="36"/>
                <w:szCs w:val="36"/>
              </w:rPr>
            </w:pP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>Teachers Name:</w:t>
            </w:r>
          </w:p>
        </w:tc>
      </w:tr>
      <w:tr w:rsidR="005D46ED" w:rsidRPr="002A4C69" w14:paraId="6ABBE39D" w14:textId="77777777" w:rsidTr="005D46ED">
        <w:trPr>
          <w:trHeight w:val="343"/>
        </w:trPr>
        <w:tc>
          <w:tcPr>
            <w:tcW w:w="10695" w:type="dxa"/>
            <w:gridSpan w:val="12"/>
          </w:tcPr>
          <w:p w14:paraId="6ABBE39B" w14:textId="77777777" w:rsidR="005D46ED" w:rsidRDefault="005D46ED" w:rsidP="000C645F">
            <w:pPr>
              <w:jc w:val="center"/>
              <w:rPr>
                <w:rFonts w:cstheme="majorBidi"/>
                <w:bCs/>
                <w:sz w:val="60"/>
                <w:szCs w:val="60"/>
              </w:rPr>
            </w:pPr>
            <w:r>
              <w:rPr>
                <w:rFonts w:cstheme="majorBidi"/>
                <w:bCs/>
                <w:sz w:val="60"/>
                <w:szCs w:val="60"/>
              </w:rPr>
              <w:t xml:space="preserve"> Homework Booklet</w:t>
            </w:r>
            <w:r w:rsidR="000C645F">
              <w:rPr>
                <w:rFonts w:cstheme="majorBidi"/>
                <w:bCs/>
                <w:sz w:val="60"/>
                <w:szCs w:val="60"/>
              </w:rPr>
              <w:t xml:space="preserve"> 1</w:t>
            </w:r>
          </w:p>
          <w:p w14:paraId="6ABBE39C" w14:textId="77777777" w:rsidR="00E65DD1" w:rsidRPr="002A4C69" w:rsidRDefault="00E65DD1" w:rsidP="005D46ED">
            <w:pPr>
              <w:jc w:val="center"/>
              <w:rPr>
                <w:rFonts w:asciiTheme="majorBidi" w:hAnsiTheme="majorBidi" w:cstheme="majorBidi"/>
                <w:bCs/>
                <w:sz w:val="36"/>
                <w:szCs w:val="36"/>
              </w:rPr>
            </w:pPr>
            <w:r>
              <w:rPr>
                <w:rFonts w:cstheme="majorBidi"/>
                <w:bCs/>
                <w:sz w:val="60"/>
                <w:szCs w:val="60"/>
              </w:rPr>
              <w:t>Expressions and Formulae</w:t>
            </w:r>
          </w:p>
        </w:tc>
      </w:tr>
      <w:tr w:rsidR="008F41D6" w:rsidRPr="002A4C69" w14:paraId="6ABBE39F" w14:textId="77777777" w:rsidTr="005D46ED">
        <w:trPr>
          <w:trHeight w:val="343"/>
        </w:trPr>
        <w:tc>
          <w:tcPr>
            <w:tcW w:w="10695" w:type="dxa"/>
            <w:gridSpan w:val="12"/>
          </w:tcPr>
          <w:p w14:paraId="6ABBE39E" w14:textId="77777777" w:rsidR="008F41D6" w:rsidRPr="002A4C69" w:rsidRDefault="008F41D6" w:rsidP="005D46ED">
            <w:pPr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  <w:sz w:val="36"/>
                <w:szCs w:val="36"/>
              </w:rPr>
              <w:t>Progress Table  (if correct</w:t>
            </w: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 then </w:t>
            </w:r>
            <w:r w:rsidRPr="000C645F">
              <w:rPr>
                <w:rFonts w:asciiTheme="majorBidi" w:hAnsiTheme="majorBidi" w:cstheme="majorBidi"/>
                <w:b/>
                <w:i/>
                <w:iCs/>
                <w:sz w:val="36"/>
                <w:szCs w:val="36"/>
              </w:rPr>
              <w:t>√</w:t>
            </w: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      </w:t>
            </w:r>
            <w:r w:rsidRPr="002A4C69"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if more work </w:t>
            </w: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is </w:t>
            </w:r>
            <w:r w:rsidRPr="002A4C69">
              <w:rPr>
                <w:rFonts w:asciiTheme="majorBidi" w:hAnsiTheme="majorBidi" w:cstheme="majorBidi"/>
                <w:bCs/>
                <w:sz w:val="36"/>
                <w:szCs w:val="36"/>
              </w:rPr>
              <w:t>required</w:t>
            </w: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 then </w:t>
            </w:r>
            <w:r w:rsidRPr="000C645F">
              <w:rPr>
                <w:rFonts w:asciiTheme="majorBidi" w:hAnsiTheme="majorBidi" w:cstheme="majorBidi"/>
                <w:b/>
                <w:sz w:val="36"/>
                <w:szCs w:val="36"/>
              </w:rPr>
              <w:t>x</w:t>
            </w:r>
            <w:r w:rsidRPr="002A4C69">
              <w:rPr>
                <w:rFonts w:asciiTheme="majorBidi" w:hAnsiTheme="majorBidi" w:cstheme="majorBidi"/>
                <w:bCs/>
                <w:sz w:val="36"/>
                <w:szCs w:val="36"/>
              </w:rPr>
              <w:t>)</w:t>
            </w:r>
          </w:p>
        </w:tc>
      </w:tr>
      <w:tr w:rsidR="008F41D6" w:rsidRPr="002A4C69" w14:paraId="6ABBE3AB" w14:textId="77777777" w:rsidTr="00D164CF">
        <w:trPr>
          <w:cantSplit/>
          <w:trHeight w:val="1351"/>
        </w:trPr>
        <w:tc>
          <w:tcPr>
            <w:tcW w:w="3059" w:type="dxa"/>
          </w:tcPr>
          <w:p w14:paraId="6ABBE3A0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2" w:type="dxa"/>
            <w:gridSpan w:val="2"/>
            <w:textDirection w:val="btLr"/>
            <w:vAlign w:val="center"/>
          </w:tcPr>
          <w:p w14:paraId="6ABBE3A1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1</w:t>
            </w:r>
          </w:p>
        </w:tc>
        <w:tc>
          <w:tcPr>
            <w:tcW w:w="763" w:type="dxa"/>
            <w:textDirection w:val="btLr"/>
            <w:vAlign w:val="center"/>
          </w:tcPr>
          <w:p w14:paraId="6ABBE3A2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2</w:t>
            </w:r>
          </w:p>
        </w:tc>
        <w:tc>
          <w:tcPr>
            <w:tcW w:w="769" w:type="dxa"/>
            <w:textDirection w:val="btLr"/>
            <w:vAlign w:val="center"/>
          </w:tcPr>
          <w:p w14:paraId="6ABBE3A3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3</w:t>
            </w:r>
          </w:p>
        </w:tc>
        <w:tc>
          <w:tcPr>
            <w:tcW w:w="757" w:type="dxa"/>
            <w:textDirection w:val="btLr"/>
            <w:vAlign w:val="center"/>
          </w:tcPr>
          <w:p w14:paraId="6ABBE3A4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4</w:t>
            </w:r>
          </w:p>
        </w:tc>
        <w:tc>
          <w:tcPr>
            <w:tcW w:w="763" w:type="dxa"/>
            <w:textDirection w:val="btLr"/>
            <w:vAlign w:val="center"/>
          </w:tcPr>
          <w:p w14:paraId="6ABBE3A5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5</w:t>
            </w:r>
          </w:p>
        </w:tc>
        <w:tc>
          <w:tcPr>
            <w:tcW w:w="763" w:type="dxa"/>
            <w:textDirection w:val="btLr"/>
            <w:vAlign w:val="center"/>
          </w:tcPr>
          <w:p w14:paraId="6ABBE3A6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6</w:t>
            </w:r>
          </w:p>
        </w:tc>
        <w:tc>
          <w:tcPr>
            <w:tcW w:w="763" w:type="dxa"/>
            <w:textDirection w:val="btLr"/>
            <w:vAlign w:val="center"/>
          </w:tcPr>
          <w:p w14:paraId="6ABBE3A7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7</w:t>
            </w:r>
          </w:p>
        </w:tc>
        <w:tc>
          <w:tcPr>
            <w:tcW w:w="763" w:type="dxa"/>
            <w:textDirection w:val="btLr"/>
            <w:vAlign w:val="center"/>
          </w:tcPr>
          <w:p w14:paraId="6ABBE3A8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8</w:t>
            </w:r>
          </w:p>
        </w:tc>
        <w:tc>
          <w:tcPr>
            <w:tcW w:w="763" w:type="dxa"/>
            <w:textDirection w:val="btLr"/>
            <w:vAlign w:val="center"/>
          </w:tcPr>
          <w:p w14:paraId="6ABBE3A9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9</w:t>
            </w:r>
          </w:p>
        </w:tc>
        <w:tc>
          <w:tcPr>
            <w:tcW w:w="770" w:type="dxa"/>
            <w:textDirection w:val="btLr"/>
            <w:vAlign w:val="center"/>
          </w:tcPr>
          <w:p w14:paraId="6ABBE3AA" w14:textId="77777777" w:rsidR="008F41D6" w:rsidRPr="002A4C69" w:rsidRDefault="008F41D6" w:rsidP="005D46ED">
            <w:pPr>
              <w:ind w:left="113" w:right="113"/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Homework 10</w:t>
            </w:r>
          </w:p>
        </w:tc>
      </w:tr>
      <w:tr w:rsidR="008F41D6" w:rsidRPr="002A4C69" w14:paraId="6ABBE3B7" w14:textId="77777777" w:rsidTr="005D46ED">
        <w:trPr>
          <w:trHeight w:val="343"/>
        </w:trPr>
        <w:tc>
          <w:tcPr>
            <w:tcW w:w="3059" w:type="dxa"/>
          </w:tcPr>
          <w:p w14:paraId="6ABBE3AC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Fractions</w:t>
            </w:r>
          </w:p>
        </w:tc>
        <w:tc>
          <w:tcPr>
            <w:tcW w:w="762" w:type="dxa"/>
            <w:gridSpan w:val="2"/>
            <w:vAlign w:val="center"/>
          </w:tcPr>
          <w:p w14:paraId="6ABBE3A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14:paraId="6ABBE3A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9" w:type="dxa"/>
            <w:vAlign w:val="center"/>
          </w:tcPr>
          <w:p w14:paraId="6ABBE3A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57" w:type="dxa"/>
            <w:vAlign w:val="center"/>
          </w:tcPr>
          <w:p w14:paraId="6ABBE3B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14:paraId="6ABBE3B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14:paraId="6ABBE3B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14:paraId="6ABBE3B3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14:paraId="6ABBE3B4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14:paraId="6ABBE3B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70" w:type="dxa"/>
            <w:vAlign w:val="center"/>
          </w:tcPr>
          <w:p w14:paraId="6ABBE3B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</w:tr>
      <w:tr w:rsidR="008F41D6" w:rsidRPr="002A4C69" w14:paraId="6ABBE3C3" w14:textId="77777777" w:rsidTr="005D46ED">
        <w:trPr>
          <w:trHeight w:val="322"/>
        </w:trPr>
        <w:tc>
          <w:tcPr>
            <w:tcW w:w="3059" w:type="dxa"/>
          </w:tcPr>
          <w:p w14:paraId="6ABBE3B8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Expand brackets and simplify</w:t>
            </w:r>
          </w:p>
        </w:tc>
        <w:tc>
          <w:tcPr>
            <w:tcW w:w="762" w:type="dxa"/>
            <w:gridSpan w:val="2"/>
            <w:vAlign w:val="center"/>
          </w:tcPr>
          <w:p w14:paraId="6ABBE3B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vAlign w:val="center"/>
          </w:tcPr>
          <w:p w14:paraId="6ABBE3B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9" w:type="dxa"/>
            <w:vAlign w:val="center"/>
          </w:tcPr>
          <w:p w14:paraId="6ABBE3BB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57" w:type="dxa"/>
            <w:vAlign w:val="center"/>
          </w:tcPr>
          <w:p w14:paraId="6ABBE3BC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vAlign w:val="center"/>
          </w:tcPr>
          <w:p w14:paraId="6ABBE3B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vAlign w:val="center"/>
          </w:tcPr>
          <w:p w14:paraId="6ABBE3B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vAlign w:val="center"/>
          </w:tcPr>
          <w:p w14:paraId="6ABBE3B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vAlign w:val="center"/>
          </w:tcPr>
          <w:p w14:paraId="6ABBE3C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vAlign w:val="center"/>
          </w:tcPr>
          <w:p w14:paraId="6ABBE3C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70" w:type="dxa"/>
            <w:vAlign w:val="center"/>
          </w:tcPr>
          <w:p w14:paraId="6ABBE3C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</w:tr>
      <w:tr w:rsidR="008F41D6" w:rsidRPr="002A4C69" w14:paraId="6ABBE3CF" w14:textId="77777777" w:rsidTr="00230AEA">
        <w:trPr>
          <w:trHeight w:val="322"/>
        </w:trPr>
        <w:tc>
          <w:tcPr>
            <w:tcW w:w="3059" w:type="dxa"/>
          </w:tcPr>
          <w:p w14:paraId="6ABBE3C4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Reverse Percentages</w:t>
            </w:r>
          </w:p>
        </w:tc>
        <w:tc>
          <w:tcPr>
            <w:tcW w:w="762" w:type="dxa"/>
            <w:gridSpan w:val="2"/>
            <w:tcBorders>
              <w:bottom w:val="single" w:sz="4" w:space="0" w:color="auto"/>
            </w:tcBorders>
            <w:vAlign w:val="center"/>
          </w:tcPr>
          <w:p w14:paraId="6ABBE3C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C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9" w:type="dxa"/>
            <w:tcBorders>
              <w:bottom w:val="single" w:sz="4" w:space="0" w:color="auto"/>
            </w:tcBorders>
            <w:vAlign w:val="center"/>
          </w:tcPr>
          <w:p w14:paraId="6ABBE3C7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14:paraId="6ABBE3C8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vAlign w:val="center"/>
          </w:tcPr>
          <w:p w14:paraId="6ABBE3C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C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CB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CC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vAlign w:val="center"/>
          </w:tcPr>
          <w:p w14:paraId="6ABBE3C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70" w:type="dxa"/>
            <w:vAlign w:val="center"/>
          </w:tcPr>
          <w:p w14:paraId="6ABBE3C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</w:tr>
      <w:tr w:rsidR="008F41D6" w:rsidRPr="002A4C69" w14:paraId="6ABBE3DB" w14:textId="77777777" w:rsidTr="00230AEA">
        <w:trPr>
          <w:trHeight w:val="343"/>
        </w:trPr>
        <w:tc>
          <w:tcPr>
            <w:tcW w:w="3059" w:type="dxa"/>
          </w:tcPr>
          <w:p w14:paraId="6ABBE3D0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Percentage Depreciation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3D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3D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14:paraId="6ABBE3D3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3D4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D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3D6" w14:textId="77777777" w:rsidR="008F41D6" w:rsidRPr="00294B36" w:rsidRDefault="00230AEA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30AEA"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3D7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3D8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D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70" w:type="dxa"/>
            <w:tcBorders>
              <w:bottom w:val="single" w:sz="4" w:space="0" w:color="auto"/>
            </w:tcBorders>
            <w:vAlign w:val="center"/>
          </w:tcPr>
          <w:p w14:paraId="6ABBE3D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</w:tr>
      <w:tr w:rsidR="008F41D6" w:rsidRPr="002A4C69" w14:paraId="6ABBE3E7" w14:textId="77777777" w:rsidTr="005D46ED">
        <w:trPr>
          <w:trHeight w:val="322"/>
        </w:trPr>
        <w:tc>
          <w:tcPr>
            <w:tcW w:w="3059" w:type="dxa"/>
          </w:tcPr>
          <w:p w14:paraId="6ABBE3DC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Percentage Appreciation</w:t>
            </w:r>
          </w:p>
        </w:tc>
        <w:tc>
          <w:tcPr>
            <w:tcW w:w="762" w:type="dxa"/>
            <w:gridSpan w:val="2"/>
            <w:vAlign w:val="center"/>
          </w:tcPr>
          <w:p w14:paraId="6ABBE3D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vAlign w:val="center"/>
          </w:tcPr>
          <w:p w14:paraId="6ABBE3D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9" w:type="dxa"/>
            <w:vAlign w:val="center"/>
          </w:tcPr>
          <w:p w14:paraId="6ABBE3D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14:paraId="6ABBE3E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3E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vAlign w:val="center"/>
          </w:tcPr>
          <w:p w14:paraId="6ABBE3E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vAlign w:val="center"/>
          </w:tcPr>
          <w:p w14:paraId="6ABBE3E3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vAlign w:val="center"/>
          </w:tcPr>
          <w:p w14:paraId="6ABBE3E4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3E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shd w:val="clear" w:color="auto" w:fill="A6A6A6" w:themeFill="background1" w:themeFillShade="A6"/>
            <w:vAlign w:val="center"/>
          </w:tcPr>
          <w:p w14:paraId="6ABBE3E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8F41D6" w:rsidRPr="002A4C69" w14:paraId="6ABBE3F3" w14:textId="77777777" w:rsidTr="005D46ED">
        <w:trPr>
          <w:trHeight w:val="343"/>
        </w:trPr>
        <w:tc>
          <w:tcPr>
            <w:tcW w:w="3059" w:type="dxa"/>
          </w:tcPr>
          <w:p w14:paraId="6ABBE3E8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Volume</w:t>
            </w:r>
          </w:p>
        </w:tc>
        <w:tc>
          <w:tcPr>
            <w:tcW w:w="762" w:type="dxa"/>
            <w:gridSpan w:val="2"/>
            <w:tcBorders>
              <w:bottom w:val="single" w:sz="4" w:space="0" w:color="auto"/>
            </w:tcBorders>
            <w:vAlign w:val="center"/>
          </w:tcPr>
          <w:p w14:paraId="6ABBE3E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vAlign w:val="center"/>
          </w:tcPr>
          <w:p w14:paraId="6ABBE3E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   6</w:t>
            </w:r>
          </w:p>
        </w:tc>
        <w:tc>
          <w:tcPr>
            <w:tcW w:w="769" w:type="dxa"/>
            <w:tcBorders>
              <w:bottom w:val="single" w:sz="4" w:space="0" w:color="auto"/>
            </w:tcBorders>
            <w:vAlign w:val="center"/>
          </w:tcPr>
          <w:p w14:paraId="6ABBE3EB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14:paraId="6ABBE3EC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E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E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E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F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F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1</w:t>
            </w:r>
          </w:p>
        </w:tc>
        <w:tc>
          <w:tcPr>
            <w:tcW w:w="770" w:type="dxa"/>
            <w:shd w:val="clear" w:color="auto" w:fill="A6A6A6" w:themeFill="background1" w:themeFillShade="A6"/>
            <w:vAlign w:val="center"/>
          </w:tcPr>
          <w:p w14:paraId="6ABBE3F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8F41D6" w:rsidRPr="002A4C69" w14:paraId="6ABBE3FF" w14:textId="77777777" w:rsidTr="005D46ED">
        <w:trPr>
          <w:trHeight w:val="343"/>
        </w:trPr>
        <w:tc>
          <w:tcPr>
            <w:tcW w:w="3059" w:type="dxa"/>
          </w:tcPr>
          <w:p w14:paraId="6ABBE3F4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Significant Figures</w:t>
            </w:r>
          </w:p>
        </w:tc>
        <w:tc>
          <w:tcPr>
            <w:tcW w:w="762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3F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3F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   6</w:t>
            </w: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3F7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3F8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3F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3F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3FB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3FC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3F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tcBorders>
              <w:bottom w:val="single" w:sz="4" w:space="0" w:color="auto"/>
            </w:tcBorders>
            <w:vAlign w:val="center"/>
          </w:tcPr>
          <w:p w14:paraId="6ABBE3F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</w:tr>
      <w:tr w:rsidR="008F41D6" w:rsidRPr="002A4C69" w14:paraId="6ABBE40B" w14:textId="77777777" w:rsidTr="005D46ED">
        <w:trPr>
          <w:trHeight w:val="343"/>
        </w:trPr>
        <w:tc>
          <w:tcPr>
            <w:tcW w:w="3059" w:type="dxa"/>
          </w:tcPr>
          <w:p w14:paraId="6ABBE400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Rounding</w:t>
            </w:r>
          </w:p>
        </w:tc>
        <w:tc>
          <w:tcPr>
            <w:tcW w:w="762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0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40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03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04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0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0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07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08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0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70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0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8F41D6" w:rsidRPr="002A4C69" w14:paraId="6ABBE417" w14:textId="77777777" w:rsidTr="005D46ED">
        <w:trPr>
          <w:trHeight w:val="343"/>
        </w:trPr>
        <w:tc>
          <w:tcPr>
            <w:tcW w:w="3059" w:type="dxa"/>
          </w:tcPr>
          <w:p w14:paraId="6ABBE40C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Arc Length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0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0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0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1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41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1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13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14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1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70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1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8F41D6" w:rsidRPr="002A4C69" w14:paraId="6ABBE423" w14:textId="77777777" w:rsidTr="005D46ED">
        <w:trPr>
          <w:trHeight w:val="343"/>
        </w:trPr>
        <w:tc>
          <w:tcPr>
            <w:tcW w:w="3059" w:type="dxa"/>
          </w:tcPr>
          <w:p w14:paraId="6ABBE418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Area of Sector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1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1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1B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1C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1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1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1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2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2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2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</w:tr>
      <w:tr w:rsidR="008F41D6" w:rsidRPr="002A4C69" w14:paraId="6ABBE42F" w14:textId="77777777" w:rsidTr="005D46ED">
        <w:trPr>
          <w:trHeight w:val="343"/>
        </w:trPr>
        <w:tc>
          <w:tcPr>
            <w:tcW w:w="3059" w:type="dxa"/>
          </w:tcPr>
          <w:p w14:paraId="6ABBE424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Factorising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2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2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27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28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2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42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42B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42C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42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70" w:type="dxa"/>
            <w:shd w:val="clear" w:color="auto" w:fill="FFFFFF" w:themeFill="background1"/>
            <w:vAlign w:val="center"/>
          </w:tcPr>
          <w:p w14:paraId="6ABBE42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</w:tr>
      <w:tr w:rsidR="008F41D6" w:rsidRPr="002A4C69" w14:paraId="6ABBE43B" w14:textId="77777777" w:rsidTr="005D46ED">
        <w:trPr>
          <w:trHeight w:val="343"/>
        </w:trPr>
        <w:tc>
          <w:tcPr>
            <w:tcW w:w="3059" w:type="dxa"/>
          </w:tcPr>
          <w:p w14:paraId="6ABBE430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Surd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3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3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33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34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3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43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437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438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vAlign w:val="center"/>
          </w:tcPr>
          <w:p w14:paraId="6ABBE43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70" w:type="dxa"/>
            <w:vAlign w:val="center"/>
          </w:tcPr>
          <w:p w14:paraId="6ABBE43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</w:tr>
      <w:tr w:rsidR="008F41D6" w:rsidRPr="002A4C69" w14:paraId="6ABBE447" w14:textId="77777777" w:rsidTr="005D46ED">
        <w:trPr>
          <w:trHeight w:val="343"/>
        </w:trPr>
        <w:tc>
          <w:tcPr>
            <w:tcW w:w="3059" w:type="dxa"/>
          </w:tcPr>
          <w:p w14:paraId="6ABBE43C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Indice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3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3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3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4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4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4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43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44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44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70" w:type="dxa"/>
            <w:tcBorders>
              <w:bottom w:val="single" w:sz="4" w:space="0" w:color="auto"/>
            </w:tcBorders>
            <w:vAlign w:val="center"/>
          </w:tcPr>
          <w:p w14:paraId="6ABBE44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</w:tr>
      <w:tr w:rsidR="008F41D6" w:rsidRPr="002A4C69" w14:paraId="6ABBE453" w14:textId="77777777" w:rsidTr="005D46ED">
        <w:trPr>
          <w:trHeight w:val="343"/>
        </w:trPr>
        <w:tc>
          <w:tcPr>
            <w:tcW w:w="3059" w:type="dxa"/>
          </w:tcPr>
          <w:p w14:paraId="6ABBE448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Re-arranging a formula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4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4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4B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4C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4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BBE44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44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45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45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70" w:type="dxa"/>
            <w:shd w:val="clear" w:color="auto" w:fill="A6A6A6" w:themeFill="background1" w:themeFillShade="A6"/>
            <w:vAlign w:val="center"/>
          </w:tcPr>
          <w:p w14:paraId="6ABBE45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8F41D6" w:rsidRPr="002A4C69" w14:paraId="6ABBE45F" w14:textId="77777777" w:rsidTr="005D46ED">
        <w:trPr>
          <w:trHeight w:val="343"/>
        </w:trPr>
        <w:tc>
          <w:tcPr>
            <w:tcW w:w="3059" w:type="dxa"/>
          </w:tcPr>
          <w:p w14:paraId="6ABBE454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Solving an Equation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5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5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57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58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5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5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45B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45C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14:paraId="6ABBE45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70" w:type="dxa"/>
            <w:vAlign w:val="center"/>
          </w:tcPr>
          <w:p w14:paraId="6ABBE45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</w:tr>
      <w:tr w:rsidR="008F41D6" w:rsidRPr="002A4C69" w14:paraId="6ABBE46B" w14:textId="77777777" w:rsidTr="005D46ED">
        <w:trPr>
          <w:trHeight w:val="343"/>
        </w:trPr>
        <w:tc>
          <w:tcPr>
            <w:tcW w:w="3059" w:type="dxa"/>
          </w:tcPr>
          <w:p w14:paraId="6ABBE460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Pythagora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6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6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14:paraId="6ABBE463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14:paraId="6ABBE464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6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6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67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68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6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vAlign w:val="center"/>
          </w:tcPr>
          <w:p w14:paraId="6ABBE46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1</w:t>
            </w:r>
          </w:p>
        </w:tc>
      </w:tr>
      <w:tr w:rsidR="008F41D6" w:rsidRPr="002A4C69" w14:paraId="6ABBE477" w14:textId="77777777" w:rsidTr="00D164CF">
        <w:trPr>
          <w:trHeight w:val="216"/>
        </w:trPr>
        <w:tc>
          <w:tcPr>
            <w:tcW w:w="3059" w:type="dxa"/>
          </w:tcPr>
          <w:p w14:paraId="6ABBE46C" w14:textId="77777777" w:rsidR="008F41D6" w:rsidRPr="002A4C69" w:rsidRDefault="00F363FA" w:rsidP="005D46ED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Show that…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6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6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6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7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7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7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73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74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6A6A6" w:themeFill="background1" w:themeFillShade="A6"/>
            <w:vAlign w:val="center"/>
          </w:tcPr>
          <w:p w14:paraId="6ABBE475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tcBorders>
              <w:bottom w:val="single" w:sz="4" w:space="0" w:color="auto"/>
            </w:tcBorders>
            <w:vAlign w:val="center"/>
          </w:tcPr>
          <w:p w14:paraId="6ABBE476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2</w:t>
            </w:r>
          </w:p>
        </w:tc>
      </w:tr>
      <w:tr w:rsidR="008F41D6" w:rsidRPr="002A4C69" w14:paraId="6ABBE483" w14:textId="77777777" w:rsidTr="005D46ED">
        <w:trPr>
          <w:trHeight w:val="343"/>
        </w:trPr>
        <w:tc>
          <w:tcPr>
            <w:tcW w:w="3059" w:type="dxa"/>
          </w:tcPr>
          <w:p w14:paraId="6ABBE478" w14:textId="77777777" w:rsidR="008F41D6" w:rsidRPr="002A4C69" w:rsidRDefault="008F41D6" w:rsidP="005D46ED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Rationalise Denominator/Numerator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14:paraId="6ABBE479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7A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14:paraId="6ABBE47B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14:paraId="6ABBE47C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7D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7E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14:paraId="6ABBE47F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480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14:paraId="6ABBE481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70" w:type="dxa"/>
            <w:shd w:val="clear" w:color="auto" w:fill="FFFFFF" w:themeFill="background1"/>
            <w:vAlign w:val="center"/>
          </w:tcPr>
          <w:p w14:paraId="6ABBE482" w14:textId="77777777" w:rsidR="008F41D6" w:rsidRPr="00294B36" w:rsidRDefault="008F41D6" w:rsidP="005D46ED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</w:tr>
      <w:tr w:rsidR="00954D21" w:rsidRPr="002A4C69" w14:paraId="6ABBE48F" w14:textId="77777777" w:rsidTr="00314A5D">
        <w:trPr>
          <w:trHeight w:val="163"/>
        </w:trPr>
        <w:tc>
          <w:tcPr>
            <w:tcW w:w="3059" w:type="dxa"/>
            <w:vAlign w:val="center"/>
          </w:tcPr>
          <w:p w14:paraId="6ABBE484" w14:textId="77777777" w:rsidR="00954D21" w:rsidRPr="008F41D6" w:rsidRDefault="00954D21" w:rsidP="005D46ED">
            <w:pPr>
              <w:rPr>
                <w:rFonts w:cstheme="majorBidi"/>
                <w:bCs/>
                <w:sz w:val="20"/>
                <w:szCs w:val="20"/>
              </w:rPr>
            </w:pPr>
            <w:r w:rsidRPr="008F41D6">
              <w:rPr>
                <w:rFonts w:cstheme="majorBidi"/>
                <w:bCs/>
                <w:sz w:val="20"/>
                <w:szCs w:val="20"/>
              </w:rPr>
              <w:t>Score</w:t>
            </w:r>
          </w:p>
        </w:tc>
        <w:tc>
          <w:tcPr>
            <w:tcW w:w="762" w:type="dxa"/>
            <w:gridSpan w:val="2"/>
          </w:tcPr>
          <w:p w14:paraId="6ABBE485" w14:textId="77777777" w:rsidR="00954D21" w:rsidRPr="00314A5D" w:rsidRDefault="00954D21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 w:rsidRPr="00314A5D">
              <w:rPr>
                <w:rFonts w:asciiTheme="majorBidi" w:hAnsiTheme="majorBidi" w:cstheme="majorBidi"/>
                <w:b/>
              </w:rPr>
              <w:t>/</w:t>
            </w:r>
            <w:r>
              <w:rPr>
                <w:rFonts w:asciiTheme="majorBidi" w:hAnsiTheme="majorBidi" w:cstheme="majorBidi"/>
                <w:b/>
              </w:rPr>
              <w:t>21</w:t>
            </w:r>
          </w:p>
        </w:tc>
        <w:tc>
          <w:tcPr>
            <w:tcW w:w="763" w:type="dxa"/>
          </w:tcPr>
          <w:p w14:paraId="6ABBE486" w14:textId="77777777" w:rsidR="00954D21" w:rsidRPr="00954D21" w:rsidRDefault="00954D21" w:rsidP="00D164CF">
            <w:pPr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/18</w:t>
            </w:r>
          </w:p>
        </w:tc>
        <w:tc>
          <w:tcPr>
            <w:tcW w:w="769" w:type="dxa"/>
          </w:tcPr>
          <w:p w14:paraId="6ABBE487" w14:textId="77777777" w:rsidR="00954D21" w:rsidRPr="00954D21" w:rsidRDefault="00954D21" w:rsidP="00D164CF">
            <w:pPr>
              <w:jc w:val="right"/>
              <w:rPr>
                <w:b/>
                <w:bCs/>
              </w:rPr>
            </w:pPr>
            <w:r w:rsidRPr="00954D21">
              <w:rPr>
                <w:b/>
                <w:bCs/>
              </w:rPr>
              <w:t>/</w:t>
            </w:r>
            <w:r>
              <w:rPr>
                <w:b/>
                <w:bCs/>
              </w:rPr>
              <w:t>16</w:t>
            </w:r>
          </w:p>
        </w:tc>
        <w:tc>
          <w:tcPr>
            <w:tcW w:w="757" w:type="dxa"/>
          </w:tcPr>
          <w:p w14:paraId="6ABBE488" w14:textId="77777777" w:rsidR="00954D21" w:rsidRPr="00954D21" w:rsidRDefault="00954D21" w:rsidP="00D164CF">
            <w:pPr>
              <w:jc w:val="right"/>
              <w:rPr>
                <w:b/>
                <w:bCs/>
              </w:rPr>
            </w:pPr>
            <w:r w:rsidRPr="00954D21">
              <w:rPr>
                <w:b/>
                <w:bCs/>
              </w:rPr>
              <w:t>/</w:t>
            </w:r>
            <w:r>
              <w:rPr>
                <w:b/>
                <w:bCs/>
              </w:rPr>
              <w:t>19</w:t>
            </w:r>
          </w:p>
        </w:tc>
        <w:tc>
          <w:tcPr>
            <w:tcW w:w="763" w:type="dxa"/>
          </w:tcPr>
          <w:p w14:paraId="6ABBE489" w14:textId="77777777" w:rsidR="00954D21" w:rsidRPr="00954D21" w:rsidRDefault="00954D21" w:rsidP="00D164CF">
            <w:pPr>
              <w:jc w:val="right"/>
              <w:rPr>
                <w:b/>
                <w:bCs/>
              </w:rPr>
            </w:pPr>
            <w:r w:rsidRPr="00954D21">
              <w:rPr>
                <w:b/>
                <w:bCs/>
              </w:rPr>
              <w:t>/21</w:t>
            </w:r>
          </w:p>
        </w:tc>
        <w:tc>
          <w:tcPr>
            <w:tcW w:w="763" w:type="dxa"/>
          </w:tcPr>
          <w:p w14:paraId="6ABBE48A" w14:textId="77777777" w:rsidR="00954D21" w:rsidRPr="00954D21" w:rsidRDefault="00954D21" w:rsidP="00D164CF">
            <w:pPr>
              <w:jc w:val="right"/>
              <w:rPr>
                <w:b/>
                <w:bCs/>
              </w:rPr>
            </w:pPr>
            <w:r w:rsidRPr="00954D21">
              <w:rPr>
                <w:b/>
                <w:bCs/>
              </w:rPr>
              <w:t>/</w:t>
            </w:r>
            <w:r>
              <w:rPr>
                <w:b/>
                <w:bCs/>
              </w:rPr>
              <w:t>3</w:t>
            </w:r>
            <w:r w:rsidRPr="00954D21">
              <w:rPr>
                <w:b/>
                <w:bCs/>
              </w:rPr>
              <w:t>1</w:t>
            </w:r>
          </w:p>
        </w:tc>
        <w:tc>
          <w:tcPr>
            <w:tcW w:w="763" w:type="dxa"/>
          </w:tcPr>
          <w:p w14:paraId="6ABBE48B" w14:textId="77777777" w:rsidR="00954D21" w:rsidRPr="00954D21" w:rsidRDefault="00954D21" w:rsidP="00D164CF">
            <w:pPr>
              <w:jc w:val="right"/>
              <w:rPr>
                <w:b/>
                <w:bCs/>
              </w:rPr>
            </w:pPr>
            <w:r w:rsidRPr="00954D21">
              <w:rPr>
                <w:b/>
                <w:bCs/>
              </w:rPr>
              <w:t>/</w:t>
            </w:r>
            <w:r>
              <w:rPr>
                <w:b/>
                <w:bCs/>
              </w:rPr>
              <w:t>3</w:t>
            </w:r>
            <w:r w:rsidRPr="00954D21">
              <w:rPr>
                <w:b/>
                <w:bCs/>
              </w:rPr>
              <w:t>2</w:t>
            </w:r>
          </w:p>
        </w:tc>
        <w:tc>
          <w:tcPr>
            <w:tcW w:w="763" w:type="dxa"/>
          </w:tcPr>
          <w:p w14:paraId="6ABBE48C" w14:textId="77777777" w:rsidR="00954D21" w:rsidRPr="00954D21" w:rsidRDefault="00954D21" w:rsidP="00D164CF">
            <w:pPr>
              <w:jc w:val="right"/>
              <w:rPr>
                <w:b/>
                <w:bCs/>
              </w:rPr>
            </w:pPr>
            <w:r w:rsidRPr="00954D21">
              <w:rPr>
                <w:b/>
                <w:bCs/>
              </w:rPr>
              <w:t>/</w:t>
            </w:r>
            <w:r>
              <w:rPr>
                <w:b/>
                <w:bCs/>
              </w:rPr>
              <w:t>38</w:t>
            </w:r>
          </w:p>
        </w:tc>
        <w:tc>
          <w:tcPr>
            <w:tcW w:w="763" w:type="dxa"/>
          </w:tcPr>
          <w:p w14:paraId="6ABBE48D" w14:textId="77777777" w:rsidR="00954D21" w:rsidRPr="00954D21" w:rsidRDefault="00954D21" w:rsidP="00D164CF">
            <w:pPr>
              <w:jc w:val="right"/>
              <w:rPr>
                <w:b/>
                <w:bCs/>
              </w:rPr>
            </w:pPr>
            <w:r w:rsidRPr="00954D21">
              <w:rPr>
                <w:b/>
                <w:bCs/>
              </w:rPr>
              <w:t>/</w:t>
            </w:r>
            <w:r>
              <w:rPr>
                <w:b/>
                <w:bCs/>
              </w:rPr>
              <w:t>37</w:t>
            </w:r>
          </w:p>
        </w:tc>
        <w:tc>
          <w:tcPr>
            <w:tcW w:w="770" w:type="dxa"/>
          </w:tcPr>
          <w:p w14:paraId="6ABBE48E" w14:textId="77777777" w:rsidR="00954D21" w:rsidRPr="00954D21" w:rsidRDefault="00954D21" w:rsidP="00D164CF">
            <w:pPr>
              <w:jc w:val="right"/>
              <w:rPr>
                <w:b/>
                <w:bCs/>
              </w:rPr>
            </w:pPr>
            <w:r w:rsidRPr="00954D21">
              <w:rPr>
                <w:b/>
                <w:bCs/>
              </w:rPr>
              <w:t>/</w:t>
            </w:r>
            <w:r>
              <w:rPr>
                <w:b/>
                <w:bCs/>
              </w:rPr>
              <w:t>4</w:t>
            </w:r>
            <w:r w:rsidRPr="00954D21">
              <w:rPr>
                <w:b/>
                <w:bCs/>
              </w:rPr>
              <w:t>1</w:t>
            </w:r>
          </w:p>
        </w:tc>
      </w:tr>
      <w:tr w:rsidR="008F41D6" w:rsidRPr="002A4C69" w14:paraId="6ABBE49B" w14:textId="77777777" w:rsidTr="00314A5D">
        <w:trPr>
          <w:trHeight w:val="194"/>
        </w:trPr>
        <w:tc>
          <w:tcPr>
            <w:tcW w:w="3059" w:type="dxa"/>
            <w:vAlign w:val="center"/>
          </w:tcPr>
          <w:p w14:paraId="6ABBE490" w14:textId="77777777" w:rsidR="008F41D6" w:rsidRPr="008F41D6" w:rsidRDefault="008F41D6" w:rsidP="005D46ED">
            <w:pPr>
              <w:rPr>
                <w:rFonts w:cstheme="majorBidi"/>
                <w:bCs/>
                <w:sz w:val="20"/>
                <w:szCs w:val="20"/>
              </w:rPr>
            </w:pPr>
            <w:r w:rsidRPr="008F41D6">
              <w:rPr>
                <w:rFonts w:cstheme="majorBidi"/>
                <w:bCs/>
                <w:sz w:val="20"/>
                <w:szCs w:val="20"/>
              </w:rPr>
              <w:t>Percentage</w:t>
            </w:r>
          </w:p>
        </w:tc>
        <w:tc>
          <w:tcPr>
            <w:tcW w:w="762" w:type="dxa"/>
            <w:gridSpan w:val="2"/>
          </w:tcPr>
          <w:p w14:paraId="6ABBE491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 w:rsidRPr="00314A5D"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14:paraId="6ABBE492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9" w:type="dxa"/>
          </w:tcPr>
          <w:p w14:paraId="6ABBE493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57" w:type="dxa"/>
          </w:tcPr>
          <w:p w14:paraId="6ABBE494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14:paraId="6ABBE495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14:paraId="6ABBE496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14:paraId="6ABBE497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14:paraId="6ABBE498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14:paraId="6ABBE499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70" w:type="dxa"/>
          </w:tcPr>
          <w:p w14:paraId="6ABBE49A" w14:textId="77777777" w:rsidR="008F41D6" w:rsidRPr="00314A5D" w:rsidRDefault="00314A5D" w:rsidP="00D164CF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</w:tr>
      <w:tr w:rsidR="00314A5D" w:rsidRPr="002A4C69" w14:paraId="6ABBE4A7" w14:textId="77777777" w:rsidTr="00314A5D">
        <w:trPr>
          <w:trHeight w:val="199"/>
        </w:trPr>
        <w:tc>
          <w:tcPr>
            <w:tcW w:w="3059" w:type="dxa"/>
            <w:vAlign w:val="center"/>
          </w:tcPr>
          <w:p w14:paraId="6ABBE49C" w14:textId="77777777" w:rsidR="00314A5D" w:rsidRPr="008F41D6" w:rsidRDefault="00314A5D" w:rsidP="005D46ED">
            <w:pPr>
              <w:rPr>
                <w:rFonts w:cstheme="majorBidi"/>
                <w:bCs/>
                <w:sz w:val="20"/>
                <w:szCs w:val="20"/>
              </w:rPr>
            </w:pPr>
            <w:r>
              <w:rPr>
                <w:rFonts w:cstheme="majorBidi"/>
                <w:bCs/>
                <w:sz w:val="20"/>
                <w:szCs w:val="20"/>
              </w:rPr>
              <w:t>LATE</w:t>
            </w:r>
          </w:p>
        </w:tc>
        <w:tc>
          <w:tcPr>
            <w:tcW w:w="762" w:type="dxa"/>
            <w:gridSpan w:val="2"/>
          </w:tcPr>
          <w:p w14:paraId="6ABBE49D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9E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9" w:type="dxa"/>
          </w:tcPr>
          <w:p w14:paraId="6ABBE49F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57" w:type="dxa"/>
          </w:tcPr>
          <w:p w14:paraId="6ABBE4A0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A1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A2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A3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A4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A5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70" w:type="dxa"/>
          </w:tcPr>
          <w:p w14:paraId="6ABBE4A6" w14:textId="77777777" w:rsidR="00314A5D" w:rsidRPr="002A4C69" w:rsidRDefault="00314A5D" w:rsidP="00D164CF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</w:tr>
      <w:tr w:rsidR="008F41D6" w:rsidRPr="002A4C69" w14:paraId="6ABBE4B3" w14:textId="77777777" w:rsidTr="00D164CF">
        <w:trPr>
          <w:cantSplit/>
          <w:trHeight w:val="2876"/>
        </w:trPr>
        <w:tc>
          <w:tcPr>
            <w:tcW w:w="3059" w:type="dxa"/>
            <w:vAlign w:val="center"/>
          </w:tcPr>
          <w:p w14:paraId="6ABBE4A8" w14:textId="77777777" w:rsidR="008F41D6" w:rsidRPr="006056B1" w:rsidRDefault="008F41D6" w:rsidP="005D46ED">
            <w:pPr>
              <w:rPr>
                <w:rFonts w:cstheme="majorBidi"/>
                <w:bCs/>
                <w:sz w:val="56"/>
                <w:szCs w:val="56"/>
              </w:rPr>
            </w:pPr>
            <w:r>
              <w:rPr>
                <w:rFonts w:cstheme="majorBidi"/>
                <w:bCs/>
                <w:sz w:val="56"/>
                <w:szCs w:val="56"/>
              </w:rPr>
              <w:t>Teacher Comment</w:t>
            </w:r>
          </w:p>
        </w:tc>
        <w:tc>
          <w:tcPr>
            <w:tcW w:w="762" w:type="dxa"/>
            <w:gridSpan w:val="2"/>
          </w:tcPr>
          <w:p w14:paraId="6ABBE4A9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AA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9" w:type="dxa"/>
          </w:tcPr>
          <w:p w14:paraId="6ABBE4AB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57" w:type="dxa"/>
          </w:tcPr>
          <w:p w14:paraId="6ABBE4AC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AD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AE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AF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B0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14:paraId="6ABBE4B1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70" w:type="dxa"/>
          </w:tcPr>
          <w:p w14:paraId="6ABBE4B2" w14:textId="77777777" w:rsidR="008F41D6" w:rsidRPr="002A4C69" w:rsidRDefault="008F41D6" w:rsidP="005D46ED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</w:tr>
    </w:tbl>
    <w:p w14:paraId="6ABBE4B4" w14:textId="77777777" w:rsidR="00E65DD1" w:rsidRDefault="008113A6" w:rsidP="008F41D6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8113A6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918336" behindDoc="0" locked="0" layoutInCell="0" allowOverlap="1" wp14:anchorId="6ABBE7CD" wp14:editId="6ABBE7CE">
                <wp:simplePos x="0" y="0"/>
                <wp:positionH relativeFrom="margin">
                  <wp:posOffset>3829050</wp:posOffset>
                </wp:positionH>
                <wp:positionV relativeFrom="margin">
                  <wp:posOffset>3455035</wp:posOffset>
                </wp:positionV>
                <wp:extent cx="2436495" cy="1706880"/>
                <wp:effectExtent l="19050" t="19050" r="20955" b="17780"/>
                <wp:wrapSquare wrapText="bothSides"/>
                <wp:docPr id="830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1600000">
                          <a:off x="0" y="0"/>
                          <a:ext cx="2436495" cy="170688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ABBE921" w14:textId="77777777" w:rsidR="00E01F99" w:rsidRPr="008113A6" w:rsidRDefault="00E01F99" w:rsidP="008113A6">
                            <w:pPr>
                              <w:spacing w:after="0"/>
                              <w:jc w:val="center"/>
                              <w:rPr>
                                <w:i/>
                                <w:iCs/>
                                <w:color w:val="7F7F7F" w:themeColor="text1" w:themeTint="80"/>
                                <w:sz w:val="72"/>
                                <w:szCs w:val="72"/>
                              </w:rPr>
                            </w:pPr>
                            <w:r w:rsidRPr="008113A6">
                              <w:rPr>
                                <w:i/>
                                <w:iCs/>
                                <w:color w:val="7F7F7F" w:themeColor="text1" w:themeTint="80"/>
                                <w:sz w:val="72"/>
                                <w:szCs w:val="72"/>
                              </w:rPr>
                              <w:t>Unit 1</w:t>
                            </w:r>
                          </w:p>
                          <w:p w14:paraId="6ABBE922" w14:textId="77777777" w:rsidR="00E01F99" w:rsidRDefault="00E01F99" w:rsidP="008113A6">
                            <w:pPr>
                              <w:spacing w:after="0"/>
                              <w:jc w:val="center"/>
                              <w:rPr>
                                <w:i/>
                                <w:iCs/>
                                <w:color w:val="7F7F7F" w:themeColor="text1" w:themeTint="80"/>
                                <w:sz w:val="24"/>
                              </w:rPr>
                            </w:pPr>
                          </w:p>
                          <w:p w14:paraId="6ABBE923" w14:textId="77777777" w:rsidR="00E01F99" w:rsidRDefault="00E01F99" w:rsidP="008113A6">
                            <w:pPr>
                              <w:spacing w:after="0"/>
                              <w:jc w:val="center"/>
                              <w:rPr>
                                <w:i/>
                                <w:iC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cstheme="majorBidi"/>
                                <w:bCs/>
                                <w:sz w:val="60"/>
                                <w:szCs w:val="60"/>
                              </w:rPr>
                              <w:t>Expressions and Formulae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BBE7CD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6" type="#_x0000_t185" style="position:absolute;left:0;text-align:left;margin-left:301.5pt;margin-top:272.05pt;width:191.85pt;height:134.4pt;z-index:251918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" o:allowincell="f" adj="1739" fillcolor="#943634" strokecolor="#9bbb59" strokeweight="3pt">
                <v:shadow color="#5d7035" offset="1pt,1pt"/>
                <v:textbox style="mso-fit-shape-to-text:t" inset="3.6pt,,3.6pt">
                  <w:txbxContent>
                    <w:p w14:paraId="6ABBE921" w14:textId="77777777" w:rsidR="00E01F99" w:rsidRPr="008113A6" w:rsidRDefault="00E01F99" w:rsidP="008113A6">
                      <w:pPr>
                        <w:spacing w:after="0"/>
                        <w:jc w:val="center"/>
                        <w:rPr>
                          <w:i/>
                          <w:iCs/>
                          <w:color w:val="7F7F7F" w:themeColor="text1" w:themeTint="80"/>
                          <w:sz w:val="72"/>
                          <w:szCs w:val="72"/>
                        </w:rPr>
                      </w:pPr>
                      <w:r w:rsidRPr="008113A6">
                        <w:rPr>
                          <w:i/>
                          <w:iCs/>
                          <w:color w:val="7F7F7F" w:themeColor="text1" w:themeTint="80"/>
                          <w:sz w:val="72"/>
                          <w:szCs w:val="72"/>
                        </w:rPr>
                        <w:t>Unit 1</w:t>
                      </w:r>
                    </w:p>
                    <w:p w14:paraId="6ABBE922" w14:textId="77777777" w:rsidR="00E01F99" w:rsidRDefault="00E01F99" w:rsidP="008113A6">
                      <w:pPr>
                        <w:spacing w:after="0"/>
                        <w:jc w:val="center"/>
                        <w:rPr>
                          <w:i/>
                          <w:iCs/>
                          <w:color w:val="7F7F7F" w:themeColor="text1" w:themeTint="80"/>
                          <w:sz w:val="24"/>
                        </w:rPr>
                      </w:pPr>
                    </w:p>
                    <w:p w14:paraId="6ABBE923" w14:textId="77777777" w:rsidR="00E01F99" w:rsidRDefault="00E01F99" w:rsidP="008113A6">
                      <w:pPr>
                        <w:spacing w:after="0"/>
                        <w:jc w:val="center"/>
                        <w:rPr>
                          <w:i/>
                          <w:iC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cstheme="majorBidi"/>
                          <w:bCs/>
                          <w:sz w:val="60"/>
                          <w:szCs w:val="60"/>
                        </w:rPr>
                        <w:t>Expressions and Formulae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6ABBE7CF" wp14:editId="6ABBE7D0">
                <wp:simplePos x="0" y="0"/>
                <wp:positionH relativeFrom="column">
                  <wp:posOffset>2763672</wp:posOffset>
                </wp:positionH>
                <wp:positionV relativeFrom="paragraph">
                  <wp:posOffset>3173104</wp:posOffset>
                </wp:positionV>
                <wp:extent cx="859809" cy="2729553"/>
                <wp:effectExtent l="0" t="0" r="16510" b="13970"/>
                <wp:wrapNone/>
                <wp:docPr id="590" name="Right Brace 5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9809" cy="2729553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86D0C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590" o:spid="_x0000_s1026" type="#_x0000_t88" style="position:absolute;margin-left:217.6pt;margin-top:249.85pt;width:67.7pt;height:214.9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" adj="567" strokecolor="#4579b8 [3044]"/>
            </w:pict>
          </mc:Fallback>
        </mc:AlternateContent>
      </w:r>
      <w:r w:rsidR="00E65DD1">
        <w:rPr>
          <w:noProof/>
          <w:lang w:eastAsia="en-GB"/>
        </w:rPr>
        <w:drawing>
          <wp:anchor distT="0" distB="0" distL="114300" distR="114300" simplePos="0" relativeHeight="251915264" behindDoc="1" locked="0" layoutInCell="1" allowOverlap="1" wp14:anchorId="6ABBE7D1" wp14:editId="6ABBE7D2">
            <wp:simplePos x="0" y="0"/>
            <wp:positionH relativeFrom="column">
              <wp:posOffset>-587375</wp:posOffset>
            </wp:positionH>
            <wp:positionV relativeFrom="paragraph">
              <wp:posOffset>681355</wp:posOffset>
            </wp:positionV>
            <wp:extent cx="6860540" cy="6229985"/>
            <wp:effectExtent l="0" t="0" r="0" b="0"/>
            <wp:wrapThrough wrapText="bothSides">
              <wp:wrapPolygon edited="0">
                <wp:start x="0" y="0"/>
                <wp:lineTo x="0" y="21532"/>
                <wp:lineTo x="21532" y="21532"/>
                <wp:lineTo x="21532" y="0"/>
                <wp:lineTo x="0" y="0"/>
              </wp:wrapPolygon>
            </wp:wrapThrough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61" t="16572" r="24932" b="8000"/>
                    <a:stretch/>
                  </pic:blipFill>
                  <pic:spPr bwMode="auto">
                    <a:xfrm>
                      <a:off x="0" y="0"/>
                      <a:ext cx="6860540" cy="622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DD1">
        <w:rPr>
          <w:rFonts w:asciiTheme="majorBidi" w:hAnsiTheme="majorBidi" w:cstheme="majorBidi"/>
          <w:b/>
          <w:sz w:val="40"/>
          <w:szCs w:val="40"/>
          <w:u w:val="single"/>
        </w:rPr>
        <w:t>Formula Sheet</w:t>
      </w:r>
    </w:p>
    <w:p w14:paraId="6ABBE4B5" w14:textId="77777777" w:rsidR="005925F3" w:rsidRPr="005925F3" w:rsidRDefault="00E65DD1" w:rsidP="005925F3">
      <w:pPr>
        <w:jc w:val="center"/>
        <w:rPr>
          <w:rFonts w:asciiTheme="majorBidi" w:hAnsiTheme="majorBidi" w:cstheme="majorBidi"/>
          <w:b/>
          <w:sz w:val="28"/>
          <w:szCs w:val="28"/>
        </w:rPr>
      </w:pPr>
      <w:r>
        <w:rPr>
          <w:rFonts w:asciiTheme="majorBidi" w:hAnsiTheme="majorBidi" w:cstheme="majorBidi"/>
          <w:b/>
          <w:sz w:val="40"/>
          <w:szCs w:val="40"/>
          <w:u w:val="single"/>
        </w:rPr>
        <w:br w:type="page"/>
      </w:r>
      <w:r w:rsidR="005925F3" w:rsidRPr="005925F3">
        <w:rPr>
          <w:rFonts w:asciiTheme="majorBidi" w:hAnsiTheme="majorBidi" w:cstheme="majorBidi"/>
          <w:b/>
          <w:sz w:val="28"/>
          <w:szCs w:val="28"/>
        </w:rPr>
        <w:lastRenderedPageBreak/>
        <w:t>National 5 – Formulae List – Units 1 &amp; 2</w:t>
      </w:r>
    </w:p>
    <w:p w14:paraId="6ABBE4B6" w14:textId="77777777" w:rsidR="005925F3" w:rsidRPr="005925F3" w:rsidRDefault="005925F3" w:rsidP="005925F3">
      <w:pPr>
        <w:jc w:val="center"/>
        <w:rPr>
          <w:rFonts w:asciiTheme="majorBidi" w:hAnsiTheme="majorBidi" w:cstheme="majorBidi"/>
          <w:b/>
        </w:rPr>
      </w:pPr>
      <w:r w:rsidRPr="005925F3">
        <w:rPr>
          <w:rFonts w:asciiTheme="majorBidi" w:hAnsiTheme="majorBidi" w:cstheme="majorBidi"/>
          <w:b/>
        </w:rPr>
        <w:t>(Formulae you will NOT be given in the exam)</w:t>
      </w:r>
    </w:p>
    <w:p w14:paraId="6ABBE4B7" w14:textId="77777777" w:rsidR="005925F3" w:rsidRPr="005925F3" w:rsidRDefault="005925F3" w:rsidP="005925F3">
      <w:pPr>
        <w:rPr>
          <w:rFonts w:asciiTheme="majorBidi" w:hAnsiTheme="majorBidi" w:cstheme="majorBidi"/>
          <w:b/>
          <w:bCs/>
          <w:i/>
          <w:sz w:val="28"/>
          <w:szCs w:val="28"/>
          <w:u w:val="single"/>
        </w:rPr>
      </w:pPr>
      <w:r w:rsidRPr="005925F3">
        <w:rPr>
          <w:rFonts w:asciiTheme="majorBidi" w:hAnsiTheme="majorBidi" w:cstheme="majorBidi"/>
          <w:b/>
          <w:bCs/>
          <w:i/>
          <w:sz w:val="28"/>
          <w:szCs w:val="28"/>
          <w:u w:val="single"/>
        </w:rPr>
        <w:t>Circle and related formulae</w:t>
      </w:r>
    </w:p>
    <w:p w14:paraId="6ABBE4B8" w14:textId="77777777" w:rsidR="005925F3" w:rsidRPr="005925F3" w:rsidRDefault="005925F3" w:rsidP="005925F3">
      <w:pPr>
        <w:pStyle w:val="ListParagraph"/>
        <w:numPr>
          <w:ilvl w:val="0"/>
          <w:numId w:val="40"/>
        </w:numPr>
        <w:tabs>
          <w:tab w:val="left" w:pos="3060"/>
        </w:tabs>
        <w:rPr>
          <w:rFonts w:asciiTheme="majorBidi" w:hAnsiTheme="majorBidi" w:cstheme="majorBidi"/>
          <w:b/>
          <w:i/>
        </w:rPr>
      </w:pPr>
      <w:r w:rsidRPr="005925F3">
        <w:rPr>
          <w:rFonts w:asciiTheme="majorBidi" w:hAnsiTheme="majorBidi" w:cstheme="majorBidi"/>
        </w:rPr>
        <w:t xml:space="preserve">Circumference of a circle:                                           </w:t>
      </w:r>
      <w:r w:rsidRPr="005925F3">
        <w:rPr>
          <w:rFonts w:asciiTheme="majorBidi" w:hAnsiTheme="majorBidi" w:cstheme="majorBidi"/>
          <w:b/>
          <w:i/>
        </w:rPr>
        <w:t xml:space="preserve">C = </w:t>
      </w:r>
      <w:r w:rsidRPr="005925F3">
        <w:rPr>
          <w:rFonts w:asciiTheme="majorBidi" w:hAnsiTheme="majorBidi" w:cstheme="majorBidi"/>
          <w:b/>
        </w:rPr>
        <w:t>π</w:t>
      </w:r>
      <w:r w:rsidRPr="005925F3">
        <w:rPr>
          <w:rFonts w:asciiTheme="majorBidi" w:hAnsiTheme="majorBidi" w:cstheme="majorBidi"/>
          <w:b/>
          <w:i/>
        </w:rPr>
        <w:t>d</w:t>
      </w:r>
    </w:p>
    <w:p w14:paraId="6ABBE4B9" w14:textId="77777777" w:rsidR="005925F3" w:rsidRPr="005925F3" w:rsidRDefault="005925F3" w:rsidP="005925F3">
      <w:pPr>
        <w:pStyle w:val="ListParagraph"/>
        <w:tabs>
          <w:tab w:val="left" w:pos="3060"/>
        </w:tabs>
        <w:rPr>
          <w:rFonts w:asciiTheme="majorBidi" w:hAnsiTheme="majorBidi" w:cstheme="majorBidi"/>
          <w:b/>
          <w:i/>
        </w:rPr>
      </w:pPr>
    </w:p>
    <w:p w14:paraId="6ABBE4BA" w14:textId="77777777" w:rsidR="005925F3" w:rsidRPr="00A76782" w:rsidRDefault="005925F3" w:rsidP="000C645F">
      <w:pPr>
        <w:pStyle w:val="ListParagraph"/>
        <w:numPr>
          <w:ilvl w:val="0"/>
          <w:numId w:val="40"/>
        </w:numPr>
        <w:tabs>
          <w:tab w:val="left" w:pos="3060"/>
        </w:tabs>
        <w:rPr>
          <w:rFonts w:asciiTheme="majorBidi" w:eastAsiaTheme="minorEastAsia" w:hAnsiTheme="majorBidi" w:cstheme="majorBidi"/>
          <w:b/>
        </w:rPr>
      </w:pPr>
      <w:r w:rsidRPr="005925F3">
        <w:rPr>
          <w:rFonts w:asciiTheme="majorBidi" w:hAnsiTheme="majorBidi" w:cstheme="majorBidi"/>
        </w:rPr>
        <w:t xml:space="preserve">Length of </w:t>
      </w:r>
      <w:r w:rsidR="000C645F">
        <w:rPr>
          <w:rFonts w:asciiTheme="majorBidi" w:hAnsiTheme="majorBidi" w:cstheme="majorBidi"/>
        </w:rPr>
        <w:t xml:space="preserve">an </w:t>
      </w:r>
      <w:r w:rsidRPr="005925F3">
        <w:rPr>
          <w:rFonts w:asciiTheme="majorBidi" w:hAnsiTheme="majorBidi" w:cstheme="majorBidi"/>
        </w:rPr>
        <w:t xml:space="preserve">arc:                                                          </w:t>
      </w:r>
      <w:r w:rsidRPr="005925F3">
        <w:rPr>
          <w:rFonts w:asciiTheme="majorBidi" w:hAnsiTheme="majorBidi" w:cstheme="majorBidi"/>
          <w:b/>
          <w:i/>
        </w:rPr>
        <w:t>A</w:t>
      </w:r>
      <w:r w:rsidR="00A76782">
        <w:rPr>
          <w:rFonts w:asciiTheme="majorBidi" w:hAnsiTheme="majorBidi" w:cstheme="majorBidi"/>
          <w:b/>
          <w:i/>
        </w:rPr>
        <w:t>rc Length</w:t>
      </w:r>
      <w:r w:rsidRPr="005925F3">
        <w:rPr>
          <w:rFonts w:asciiTheme="majorBidi" w:hAnsiTheme="majorBidi" w:cstheme="majorBidi"/>
          <w:b/>
          <w:i/>
        </w:rPr>
        <w:t xml:space="preserve"> </w:t>
      </w:r>
      <w:r w:rsidRPr="005925F3">
        <w:rPr>
          <w:rFonts w:asciiTheme="majorBidi" w:hAnsiTheme="majorBidi" w:cstheme="majorBidi"/>
          <w:b/>
        </w:rPr>
        <w:t xml:space="preserve">= </w:t>
      </w:r>
      <m:oMath>
        <m:f>
          <m:fPr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eastAsia="en-GB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</w:rPr>
              <m:t>angle at centre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b/>
                    <w:i/>
                    <w:sz w:val="24"/>
                    <w:szCs w:val="24"/>
                    <w:lang w:eastAsia="en-GB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</w:rPr>
                  <m:t>36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</w:rPr>
                  <m:t>°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theme="majorBidi"/>
          </w:rPr>
          <m:t>×πd</m:t>
        </m:r>
      </m:oMath>
    </w:p>
    <w:p w14:paraId="6ABBE4BB" w14:textId="77777777" w:rsidR="00A76782" w:rsidRPr="00A76782" w:rsidRDefault="00A76782" w:rsidP="00A76782">
      <w:pPr>
        <w:pStyle w:val="ListParagraph"/>
        <w:rPr>
          <w:rFonts w:asciiTheme="majorBidi" w:eastAsiaTheme="minorEastAsia" w:hAnsiTheme="majorBidi" w:cstheme="majorBidi"/>
          <w:b/>
        </w:rPr>
      </w:pPr>
    </w:p>
    <w:p w14:paraId="6ABBE4BC" w14:textId="77777777" w:rsidR="00A76782" w:rsidRPr="00A76782" w:rsidRDefault="00A76782" w:rsidP="00A76782">
      <w:pPr>
        <w:pStyle w:val="ListParagraph"/>
        <w:tabs>
          <w:tab w:val="left" w:pos="3060"/>
        </w:tabs>
        <w:rPr>
          <w:rFonts w:asciiTheme="majorBidi" w:eastAsiaTheme="minorEastAsia" w:hAnsiTheme="majorBidi" w:cstheme="majorBidi"/>
          <w:b/>
        </w:rPr>
      </w:pPr>
    </w:p>
    <w:p w14:paraId="6ABBE4BD" w14:textId="77777777" w:rsidR="005925F3" w:rsidRPr="005925F3" w:rsidRDefault="005925F3" w:rsidP="005925F3">
      <w:pPr>
        <w:pStyle w:val="ListParagraph"/>
        <w:numPr>
          <w:ilvl w:val="0"/>
          <w:numId w:val="40"/>
        </w:numPr>
        <w:tabs>
          <w:tab w:val="left" w:pos="3060"/>
        </w:tabs>
        <w:rPr>
          <w:rFonts w:asciiTheme="majorBidi" w:hAnsiTheme="majorBidi" w:cstheme="majorBidi"/>
          <w:b/>
        </w:rPr>
      </w:pPr>
      <w:r w:rsidRPr="005925F3">
        <w:rPr>
          <w:rFonts w:asciiTheme="majorBidi" w:hAnsiTheme="majorBidi" w:cstheme="majorBidi"/>
        </w:rPr>
        <w:t xml:space="preserve">Area of a circle:                                                           </w:t>
      </w:r>
      <w:r w:rsidRPr="005925F3">
        <w:rPr>
          <w:rFonts w:asciiTheme="majorBidi" w:hAnsiTheme="majorBidi" w:cstheme="majorBidi"/>
          <w:b/>
          <w:i/>
        </w:rPr>
        <w:t xml:space="preserve">A </w:t>
      </w:r>
      <w:r w:rsidRPr="005925F3">
        <w:rPr>
          <w:rFonts w:asciiTheme="majorBidi" w:hAnsiTheme="majorBidi" w:cstheme="majorBidi"/>
          <w:b/>
        </w:rPr>
        <w:t>= π</w:t>
      </w:r>
      <w:r w:rsidRPr="005925F3">
        <w:rPr>
          <w:rFonts w:asciiTheme="majorBidi" w:hAnsiTheme="majorBidi" w:cstheme="majorBidi"/>
          <w:b/>
          <w:i/>
        </w:rPr>
        <w:t>r</w:t>
      </w:r>
      <w:r w:rsidRPr="005925F3">
        <w:rPr>
          <w:rFonts w:asciiTheme="majorBidi" w:hAnsiTheme="majorBidi" w:cstheme="majorBidi"/>
          <w:b/>
        </w:rPr>
        <w:t>²</w:t>
      </w:r>
    </w:p>
    <w:p w14:paraId="6ABBE4BE" w14:textId="77777777" w:rsidR="005925F3" w:rsidRPr="005925F3" w:rsidRDefault="005925F3" w:rsidP="005925F3">
      <w:pPr>
        <w:pStyle w:val="ListParagraph"/>
        <w:tabs>
          <w:tab w:val="left" w:pos="3060"/>
        </w:tabs>
        <w:rPr>
          <w:rFonts w:asciiTheme="majorBidi" w:hAnsiTheme="majorBidi" w:cstheme="majorBidi"/>
          <w:b/>
        </w:rPr>
      </w:pPr>
    </w:p>
    <w:p w14:paraId="6ABBE4BF" w14:textId="77777777" w:rsidR="005925F3" w:rsidRPr="005925F3" w:rsidRDefault="005925F3" w:rsidP="005925F3">
      <w:pPr>
        <w:pStyle w:val="ListParagraph"/>
        <w:numPr>
          <w:ilvl w:val="0"/>
          <w:numId w:val="40"/>
        </w:numPr>
        <w:tabs>
          <w:tab w:val="left" w:pos="3060"/>
        </w:tabs>
        <w:rPr>
          <w:rFonts w:asciiTheme="majorBidi" w:eastAsiaTheme="minorEastAsia" w:hAnsiTheme="majorBidi" w:cstheme="majorBidi"/>
          <w:b/>
        </w:rPr>
      </w:pPr>
      <w:r w:rsidRPr="005925F3">
        <w:rPr>
          <w:rFonts w:asciiTheme="majorBidi" w:hAnsiTheme="majorBidi" w:cstheme="majorBidi"/>
        </w:rPr>
        <w:t xml:space="preserve">Area of a sector:                                                           </w:t>
      </w:r>
      <w:r w:rsidRPr="005925F3">
        <w:rPr>
          <w:rFonts w:asciiTheme="majorBidi" w:hAnsiTheme="majorBidi" w:cstheme="majorBidi"/>
          <w:b/>
          <w:i/>
        </w:rPr>
        <w:t>A</w:t>
      </w:r>
      <w:r w:rsidR="00A76782">
        <w:rPr>
          <w:rFonts w:asciiTheme="majorBidi" w:hAnsiTheme="majorBidi" w:cstheme="majorBidi"/>
          <w:b/>
          <w:i/>
        </w:rPr>
        <w:t>rea of Sector</w:t>
      </w:r>
      <w:r w:rsidRPr="005925F3">
        <w:rPr>
          <w:rFonts w:asciiTheme="majorBidi" w:hAnsiTheme="majorBidi" w:cstheme="majorBidi"/>
          <w:b/>
          <w:i/>
        </w:rPr>
        <w:t xml:space="preserve"> </w:t>
      </w:r>
      <w:r w:rsidRPr="005925F3">
        <w:rPr>
          <w:rFonts w:asciiTheme="majorBidi" w:hAnsiTheme="majorBidi" w:cstheme="majorBidi"/>
          <w:b/>
        </w:rPr>
        <w:t xml:space="preserve">= </w:t>
      </w:r>
      <m:oMath>
        <m:f>
          <m:fPr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eastAsia="en-GB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</w:rPr>
              <m:t>angle at centre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b/>
                    <w:i/>
                    <w:sz w:val="24"/>
                    <w:szCs w:val="24"/>
                    <w:lang w:eastAsia="en-GB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</w:rPr>
                  <m:t>36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</w:rPr>
                  <m:t>°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theme="majorBidi"/>
          </w:rPr>
          <m:t>×</m:t>
        </m:r>
        <m:r>
          <m:rPr>
            <m:sty m:val="b"/>
          </m:rPr>
          <w:rPr>
            <w:rFonts w:ascii="Cambria Math" w:hAnsi="Cambria Math" w:cstheme="majorBidi"/>
          </w:rPr>
          <m:t>π</m:t>
        </m:r>
        <m:sSup>
          <m:sSupPr>
            <m:ctrlPr>
              <w:rPr>
                <w:rFonts w:ascii="Cambria Math" w:hAnsi="Cambria Math" w:cstheme="majorBidi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</w:rPr>
              <m:t>r</m:t>
            </m:r>
            <m:ctrlPr>
              <w:rPr>
                <w:rFonts w:ascii="Cambria Math" w:hAnsi="Cambria Math" w:cstheme="majorBidi"/>
                <w:b/>
                <w:i/>
              </w:rPr>
            </m:ctrlPr>
          </m:e>
          <m:sup>
            <m:r>
              <m:rPr>
                <m:sty m:val="b"/>
              </m:rPr>
              <w:rPr>
                <w:rFonts w:ascii="Cambria Math" w:hAnsi="Cambria Math" w:cstheme="majorBidi"/>
              </w:rPr>
              <m:t>2</m:t>
            </m:r>
          </m:sup>
        </m:sSup>
      </m:oMath>
    </w:p>
    <w:p w14:paraId="6ABBE4C0" w14:textId="77777777" w:rsidR="005925F3" w:rsidRPr="005925F3" w:rsidRDefault="005925F3" w:rsidP="005925F3">
      <w:pPr>
        <w:pStyle w:val="ListParagraph"/>
        <w:tabs>
          <w:tab w:val="left" w:pos="3060"/>
        </w:tabs>
        <w:rPr>
          <w:rFonts w:asciiTheme="majorBidi" w:eastAsiaTheme="minorEastAsia" w:hAnsiTheme="majorBidi" w:cstheme="majorBidi"/>
          <w:b/>
        </w:rPr>
      </w:pPr>
    </w:p>
    <w:p w14:paraId="6ABBE4C1" w14:textId="77777777" w:rsidR="005925F3" w:rsidRPr="005925F3" w:rsidRDefault="005925F3" w:rsidP="00A76782">
      <w:pPr>
        <w:pStyle w:val="ListParagraph"/>
        <w:numPr>
          <w:ilvl w:val="0"/>
          <w:numId w:val="40"/>
        </w:numPr>
        <w:tabs>
          <w:tab w:val="left" w:pos="3060"/>
        </w:tabs>
        <w:rPr>
          <w:rFonts w:asciiTheme="majorBidi" w:hAnsiTheme="majorBidi" w:cstheme="majorBidi"/>
          <w:b/>
          <w:i/>
        </w:rPr>
      </w:pPr>
      <w:r w:rsidRPr="005925F3">
        <w:rPr>
          <w:rFonts w:asciiTheme="majorBidi" w:hAnsiTheme="majorBidi" w:cstheme="majorBidi"/>
        </w:rPr>
        <w:t xml:space="preserve">Volume of a cylinder:                                                 </w:t>
      </w:r>
      <w:r w:rsidR="00A76782">
        <w:rPr>
          <w:rFonts w:asciiTheme="majorBidi" w:hAnsiTheme="majorBidi" w:cstheme="majorBidi"/>
          <w:b/>
          <w:i/>
        </w:rPr>
        <w:t>Volume</w:t>
      </w:r>
      <w:r w:rsidRPr="005925F3">
        <w:rPr>
          <w:rFonts w:asciiTheme="majorBidi" w:hAnsiTheme="majorBidi" w:cstheme="majorBidi"/>
          <w:b/>
          <w:i/>
        </w:rPr>
        <w:t xml:space="preserve"> = </w:t>
      </w:r>
      <w:r w:rsidRPr="005925F3">
        <w:rPr>
          <w:rFonts w:asciiTheme="majorBidi" w:hAnsiTheme="majorBidi" w:cstheme="majorBidi"/>
          <w:b/>
        </w:rPr>
        <w:t>π</w:t>
      </w:r>
      <w:r w:rsidRPr="005925F3">
        <w:rPr>
          <w:rFonts w:asciiTheme="majorBidi" w:hAnsiTheme="majorBidi" w:cstheme="majorBidi"/>
          <w:b/>
          <w:i/>
        </w:rPr>
        <w:t>r</w:t>
      </w:r>
      <w:r w:rsidRPr="005925F3">
        <w:rPr>
          <w:rFonts w:asciiTheme="majorBidi" w:hAnsiTheme="majorBidi" w:cstheme="majorBidi"/>
          <w:b/>
        </w:rPr>
        <w:t>²h</w:t>
      </w:r>
    </w:p>
    <w:p w14:paraId="6ABBE4C2" w14:textId="77777777" w:rsidR="005925F3" w:rsidRPr="005925F3" w:rsidRDefault="005925F3" w:rsidP="005925F3">
      <w:pPr>
        <w:rPr>
          <w:rFonts w:asciiTheme="majorBidi" w:hAnsiTheme="majorBidi" w:cstheme="majorBidi"/>
          <w:b/>
          <w:bCs/>
          <w:i/>
          <w:sz w:val="28"/>
          <w:szCs w:val="28"/>
          <w:u w:val="single"/>
        </w:rPr>
      </w:pPr>
      <w:r w:rsidRPr="005925F3">
        <w:rPr>
          <w:rFonts w:asciiTheme="majorBidi" w:hAnsiTheme="majorBidi" w:cstheme="majorBidi"/>
          <w:b/>
          <w:bCs/>
          <w:i/>
          <w:sz w:val="28"/>
          <w:szCs w:val="28"/>
          <w:u w:val="single"/>
        </w:rPr>
        <w:t>Pythagoras</w:t>
      </w:r>
    </w:p>
    <w:p w14:paraId="6ABBE4C3" w14:textId="77777777" w:rsidR="005925F3" w:rsidRPr="005925F3" w:rsidRDefault="005925F3" w:rsidP="005925F3">
      <w:pPr>
        <w:tabs>
          <w:tab w:val="left" w:pos="3060"/>
        </w:tabs>
        <w:rPr>
          <w:rFonts w:asciiTheme="majorBidi" w:hAnsiTheme="majorBidi" w:cstheme="majorBidi"/>
        </w:rPr>
      </w:pPr>
      <w:r w:rsidRPr="005925F3">
        <w:rPr>
          <w:rFonts w:asciiTheme="majorBidi" w:hAnsiTheme="majorBidi" w:cstheme="majorBid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6ABBE7D3" wp14:editId="6ABBE7D4">
                <wp:simplePos x="0" y="0"/>
                <wp:positionH relativeFrom="column">
                  <wp:posOffset>1257300</wp:posOffset>
                </wp:positionH>
                <wp:positionV relativeFrom="paragraph">
                  <wp:posOffset>144780</wp:posOffset>
                </wp:positionV>
                <wp:extent cx="1600200" cy="914400"/>
                <wp:effectExtent l="9525" t="9525" r="9525" b="9525"/>
                <wp:wrapNone/>
                <wp:docPr id="1257" name="Straight Connector 1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002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B355D3" id="Straight Connector 1257" o:spid="_x0000_s1026" style="position:absolute;flip:x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1.4pt" to="225pt,8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"/>
            </w:pict>
          </mc:Fallback>
        </mc:AlternateContent>
      </w:r>
      <w:r w:rsidRPr="005925F3">
        <w:rPr>
          <w:rFonts w:asciiTheme="majorBidi" w:hAnsiTheme="majorBidi" w:cstheme="majorBid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6ABBE7D5" wp14:editId="6ABBE7D6">
                <wp:simplePos x="0" y="0"/>
                <wp:positionH relativeFrom="column">
                  <wp:posOffset>2857500</wp:posOffset>
                </wp:positionH>
                <wp:positionV relativeFrom="paragraph">
                  <wp:posOffset>144780</wp:posOffset>
                </wp:positionV>
                <wp:extent cx="0" cy="914400"/>
                <wp:effectExtent l="9525" t="9525" r="9525" b="9525"/>
                <wp:wrapNone/>
                <wp:docPr id="1258" name="Straight Connector 1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AE31D2" id="Straight Connector 1258" o:spid="_x0000_s1026" style="position:absolute;flip:y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11.4pt" to="225pt,8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"/>
            </w:pict>
          </mc:Fallback>
        </mc:AlternateContent>
      </w:r>
      <w:r w:rsidRPr="005925F3">
        <w:rPr>
          <w:rFonts w:asciiTheme="majorBidi" w:hAnsiTheme="majorBidi" w:cstheme="majorBidi"/>
        </w:rPr>
        <w:t xml:space="preserve">Theorem of Pythagoras:      </w:t>
      </w:r>
    </w:p>
    <w:p w14:paraId="6ABBE4C4" w14:textId="77777777" w:rsidR="005925F3" w:rsidRPr="005925F3" w:rsidRDefault="005925F3" w:rsidP="005925F3">
      <w:pPr>
        <w:tabs>
          <w:tab w:val="left" w:pos="3060"/>
        </w:tabs>
        <w:rPr>
          <w:rFonts w:asciiTheme="majorBidi" w:hAnsiTheme="majorBidi" w:cstheme="majorBidi"/>
        </w:rPr>
      </w:pPr>
      <w:r w:rsidRPr="005925F3">
        <w:rPr>
          <w:rFonts w:asciiTheme="majorBidi" w:hAnsiTheme="majorBidi" w:cstheme="majorBidi"/>
        </w:rPr>
        <w:t xml:space="preserve">                                             </w:t>
      </w:r>
      <w:r w:rsidR="00A76782">
        <w:rPr>
          <w:rFonts w:asciiTheme="majorBidi" w:hAnsiTheme="majorBidi" w:cstheme="majorBidi"/>
          <w:b/>
        </w:rPr>
        <w:t xml:space="preserve">            </w:t>
      </w:r>
      <w:r w:rsidRPr="005925F3">
        <w:rPr>
          <w:rFonts w:asciiTheme="majorBidi" w:hAnsiTheme="majorBidi" w:cstheme="majorBidi"/>
          <w:b/>
        </w:rPr>
        <w:t xml:space="preserve"> </w:t>
      </w:r>
      <w:r w:rsidR="00A76782">
        <w:rPr>
          <w:rFonts w:asciiTheme="majorBidi" w:hAnsiTheme="majorBidi" w:cstheme="majorBidi"/>
          <w:b/>
          <w:i/>
        </w:rPr>
        <w:t xml:space="preserve">  c                      </w:t>
      </w:r>
      <w:r w:rsidRPr="005925F3">
        <w:rPr>
          <w:rFonts w:asciiTheme="majorBidi" w:hAnsiTheme="majorBidi" w:cstheme="majorBidi"/>
          <w:b/>
          <w:i/>
        </w:rPr>
        <w:t xml:space="preserve">b                     </w:t>
      </w:r>
      <w:r w:rsidRPr="00A76782">
        <w:rPr>
          <w:rFonts w:asciiTheme="majorBidi" w:hAnsiTheme="majorBidi" w:cstheme="majorBidi"/>
          <w:b/>
          <w:i/>
          <w:sz w:val="32"/>
          <w:szCs w:val="32"/>
        </w:rPr>
        <w:t>c</w:t>
      </w:r>
      <w:r w:rsidRPr="00A76782">
        <w:rPr>
          <w:rFonts w:asciiTheme="majorBidi" w:hAnsiTheme="majorBidi" w:cstheme="majorBidi"/>
          <w:b/>
          <w:sz w:val="32"/>
          <w:szCs w:val="32"/>
        </w:rPr>
        <w:t xml:space="preserve">² = </w:t>
      </w:r>
      <w:r w:rsidRPr="00A76782">
        <w:rPr>
          <w:rFonts w:asciiTheme="majorBidi" w:hAnsiTheme="majorBidi" w:cstheme="majorBidi"/>
          <w:b/>
          <w:i/>
          <w:sz w:val="32"/>
          <w:szCs w:val="32"/>
        </w:rPr>
        <w:t>a</w:t>
      </w:r>
      <w:r w:rsidRPr="00A76782">
        <w:rPr>
          <w:rFonts w:asciiTheme="majorBidi" w:hAnsiTheme="majorBidi" w:cstheme="majorBidi"/>
          <w:b/>
          <w:sz w:val="32"/>
          <w:szCs w:val="32"/>
        </w:rPr>
        <w:t xml:space="preserve">² + </w:t>
      </w:r>
      <w:r w:rsidRPr="00A76782">
        <w:rPr>
          <w:rFonts w:asciiTheme="majorBidi" w:hAnsiTheme="majorBidi" w:cstheme="majorBidi"/>
          <w:b/>
          <w:i/>
          <w:sz w:val="32"/>
          <w:szCs w:val="32"/>
        </w:rPr>
        <w:t>b</w:t>
      </w:r>
      <w:r w:rsidRPr="00A76782">
        <w:rPr>
          <w:rFonts w:asciiTheme="majorBidi" w:hAnsiTheme="majorBidi" w:cstheme="majorBidi"/>
          <w:b/>
          <w:sz w:val="32"/>
          <w:szCs w:val="32"/>
        </w:rPr>
        <w:t xml:space="preserve">² </w:t>
      </w:r>
    </w:p>
    <w:p w14:paraId="6ABBE4C5" w14:textId="77777777" w:rsidR="005925F3" w:rsidRPr="005925F3" w:rsidRDefault="00A76782" w:rsidP="005925F3">
      <w:pPr>
        <w:tabs>
          <w:tab w:val="left" w:pos="3060"/>
        </w:tabs>
        <w:rPr>
          <w:rFonts w:asciiTheme="majorBidi" w:hAnsiTheme="majorBidi" w:cstheme="majorBidi"/>
        </w:rPr>
      </w:pPr>
      <w:r w:rsidRPr="005925F3">
        <w:rPr>
          <w:rFonts w:asciiTheme="majorBidi" w:hAnsiTheme="majorBidi" w:cstheme="majorBid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6ABBE7D7" wp14:editId="6ABBE7D8">
                <wp:simplePos x="0" y="0"/>
                <wp:positionH relativeFrom="column">
                  <wp:posOffset>2618740</wp:posOffset>
                </wp:positionH>
                <wp:positionV relativeFrom="paragraph">
                  <wp:posOffset>144409</wp:posOffset>
                </wp:positionV>
                <wp:extent cx="0" cy="228600"/>
                <wp:effectExtent l="0" t="0" r="19050" b="19050"/>
                <wp:wrapNone/>
                <wp:docPr id="1260" name="Straight Connector 1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7F8B8D" id="Straight Connector 1260" o:spid="_x0000_s1026" style="position:absolute;flip:y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6.2pt,11.35pt" to="206.2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"/>
            </w:pict>
          </mc:Fallback>
        </mc:AlternateContent>
      </w:r>
      <w:r w:rsidRPr="005925F3">
        <w:rPr>
          <w:rFonts w:asciiTheme="majorBidi" w:hAnsiTheme="majorBidi" w:cstheme="majorBid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6ABBE7D9" wp14:editId="6ABBE7DA">
                <wp:simplePos x="0" y="0"/>
                <wp:positionH relativeFrom="column">
                  <wp:posOffset>2619375</wp:posOffset>
                </wp:positionH>
                <wp:positionV relativeFrom="paragraph">
                  <wp:posOffset>149225</wp:posOffset>
                </wp:positionV>
                <wp:extent cx="228600" cy="0"/>
                <wp:effectExtent l="0" t="0" r="19050" b="19050"/>
                <wp:wrapNone/>
                <wp:docPr id="1259" name="Straight Connector 1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542360" id="Straight Connector 1259" o:spid="_x0000_s1026" style="position:absolute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6.25pt,11.75pt" to="224.25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"/>
            </w:pict>
          </mc:Fallback>
        </mc:AlternateContent>
      </w:r>
      <w:r w:rsidR="005925F3" w:rsidRPr="005925F3">
        <w:rPr>
          <w:rFonts w:asciiTheme="majorBidi" w:hAnsiTheme="majorBidi" w:cstheme="majorBidi"/>
        </w:rPr>
        <w:t xml:space="preserve"> </w:t>
      </w:r>
      <w:r w:rsidR="005925F3" w:rsidRPr="005925F3">
        <w:rPr>
          <w:rFonts w:asciiTheme="majorBidi" w:hAnsiTheme="majorBidi" w:cstheme="majorBidi"/>
        </w:rPr>
        <w:tab/>
      </w:r>
      <w:r w:rsidR="005925F3" w:rsidRPr="005925F3">
        <w:rPr>
          <w:rFonts w:asciiTheme="majorBidi" w:hAnsiTheme="majorBidi" w:cstheme="majorBidi"/>
        </w:rPr>
        <w:tab/>
      </w:r>
      <w:r w:rsidR="005925F3" w:rsidRPr="005925F3">
        <w:rPr>
          <w:rFonts w:asciiTheme="majorBidi" w:hAnsiTheme="majorBidi" w:cstheme="majorBidi"/>
        </w:rPr>
        <w:tab/>
      </w:r>
      <w:r w:rsidR="005925F3" w:rsidRPr="005925F3">
        <w:rPr>
          <w:rFonts w:asciiTheme="majorBidi" w:hAnsiTheme="majorBidi" w:cstheme="majorBidi"/>
        </w:rPr>
        <w:tab/>
      </w:r>
      <w:r w:rsidR="005925F3" w:rsidRPr="005925F3">
        <w:rPr>
          <w:rFonts w:asciiTheme="majorBidi" w:hAnsiTheme="majorBidi" w:cstheme="majorBidi"/>
        </w:rPr>
        <w:tab/>
        <w:t xml:space="preserve">    </w:t>
      </w:r>
    </w:p>
    <w:p w14:paraId="6ABBE4C6" w14:textId="77777777" w:rsidR="005925F3" w:rsidRPr="005925F3" w:rsidRDefault="009A6DEE" w:rsidP="005925F3">
      <w:pPr>
        <w:tabs>
          <w:tab w:val="left" w:pos="3060"/>
        </w:tabs>
        <w:rPr>
          <w:rFonts w:asciiTheme="majorBidi" w:hAnsiTheme="majorBidi" w:cstheme="majorBidi"/>
        </w:rPr>
      </w:pPr>
      <w:r w:rsidRPr="00C24807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6ABBE7DB" wp14:editId="6ABBE7DC">
                <wp:simplePos x="0" y="0"/>
                <wp:positionH relativeFrom="column">
                  <wp:posOffset>4037330</wp:posOffset>
                </wp:positionH>
                <wp:positionV relativeFrom="paragraph">
                  <wp:posOffset>117475</wp:posOffset>
                </wp:positionV>
                <wp:extent cx="1802765" cy="3200400"/>
                <wp:effectExtent l="0" t="0" r="26035" b="19050"/>
                <wp:wrapNone/>
                <wp:docPr id="12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2765" cy="3200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24" w14:textId="77777777" w:rsidR="00E01F99" w:rsidRDefault="00E01F99" w:rsidP="00C24807"/>
                          <w:tbl>
                            <w:tblPr>
                              <w:tblW w:w="0" w:type="auto"/>
                              <w:tblCellSpacing w:w="15" w:type="dxa"/>
                              <w:tblCellMar>
                                <w:top w:w="15" w:type="dxa"/>
                                <w:left w:w="15" w:type="dxa"/>
                                <w:bottom w:w="15" w:type="dxa"/>
                                <w:right w:w="15" w:type="dxa"/>
                              </w:tblCellMar>
                              <w:tblLook w:val="04A0" w:firstRow="1" w:lastRow="0" w:firstColumn="1" w:lastColumn="0" w:noHBand="0" w:noVBand="1"/>
                              <w:tblDescription w:val="Rules of surds/indices"/>
                            </w:tblPr>
                            <w:tblGrid>
                              <w:gridCol w:w="315"/>
                              <w:gridCol w:w="2303"/>
                            </w:tblGrid>
                            <w:tr w:rsidR="00E01F99" w:rsidRPr="00C24807" w14:paraId="6ABBE927" w14:textId="77777777" w:rsidTr="00C24807">
                              <w:trPr>
                                <w:tblHeader/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25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26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  <w:t>Rules of surds/indices</w:t>
                                  </w:r>
                                </w:p>
                              </w:tc>
                            </w:tr>
                            <w:tr w:rsidR="00E01F99" w:rsidRPr="00C24807" w14:paraId="6ABBE92A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28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29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E4" wp14:editId="6ABBE9E5">
                                        <wp:extent cx="905510" cy="180975"/>
                                        <wp:effectExtent l="0" t="0" r="8890" b="9525"/>
                                        <wp:docPr id="1273" name="Picture 1273" descr="Equation: sqrt a  times sqrt a  = a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1" descr="Equation: sqrt a  times sqrt a  = a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05510" cy="180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E01F99" w:rsidRPr="00C24807" w14:paraId="6ABBE92D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2B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2C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E6" wp14:editId="6ABBE9E7">
                                        <wp:extent cx="1095375" cy="207010"/>
                                        <wp:effectExtent l="0" t="0" r="9525" b="2540"/>
                                        <wp:docPr id="1274" name="Picture 1274" descr="Equation: sqrt {ab}  = sqrt a  times sqrt b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2" descr="Equation: sqrt {ab}  = sqrt a  times sqrt b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95375" cy="2070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E01F99" w:rsidRPr="00C24807" w14:paraId="6ABBE930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2E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2F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E8" wp14:editId="6ABBE9E9">
                                        <wp:extent cx="707390" cy="379730"/>
                                        <wp:effectExtent l="0" t="0" r="0" b="1270"/>
                                        <wp:docPr id="1275" name="Picture 1275" descr="Equation: sqrt {frac{a}{b}} = frac{{sqrt a }}{{sqrt b }}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3" descr="Equation: sqrt {frac{a}{b}} = frac{{sqrt a }}{{sqrt b }}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707390" cy="379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E01F99" w:rsidRPr="00C24807" w14:paraId="6ABBE933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1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2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EA" wp14:editId="6ABBE9EB">
                                        <wp:extent cx="1035050" cy="112395"/>
                                        <wp:effectExtent l="0" t="0" r="0" b="1905"/>
                                        <wp:docPr id="1276" name="Picture 1276" descr="Equation: {a^m} times {a^n} = {a^{m + n}}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4" descr="Equation: {a^m} times {a^n} = {a^{m + n}}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35050" cy="1123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E01F99" w:rsidRPr="00C24807" w14:paraId="6ABBE936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4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5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EC" wp14:editId="6ABBE9ED">
                                        <wp:extent cx="1052195" cy="103505"/>
                                        <wp:effectExtent l="0" t="0" r="0" b="0"/>
                                        <wp:docPr id="1277" name="Picture 1277" descr="Equation: {a^m} div {a^n} = {a^{m - n}}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5" descr="Equation: {a^m} div {a^n} = {a^{m - n}}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52195" cy="1035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E01F99" w:rsidRPr="00C24807" w14:paraId="6ABBE939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7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8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EE" wp14:editId="6ABBE9EF">
                                        <wp:extent cx="422910" cy="112395"/>
                                        <wp:effectExtent l="0" t="0" r="0" b="1905"/>
                                        <wp:docPr id="1278" name="Picture 1278" descr="Equation: {a^0} =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6" descr="Equation: {a^0} =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22910" cy="1123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E01F99" w:rsidRPr="00C24807" w14:paraId="6ABBE93C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A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B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F0" wp14:editId="6ABBE9F1">
                                        <wp:extent cx="897255" cy="180975"/>
                                        <wp:effectExtent l="0" t="0" r="0" b="9525"/>
                                        <wp:docPr id="1279" name="Picture 1279" descr="Equation: {({a^m})^n} = {a^{m times n}}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7" descr="Equation: {({a^m})^n} = {a^{m times n}}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97255" cy="180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E01F99" w:rsidRPr="00C24807" w14:paraId="6ABBE93F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D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3E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F2" wp14:editId="6ABBE9F3">
                                        <wp:extent cx="621030" cy="241300"/>
                                        <wp:effectExtent l="0" t="0" r="7620" b="6350"/>
                                        <wp:docPr id="1280" name="Picture 1280" descr="Equation: {a^{ - n}} = frac{1}{{{a^n}}}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8" descr="Equation: {a^{ - n}} = frac{1}{{{a^n}}}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21030" cy="241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E01F99" w:rsidRPr="00C24807" w14:paraId="6ABBE942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40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41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F4" wp14:editId="6ABBE9F5">
                                        <wp:extent cx="629920" cy="189865"/>
                                        <wp:effectExtent l="0" t="0" r="0" b="635"/>
                                        <wp:docPr id="1281" name="Picture 1281" descr="Equation: {a^{frac{1}{n}}} = sqrt[n]{a}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9" descr="Equation: {a^{frac{1}{n}}} = sqrt[n]{a}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29920" cy="1898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E01F99" w:rsidRPr="00C24807" w14:paraId="6ABBE945" w14:textId="77777777" w:rsidTr="00C24807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43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sz w:val="24"/>
                                      <w:szCs w:val="24"/>
                                      <w:lang w:eastAsia="en-GB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  <w:hideMark/>
                                </w:tcPr>
                                <w:p w14:paraId="6ABBE944" w14:textId="77777777" w:rsidR="00E01F99" w:rsidRPr="00C24807" w:rsidRDefault="00E01F99" w:rsidP="00C2480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C24807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en-GB"/>
                                    </w:rPr>
                                    <w:drawing>
                                      <wp:inline distT="0" distB="0" distL="0" distR="0" wp14:anchorId="6ABBE9F6" wp14:editId="6ABBE9F7">
                                        <wp:extent cx="862330" cy="189865"/>
                                        <wp:effectExtent l="0" t="0" r="0" b="635"/>
                                        <wp:docPr id="1282" name="Picture 1282" descr="Equation: {a^{frac{m}{n}}} = {(sqrt[n]{a})^m}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0" descr="Equation: {a^{frac{m}{n}}} = {(sqrt[n]{a})^m}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62330" cy="1898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6ABBE946" w14:textId="77777777" w:rsidR="00E01F99" w:rsidRDefault="00E01F99" w:rsidP="00C2480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BBE7D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317.9pt;margin-top:9.25pt;width:141.95pt;height:252pt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">
                <v:textbox>
                  <w:txbxContent>
                    <w:p w14:paraId="6ABBE924" w14:textId="77777777" w:rsidR="00E01F99" w:rsidRDefault="00E01F99" w:rsidP="00C24807"/>
                    <w:tbl>
                      <w:tblPr>
                        <w:tblW w:w="0" w:type="auto"/>
                        <w:tblCellSpacing w:w="15" w:type="dxa"/>
                        <w:tblCellMar>
                          <w:top w:w="15" w:type="dxa"/>
                          <w:left w:w="15" w:type="dxa"/>
                          <w:bottom w:w="15" w:type="dxa"/>
                          <w:right w:w="15" w:type="dxa"/>
                        </w:tblCellMar>
                        <w:tblLook w:val="04A0" w:firstRow="1" w:lastRow="0" w:firstColumn="1" w:lastColumn="0" w:noHBand="0" w:noVBand="1"/>
                        <w:tblDescription w:val="Rules of surds/indices"/>
                      </w:tblPr>
                      <w:tblGrid>
                        <w:gridCol w:w="315"/>
                        <w:gridCol w:w="2303"/>
                      </w:tblGrid>
                      <w:tr w:rsidR="00E01F99" w:rsidRPr="00C24807" w14:paraId="6ABBE927" w14:textId="77777777" w:rsidTr="00C24807">
                        <w:trPr>
                          <w:tblHeader/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25" w14:textId="77777777" w:rsidR="00E01F99" w:rsidRPr="00C24807" w:rsidRDefault="00E01F99" w:rsidP="00C2480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26" w14:textId="77777777" w:rsidR="00E01F99" w:rsidRPr="00C24807" w:rsidRDefault="00E01F99" w:rsidP="00C2480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  <w:t>Rules of surds/indices</w:t>
                            </w:r>
                          </w:p>
                        </w:tc>
                      </w:tr>
                      <w:tr w:rsidR="00E01F99" w:rsidRPr="00C24807" w14:paraId="6ABBE92A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28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29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E4" wp14:editId="6ABBE9E5">
                                  <wp:extent cx="905510" cy="180975"/>
                                  <wp:effectExtent l="0" t="0" r="8890" b="9525"/>
                                  <wp:docPr id="1273" name="Picture 1273" descr="Equation: sqrt a  times sqrt a  = a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1" descr="Equation: sqrt a  times sqrt a  = a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05510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E01F99" w:rsidRPr="00C24807" w14:paraId="6ABBE92D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2B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2C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E6" wp14:editId="6ABBE9E7">
                                  <wp:extent cx="1095375" cy="207010"/>
                                  <wp:effectExtent l="0" t="0" r="9525" b="2540"/>
                                  <wp:docPr id="1274" name="Picture 1274" descr="Equation: sqrt {ab}  = sqrt a  times sqrt b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2" descr="Equation: sqrt {ab}  = sqrt a  times sqrt b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5375" cy="2070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E01F99" w:rsidRPr="00C24807" w14:paraId="6ABBE930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2E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2F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E8" wp14:editId="6ABBE9E9">
                                  <wp:extent cx="707390" cy="379730"/>
                                  <wp:effectExtent l="0" t="0" r="0" b="1270"/>
                                  <wp:docPr id="1275" name="Picture 1275" descr="Equation: sqrt {frac{a}{b}} = frac{{sqrt a }}{{sqrt b }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3" descr="Equation: sqrt {frac{a}{b}} = frac{{sqrt a }}{{sqrt b }}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07390" cy="3797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E01F99" w:rsidRPr="00C24807" w14:paraId="6ABBE933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1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2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EA" wp14:editId="6ABBE9EB">
                                  <wp:extent cx="1035050" cy="112395"/>
                                  <wp:effectExtent l="0" t="0" r="0" b="1905"/>
                                  <wp:docPr id="1276" name="Picture 1276" descr="Equation: {a^m} times {a^n} = {a^{m + n}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4" descr="Equation: {a^m} times {a^n} = {a^{m + n}}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5050" cy="1123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E01F99" w:rsidRPr="00C24807" w14:paraId="6ABBE936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4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5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EC" wp14:editId="6ABBE9ED">
                                  <wp:extent cx="1052195" cy="103505"/>
                                  <wp:effectExtent l="0" t="0" r="0" b="0"/>
                                  <wp:docPr id="1277" name="Picture 1277" descr="Equation: {a^m} div {a^n} = {a^{m - n}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5" descr="Equation: {a^m} div {a^n} = {a^{m - n}}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52195" cy="1035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E01F99" w:rsidRPr="00C24807" w14:paraId="6ABBE939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7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8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EE" wp14:editId="6ABBE9EF">
                                  <wp:extent cx="422910" cy="112395"/>
                                  <wp:effectExtent l="0" t="0" r="0" b="1905"/>
                                  <wp:docPr id="1278" name="Picture 1278" descr="Equation: {a^0} =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6" descr="Equation: {a^0} =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2910" cy="1123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E01F99" w:rsidRPr="00C24807" w14:paraId="6ABBE93C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A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B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F0" wp14:editId="6ABBE9F1">
                                  <wp:extent cx="897255" cy="180975"/>
                                  <wp:effectExtent l="0" t="0" r="0" b="9525"/>
                                  <wp:docPr id="1279" name="Picture 1279" descr="Equation: {({a^m})^n} = {a^{m times n}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7" descr="Equation: {({a^m})^n} = {a^{m times n}}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9725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E01F99" w:rsidRPr="00C24807" w14:paraId="6ABBE93F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D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3E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F2" wp14:editId="6ABBE9F3">
                                  <wp:extent cx="621030" cy="241300"/>
                                  <wp:effectExtent l="0" t="0" r="7620" b="6350"/>
                                  <wp:docPr id="1280" name="Picture 1280" descr="Equation: {a^{ - n}} = frac{1}{{{a^n}}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8" descr="Equation: {a^{ - n}} = frac{1}{{{a^n}}}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21030" cy="241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E01F99" w:rsidRPr="00C24807" w14:paraId="6ABBE942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40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41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F4" wp14:editId="6ABBE9F5">
                                  <wp:extent cx="629920" cy="189865"/>
                                  <wp:effectExtent l="0" t="0" r="0" b="635"/>
                                  <wp:docPr id="1281" name="Picture 1281" descr="Equation: {a^{frac{1}{n}}} = sqrt[n]{a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9" descr="Equation: {a^{frac{1}{n}}} = sqrt[n]{a}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29920" cy="1898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E01F99" w:rsidRPr="00C24807" w14:paraId="6ABBE945" w14:textId="77777777" w:rsidTr="00C24807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43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en-GB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  <w:hideMark/>
                          </w:tcPr>
                          <w:p w14:paraId="6ABBE944" w14:textId="77777777" w:rsidR="00E01F99" w:rsidRPr="00C24807" w:rsidRDefault="00E01F99" w:rsidP="00C2480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C24807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en-GB"/>
                              </w:rPr>
                              <w:drawing>
                                <wp:inline distT="0" distB="0" distL="0" distR="0" wp14:anchorId="6ABBE9F6" wp14:editId="6ABBE9F7">
                                  <wp:extent cx="862330" cy="189865"/>
                                  <wp:effectExtent l="0" t="0" r="0" b="635"/>
                                  <wp:docPr id="1282" name="Picture 1282" descr="Equation: {a^{frac{m}{n}}} = {(sqrt[n]{a})^m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0" descr="Equation: {a^{frac{m}{n}}} = {(sqrt[n]{a})^m}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62330" cy="1898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6ABBE946" w14:textId="77777777" w:rsidR="00E01F99" w:rsidRDefault="00E01F99" w:rsidP="00C24807"/>
                  </w:txbxContent>
                </v:textbox>
              </v:shape>
            </w:pict>
          </mc:Fallback>
        </mc:AlternateContent>
      </w:r>
      <w:r w:rsidR="005925F3" w:rsidRPr="005925F3">
        <w:rPr>
          <w:rFonts w:asciiTheme="majorBidi" w:hAnsiTheme="majorBidi" w:cstheme="majorBidi"/>
          <w:b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6ABBE7DD" wp14:editId="6ABBE7DE">
                <wp:simplePos x="0" y="0"/>
                <wp:positionH relativeFrom="column">
                  <wp:posOffset>1257300</wp:posOffset>
                </wp:positionH>
                <wp:positionV relativeFrom="paragraph">
                  <wp:posOffset>59954</wp:posOffset>
                </wp:positionV>
                <wp:extent cx="1600200" cy="0"/>
                <wp:effectExtent l="0" t="0" r="19050" b="19050"/>
                <wp:wrapNone/>
                <wp:docPr id="1261" name="Straight Connector 1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3C32E7" id="Straight Connector 1261" o:spid="_x0000_s1026" style="position:absolute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4.7pt" to="22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"/>
            </w:pict>
          </mc:Fallback>
        </mc:AlternateContent>
      </w:r>
      <w:r w:rsidR="005925F3" w:rsidRPr="005925F3">
        <w:rPr>
          <w:rFonts w:asciiTheme="majorBidi" w:hAnsiTheme="majorBidi" w:cstheme="majorBidi"/>
        </w:rPr>
        <w:tab/>
      </w:r>
    </w:p>
    <w:p w14:paraId="6ABBE4C7" w14:textId="77777777" w:rsidR="005925F3" w:rsidRPr="005925F3" w:rsidRDefault="005925F3" w:rsidP="005925F3">
      <w:pPr>
        <w:tabs>
          <w:tab w:val="left" w:pos="3060"/>
        </w:tabs>
        <w:rPr>
          <w:rFonts w:asciiTheme="majorBidi" w:hAnsiTheme="majorBidi" w:cstheme="majorBidi"/>
        </w:rPr>
      </w:pPr>
      <w:r w:rsidRPr="005925F3">
        <w:rPr>
          <w:rFonts w:asciiTheme="majorBidi" w:hAnsiTheme="majorBidi" w:cstheme="majorBidi"/>
        </w:rPr>
        <w:tab/>
      </w:r>
      <w:r w:rsidRPr="005925F3">
        <w:rPr>
          <w:rFonts w:asciiTheme="majorBidi" w:hAnsiTheme="majorBidi" w:cstheme="majorBidi"/>
          <w:b/>
          <w:i/>
        </w:rPr>
        <w:t xml:space="preserve">   a</w:t>
      </w:r>
    </w:p>
    <w:p w14:paraId="6ABBE4C8" w14:textId="77777777" w:rsidR="005925F3" w:rsidRPr="005925F3" w:rsidRDefault="005925F3" w:rsidP="005925F3">
      <w:pPr>
        <w:rPr>
          <w:rFonts w:asciiTheme="majorBidi" w:hAnsiTheme="majorBidi" w:cstheme="majorBidi"/>
          <w:b/>
          <w:bCs/>
          <w:i/>
          <w:sz w:val="28"/>
          <w:szCs w:val="28"/>
          <w:u w:val="single"/>
        </w:rPr>
      </w:pPr>
      <w:r w:rsidRPr="005925F3">
        <w:rPr>
          <w:rFonts w:asciiTheme="majorBidi" w:hAnsiTheme="majorBidi" w:cstheme="majorBidi"/>
          <w:b/>
          <w:bCs/>
          <w:i/>
          <w:sz w:val="28"/>
          <w:szCs w:val="28"/>
          <w:u w:val="single"/>
        </w:rPr>
        <w:t>Percentages</w:t>
      </w:r>
    </w:p>
    <w:p w14:paraId="6ABBE4C9" w14:textId="77777777" w:rsidR="005925F3" w:rsidRPr="005925F3" w:rsidRDefault="005925F3" w:rsidP="005925F3">
      <w:pPr>
        <w:rPr>
          <w:rFonts w:asciiTheme="majorBidi" w:hAnsiTheme="majorBidi" w:cstheme="majorBidi"/>
        </w:rPr>
      </w:pPr>
    </w:p>
    <w:p w14:paraId="6ABBE4CA" w14:textId="77777777" w:rsidR="005925F3" w:rsidRPr="005925F3" w:rsidRDefault="005925F3" w:rsidP="005925F3">
      <w:pPr>
        <w:rPr>
          <w:rFonts w:asciiTheme="majorBidi" w:hAnsiTheme="majorBidi" w:cstheme="majorBidi"/>
        </w:rPr>
      </w:pPr>
      <w:r w:rsidRPr="005925F3">
        <w:rPr>
          <w:rFonts w:asciiTheme="majorBidi" w:hAnsiTheme="majorBidi" w:cstheme="majorBidi"/>
        </w:rPr>
        <w:t xml:space="preserve">Percentage Increase / Decrease =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difference</m:t>
            </m:r>
          </m:num>
          <m:den>
            <m:r>
              <w:rPr>
                <w:rFonts w:ascii="Cambria Math" w:hAnsi="Cambria Math" w:cstheme="majorBidi"/>
              </w:rPr>
              <m:t>original value</m:t>
            </m:r>
          </m:den>
        </m:f>
        <m:r>
          <w:rPr>
            <w:rFonts w:ascii="Cambria Math" w:hAnsi="Cambria Math" w:cstheme="majorBidi"/>
          </w:rPr>
          <m:t>×100</m:t>
        </m:r>
      </m:oMath>
    </w:p>
    <w:p w14:paraId="6ABBE4CB" w14:textId="77777777" w:rsidR="005925F3" w:rsidRPr="005925F3" w:rsidRDefault="005925F3" w:rsidP="005925F3">
      <w:pPr>
        <w:rPr>
          <w:rFonts w:asciiTheme="majorBidi" w:hAnsiTheme="majorBidi" w:cstheme="majorBidi"/>
        </w:rPr>
      </w:pPr>
    </w:p>
    <w:p w14:paraId="6ABBE4CC" w14:textId="77777777" w:rsidR="005925F3" w:rsidRPr="005925F3" w:rsidRDefault="005925F3" w:rsidP="005925F3">
      <w:pPr>
        <w:rPr>
          <w:rFonts w:asciiTheme="majorBidi" w:hAnsiTheme="majorBidi" w:cstheme="majorBidi"/>
          <w:b/>
          <w:bCs/>
          <w:i/>
          <w:sz w:val="28"/>
          <w:szCs w:val="28"/>
          <w:u w:val="single"/>
        </w:rPr>
      </w:pPr>
      <w:r w:rsidRPr="005925F3">
        <w:rPr>
          <w:rFonts w:asciiTheme="majorBidi" w:hAnsiTheme="majorBidi" w:cstheme="majorBidi"/>
          <w:b/>
          <w:bCs/>
          <w:i/>
          <w:sz w:val="28"/>
          <w:szCs w:val="28"/>
          <w:u w:val="single"/>
        </w:rPr>
        <w:t>Equation of a Straight Line</w:t>
      </w:r>
    </w:p>
    <w:p w14:paraId="6ABBE4CD" w14:textId="77777777" w:rsidR="005925F3" w:rsidRPr="005925F3" w:rsidRDefault="005925F3" w:rsidP="005925F3">
      <w:pPr>
        <w:rPr>
          <w:rFonts w:asciiTheme="majorBidi" w:hAnsiTheme="majorBidi" w:cstheme="majorBidi"/>
          <w:i/>
        </w:rPr>
      </w:pPr>
    </w:p>
    <w:p w14:paraId="6ABBE4CE" w14:textId="77777777" w:rsidR="005925F3" w:rsidRPr="005925F3" w:rsidRDefault="005925F3" w:rsidP="005925F3">
      <w:pPr>
        <w:rPr>
          <w:rFonts w:asciiTheme="majorBidi" w:hAnsiTheme="majorBidi" w:cstheme="majorBidi"/>
        </w:rPr>
      </w:pPr>
      <w:r w:rsidRPr="005925F3">
        <w:rPr>
          <w:rFonts w:asciiTheme="majorBidi" w:hAnsiTheme="majorBidi" w:cstheme="majorBidi"/>
        </w:rPr>
        <w:t xml:space="preserve">Gradient formula:  </w:t>
      </w:r>
      <m:oMath>
        <m:r>
          <w:rPr>
            <w:rFonts w:ascii="Cambria Math" w:hAnsi="Cambria Math" w:cstheme="majorBidi"/>
          </w:rPr>
          <m:t xml:space="preserve">m= 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y</m:t>
                </m:r>
              </m:e>
              <m:sub>
                <m:r>
                  <w:rPr>
                    <w:rFonts w:ascii="Cambria Math" w:hAnsi="Cambria Math" w:cstheme="majorBidi"/>
                  </w:rPr>
                  <m:t>2</m:t>
                </m:r>
              </m:sub>
            </m:sSub>
            <m:r>
              <w:rPr>
                <w:rFonts w:ascii="Cambria Math" w:hAnsi="Cambria Math" w:cstheme="majorBidi"/>
              </w:rPr>
              <m:t>-</m:t>
            </m:r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y</m:t>
                </m:r>
              </m:e>
              <m:sub>
                <m:r>
                  <w:rPr>
                    <w:rFonts w:ascii="Cambria Math" w:hAnsi="Cambria Math" w:cstheme="majorBidi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</w:rPr>
                  <m:t>2</m:t>
                </m:r>
              </m:sub>
            </m:sSub>
            <m:r>
              <w:rPr>
                <w:rFonts w:ascii="Cambria Math" w:hAnsi="Cambria Math" w:cstheme="majorBidi"/>
              </w:rPr>
              <m:t>-</m:t>
            </m:r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</w:rPr>
                  <m:t>1</m:t>
                </m:r>
              </m:sub>
            </m:sSub>
          </m:den>
        </m:f>
      </m:oMath>
      <w:r w:rsidRPr="005925F3">
        <w:rPr>
          <w:rFonts w:asciiTheme="majorBidi" w:hAnsiTheme="majorBidi" w:cstheme="majorBidi"/>
        </w:rPr>
        <w:t xml:space="preserve"> </w:t>
      </w:r>
    </w:p>
    <w:p w14:paraId="6ABBE4CF" w14:textId="77777777" w:rsidR="005925F3" w:rsidRPr="005925F3" w:rsidRDefault="005925F3" w:rsidP="005925F3">
      <w:pPr>
        <w:rPr>
          <w:rFonts w:asciiTheme="majorBidi" w:hAnsiTheme="majorBidi" w:cstheme="majorBidi"/>
        </w:rPr>
      </w:pPr>
    </w:p>
    <w:p w14:paraId="6ABBE4D0" w14:textId="77777777" w:rsidR="005925F3" w:rsidRPr="005925F3" w:rsidRDefault="005925F3" w:rsidP="000C645F">
      <w:pPr>
        <w:rPr>
          <w:rFonts w:asciiTheme="majorBidi" w:hAnsiTheme="majorBidi" w:cstheme="majorBidi"/>
          <w:i/>
        </w:rPr>
      </w:pPr>
      <w:r w:rsidRPr="005925F3">
        <w:rPr>
          <w:rFonts w:asciiTheme="majorBidi" w:hAnsiTheme="majorBidi" w:cstheme="majorBidi"/>
        </w:rPr>
        <w:t>Equation of a straight line:</w:t>
      </w:r>
      <m:oMath>
        <m:r>
          <w:rPr>
            <w:rFonts w:ascii="Cambria Math" w:hAnsi="Cambria Math" w:cstheme="majorBidi"/>
          </w:rPr>
          <m:t>y=mx+c</m:t>
        </m:r>
      </m:oMath>
      <w:r w:rsidRPr="005925F3">
        <w:rPr>
          <w:rFonts w:asciiTheme="majorBidi" w:hAnsiTheme="majorBidi" w:cstheme="majorBidi"/>
        </w:rPr>
        <w:t xml:space="preserve">   OR   </w:t>
      </w:r>
      <w:r w:rsidRPr="005925F3">
        <w:rPr>
          <w:rFonts w:asciiTheme="majorBidi" w:hAnsiTheme="majorBidi" w:cstheme="majorBidi"/>
          <w:i/>
        </w:rPr>
        <w:t>y</w:t>
      </w:r>
      <w:r w:rsidRPr="005925F3">
        <w:rPr>
          <w:rFonts w:asciiTheme="majorBidi" w:hAnsiTheme="majorBidi" w:cstheme="majorBidi"/>
          <w:i/>
        </w:rPr>
        <w:sym w:font="Symbol" w:char="F02D"/>
      </w:r>
      <w:r w:rsidRPr="005925F3">
        <w:rPr>
          <w:rFonts w:asciiTheme="majorBidi" w:hAnsiTheme="majorBidi" w:cstheme="majorBidi"/>
          <w:i/>
        </w:rPr>
        <w:t>b = m(x</w:t>
      </w:r>
      <w:r w:rsidRPr="005925F3">
        <w:rPr>
          <w:rFonts w:asciiTheme="majorBidi" w:hAnsiTheme="majorBidi" w:cstheme="majorBidi"/>
          <w:i/>
        </w:rPr>
        <w:sym w:font="Symbol" w:char="F02D"/>
      </w:r>
      <w:r w:rsidRPr="005925F3">
        <w:rPr>
          <w:rFonts w:asciiTheme="majorBidi" w:hAnsiTheme="majorBidi" w:cstheme="majorBidi"/>
          <w:i/>
        </w:rPr>
        <w:t>a)</w:t>
      </w:r>
    </w:p>
    <w:p w14:paraId="6ABBE4D1" w14:textId="77777777" w:rsidR="005925F3" w:rsidRDefault="005925F3" w:rsidP="005925F3">
      <w:pPr>
        <w:rPr>
          <w:rFonts w:cs="Calibri"/>
          <w:i/>
        </w:rPr>
      </w:pPr>
    </w:p>
    <w:p w14:paraId="6ABBE4D2" w14:textId="77777777" w:rsidR="001267C1" w:rsidRPr="00551F74" w:rsidRDefault="00876893" w:rsidP="008F41D6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6ABBE7DF" wp14:editId="6ABBE7E0">
                <wp:simplePos x="0" y="0"/>
                <wp:positionH relativeFrom="column">
                  <wp:posOffset>4668520</wp:posOffset>
                </wp:positionH>
                <wp:positionV relativeFrom="paragraph">
                  <wp:posOffset>-372745</wp:posOffset>
                </wp:positionV>
                <wp:extent cx="1586865" cy="1302385"/>
                <wp:effectExtent l="0" t="0" r="13335" b="12065"/>
                <wp:wrapNone/>
                <wp:docPr id="8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47" w14:textId="77777777" w:rsidR="00E01F99" w:rsidRPr="00D20E48" w:rsidRDefault="00E01F99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DF" id="_x0000_s1028" type="#_x0000_t202" style="position:absolute;left:0;text-align:left;margin-left:367.6pt;margin-top:-29.35pt;width:124.95pt;height:102.55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">
                <v:textbox>
                  <w:txbxContent>
                    <w:p w14:paraId="6ABBE947" w14:textId="77777777" w:rsidR="00E01F99" w:rsidRPr="00D20E48" w:rsidRDefault="00E01F99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8A79A5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</w:t>
      </w:r>
    </w:p>
    <w:p w14:paraId="6ABBE4D3" w14:textId="77777777" w:rsidR="00A56A8A" w:rsidRPr="002A4C69" w:rsidRDefault="00856276" w:rsidP="005D46ED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  <w:r w:rsidR="002A4C69">
        <w:rPr>
          <w:rFonts w:asciiTheme="majorBidi" w:hAnsiTheme="majorBidi" w:cstheme="majorBidi"/>
          <w:b/>
          <w:u w:val="single"/>
        </w:rPr>
        <w:t>:</w:t>
      </w:r>
    </w:p>
    <w:p w14:paraId="6ABBE4D4" w14:textId="77777777" w:rsidR="00A56A8A" w:rsidRPr="002A4C69" w:rsidRDefault="009E1E32" w:rsidP="005D46ED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ABBE7E1" wp14:editId="6ABBE7E2">
                <wp:simplePos x="0" y="0"/>
                <wp:positionH relativeFrom="column">
                  <wp:posOffset>3906520</wp:posOffset>
                </wp:positionH>
                <wp:positionV relativeFrom="paragraph">
                  <wp:posOffset>268605</wp:posOffset>
                </wp:positionV>
                <wp:extent cx="275590" cy="267335"/>
                <wp:effectExtent l="0" t="0" r="10160" b="18415"/>
                <wp:wrapNone/>
                <wp:docPr id="3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48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E1" id="_x0000_s1029" type="#_x0000_t202" style="position:absolute;margin-left:307.6pt;margin-top:21.15pt;width:21.7pt;height:21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">
                <v:textbox>
                  <w:txbxContent>
                    <w:p w14:paraId="6ABBE948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ABBE7E3" wp14:editId="6ABBE7E4">
                <wp:simplePos x="0" y="0"/>
                <wp:positionH relativeFrom="column">
                  <wp:posOffset>1379220</wp:posOffset>
                </wp:positionH>
                <wp:positionV relativeFrom="paragraph">
                  <wp:posOffset>267335</wp:posOffset>
                </wp:positionV>
                <wp:extent cx="275590" cy="266065"/>
                <wp:effectExtent l="0" t="0" r="10160" b="19685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49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E3" id="_x0000_s1030" type="#_x0000_t202" style="position:absolute;margin-left:108.6pt;margin-top:21.05pt;width:21.7pt;height:20.9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">
                <v:textbox>
                  <w:txbxContent>
                    <w:p w14:paraId="6ABBE949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56A8A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4D5" w14:textId="77777777" w:rsidR="00A56A8A" w:rsidRPr="002A4C69" w:rsidRDefault="00A56A8A" w:rsidP="005D46ED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Evaluate</w:t>
      </w:r>
    </w:p>
    <w:p w14:paraId="6ABBE4D6" w14:textId="77777777" w:rsidR="00764CA4" w:rsidRPr="00981B3A" w:rsidRDefault="00A56A8A" w:rsidP="009368B9">
      <w:pPr>
        <w:pStyle w:val="ListParagraph"/>
        <w:numPr>
          <w:ilvl w:val="0"/>
          <w:numId w:val="3"/>
        </w:numPr>
        <w:spacing w:after="0" w:line="240" w:lineRule="auto"/>
        <w:ind w:left="720"/>
        <w:rPr>
          <w:rFonts w:asciiTheme="majorBidi" w:hAnsiTheme="majorBidi" w:cstheme="majorBidi"/>
          <w:sz w:val="28"/>
          <w:szCs w:val="28"/>
        </w:rPr>
      </w:pPr>
      <m:oMath>
        <m:r>
          <w:rPr>
            <w:rFonts w:ascii="Cambria Math" w:hAnsi="Cambria Math" w:cstheme="majorBidi"/>
            <w:sz w:val="36"/>
            <w:szCs w:val="36"/>
          </w:rPr>
          <m:t>4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5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-1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den>
        </m:f>
      </m:oMath>
      <w:r w:rsidRPr="00981B3A">
        <w:rPr>
          <w:rFonts w:asciiTheme="majorBidi" w:eastAsiaTheme="minorEastAsia" w:hAnsiTheme="majorBidi" w:cstheme="majorBidi"/>
          <w:sz w:val="28"/>
          <w:szCs w:val="28"/>
        </w:rPr>
        <w:tab/>
      </w:r>
      <w:r w:rsidRPr="00981B3A">
        <w:rPr>
          <w:rFonts w:asciiTheme="majorBidi" w:eastAsiaTheme="minorEastAsia" w:hAnsiTheme="majorBidi" w:cstheme="majorBidi"/>
          <w:sz w:val="28"/>
          <w:szCs w:val="28"/>
        </w:rPr>
        <w:tab/>
      </w:r>
      <w:r w:rsidRPr="00981B3A">
        <w:rPr>
          <w:rFonts w:asciiTheme="majorBidi" w:eastAsiaTheme="minorEastAsia" w:hAnsiTheme="majorBidi" w:cstheme="majorBidi"/>
          <w:sz w:val="28"/>
          <w:szCs w:val="28"/>
        </w:rPr>
        <w:tab/>
      </w:r>
      <w:r w:rsidRPr="00981B3A">
        <w:rPr>
          <w:rFonts w:asciiTheme="majorBidi" w:eastAsiaTheme="minorEastAsia" w:hAnsiTheme="majorBidi" w:cstheme="majorBidi"/>
          <w:sz w:val="28"/>
          <w:szCs w:val="28"/>
        </w:rPr>
        <w:tab/>
        <w:t xml:space="preserve">(b)   </w:t>
      </w:r>
      <m:oMath>
        <m:r>
          <w:rPr>
            <w:rFonts w:ascii="Cambria Math" w:eastAsiaTheme="minorEastAsia" w:hAnsi="Cambria Math" w:cstheme="majorBidi"/>
            <w:sz w:val="36"/>
            <w:szCs w:val="36"/>
          </w:rPr>
          <m:t>1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6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×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7</m:t>
            </m:r>
          </m:den>
        </m:f>
      </m:oMath>
    </w:p>
    <w:p w14:paraId="6ABBE4D7" w14:textId="77777777" w:rsidR="00764CA4" w:rsidRPr="00A5346E" w:rsidRDefault="00764CA4" w:rsidP="005D46ED">
      <w:pPr>
        <w:spacing w:after="0" w:line="240" w:lineRule="auto"/>
        <w:rPr>
          <w:rFonts w:asciiTheme="majorBidi" w:hAnsiTheme="majorBidi" w:cstheme="majorBidi"/>
        </w:rPr>
      </w:pPr>
    </w:p>
    <w:p w14:paraId="6ABBE4D8" w14:textId="77777777" w:rsidR="00764CA4" w:rsidRPr="00A5346E" w:rsidRDefault="00764CA4" w:rsidP="005D46ED">
      <w:pPr>
        <w:spacing w:after="0" w:line="240" w:lineRule="auto"/>
        <w:rPr>
          <w:rFonts w:asciiTheme="majorBidi" w:hAnsiTheme="majorBidi" w:cstheme="majorBidi"/>
        </w:rPr>
      </w:pPr>
    </w:p>
    <w:p w14:paraId="6ABBE4D9" w14:textId="77777777" w:rsidR="00A56A8A" w:rsidRPr="002A4C69" w:rsidRDefault="00A56A8A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4DA" w14:textId="77777777" w:rsidR="00A56A8A" w:rsidRPr="002A4C69" w:rsidRDefault="00A56A8A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4DB" w14:textId="77777777" w:rsidR="00A56A8A" w:rsidRPr="006056B1" w:rsidRDefault="00A56A8A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4DC" w14:textId="77777777" w:rsidR="00A56A8A" w:rsidRPr="002A4C69" w:rsidRDefault="00A56A8A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4DD" w14:textId="77777777" w:rsidR="00A56A8A" w:rsidRPr="002A4C69" w:rsidRDefault="00A56A8A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4DE" w14:textId="77777777" w:rsidR="00A56A8A" w:rsidRPr="002A4C69" w:rsidRDefault="00A56A8A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4DF" w14:textId="77777777" w:rsidR="005279C5" w:rsidRPr="002A4C69" w:rsidRDefault="005279C5" w:rsidP="005D46ED">
      <w:pPr>
        <w:pStyle w:val="ListParagraph"/>
        <w:numPr>
          <w:ilvl w:val="0"/>
          <w:numId w:val="2"/>
        </w:numPr>
        <w:ind w:left="360"/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</w:rPr>
        <w:t>Expand and collect like terms</w:t>
      </w:r>
    </w:p>
    <w:p w14:paraId="6ABBE4E0" w14:textId="77777777" w:rsidR="005279C5" w:rsidRPr="002A4C69" w:rsidRDefault="000B72B1" w:rsidP="005D46ED">
      <w:pPr>
        <w:pStyle w:val="ListParagraph"/>
        <w:ind w:left="360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ABBE7E5" wp14:editId="6ABBE7E6">
                <wp:simplePos x="0" y="0"/>
                <wp:positionH relativeFrom="column">
                  <wp:posOffset>5402580</wp:posOffset>
                </wp:positionH>
                <wp:positionV relativeFrom="paragraph">
                  <wp:posOffset>154305</wp:posOffset>
                </wp:positionV>
                <wp:extent cx="275590" cy="267335"/>
                <wp:effectExtent l="0" t="0" r="10160" b="18415"/>
                <wp:wrapNone/>
                <wp:docPr id="3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4A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E5" id="_x0000_s1031" type="#_x0000_t202" style="position:absolute;left:0;text-align:left;margin-left:425.4pt;margin-top:12.15pt;width:21.7pt;height:21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">
                <v:textbox>
                  <w:txbxContent>
                    <w:p w14:paraId="6ABBE94A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ABBE7E7" wp14:editId="6ABBE7E8">
                <wp:simplePos x="0" y="0"/>
                <wp:positionH relativeFrom="column">
                  <wp:posOffset>3217545</wp:posOffset>
                </wp:positionH>
                <wp:positionV relativeFrom="paragraph">
                  <wp:posOffset>156845</wp:posOffset>
                </wp:positionV>
                <wp:extent cx="275590" cy="267335"/>
                <wp:effectExtent l="0" t="0" r="10160" b="18415"/>
                <wp:wrapNone/>
                <wp:docPr id="3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4B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E7" id="_x0000_s1032" type="#_x0000_t202" style="position:absolute;left:0;text-align:left;margin-left:253.35pt;margin-top:12.35pt;width:21.7pt;height:21.0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">
                <v:textbox>
                  <w:txbxContent>
                    <w:p w14:paraId="6ABBE94B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ABBE7E9" wp14:editId="6ABBE7EA">
                <wp:simplePos x="0" y="0"/>
                <wp:positionH relativeFrom="column">
                  <wp:posOffset>1530985</wp:posOffset>
                </wp:positionH>
                <wp:positionV relativeFrom="paragraph">
                  <wp:posOffset>128905</wp:posOffset>
                </wp:positionV>
                <wp:extent cx="275590" cy="267335"/>
                <wp:effectExtent l="0" t="0" r="10160" b="18415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4C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E9" id="_x0000_s1033" type="#_x0000_t202" style="position:absolute;left:0;text-align:left;margin-left:120.55pt;margin-top:10.15pt;width:21.7pt;height:21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">
                <v:textbox>
                  <w:txbxContent>
                    <w:p w14:paraId="6ABBE94C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4E1" w14:textId="77777777" w:rsidR="005279C5" w:rsidRPr="000B72B1" w:rsidRDefault="005279C5" w:rsidP="000B72B1">
      <w:pPr>
        <w:pStyle w:val="ListParagraph"/>
        <w:numPr>
          <w:ilvl w:val="0"/>
          <w:numId w:val="5"/>
        </w:numPr>
        <w:ind w:left="720"/>
        <w:rPr>
          <w:rFonts w:asciiTheme="majorBidi" w:hAnsiTheme="majorBidi" w:cstheme="majorBidi"/>
          <w:b/>
          <w:sz w:val="28"/>
          <w:szCs w:val="28"/>
          <w:u w:val="single"/>
        </w:rPr>
      </w:pPr>
      <w:r w:rsidRPr="000B72B1">
        <w:rPr>
          <w:rFonts w:asciiTheme="majorBidi" w:hAnsiTheme="majorBidi" w:cstheme="majorBidi"/>
          <w:sz w:val="28"/>
          <w:szCs w:val="28"/>
        </w:rPr>
        <w:t>(</w:t>
      </w:r>
      <w:r w:rsidRPr="000B72B1">
        <w:rPr>
          <w:rFonts w:asciiTheme="majorBidi" w:hAnsiTheme="majorBidi" w:cstheme="majorBidi"/>
          <w:i/>
          <w:iCs/>
          <w:sz w:val="28"/>
          <w:szCs w:val="28"/>
        </w:rPr>
        <w:t>p</w:t>
      </w:r>
      <w:r w:rsidRPr="000B72B1">
        <w:rPr>
          <w:rFonts w:asciiTheme="majorBidi" w:hAnsiTheme="majorBidi" w:cstheme="majorBidi"/>
          <w:sz w:val="28"/>
          <w:szCs w:val="28"/>
        </w:rPr>
        <w:t xml:space="preserve"> – 1)(</w:t>
      </w:r>
      <w:r w:rsidRPr="000B72B1">
        <w:rPr>
          <w:rFonts w:asciiTheme="majorBidi" w:hAnsiTheme="majorBidi" w:cstheme="majorBidi"/>
          <w:i/>
          <w:iCs/>
          <w:sz w:val="28"/>
          <w:szCs w:val="28"/>
        </w:rPr>
        <w:t>p</w:t>
      </w:r>
      <w:r w:rsidRPr="000B72B1">
        <w:rPr>
          <w:rFonts w:asciiTheme="majorBidi" w:hAnsiTheme="majorBidi" w:cstheme="majorBidi"/>
          <w:sz w:val="28"/>
          <w:szCs w:val="28"/>
        </w:rPr>
        <w:t xml:space="preserve"> + 6)                (b)  (3</w:t>
      </w:r>
      <w:r w:rsidRPr="000B72B1">
        <w:rPr>
          <w:rFonts w:asciiTheme="majorBidi" w:hAnsiTheme="majorBidi" w:cstheme="majorBidi"/>
          <w:i/>
          <w:iCs/>
          <w:sz w:val="28"/>
          <w:szCs w:val="28"/>
        </w:rPr>
        <w:t>w</w:t>
      </w:r>
      <w:r w:rsidRPr="000B72B1">
        <w:rPr>
          <w:rFonts w:asciiTheme="majorBidi" w:hAnsiTheme="majorBidi" w:cstheme="majorBidi"/>
          <w:sz w:val="28"/>
          <w:szCs w:val="28"/>
        </w:rPr>
        <w:t xml:space="preserve"> – 2) </w:t>
      </w:r>
      <w:r w:rsidRPr="000B72B1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0B72B1">
        <w:rPr>
          <w:rFonts w:asciiTheme="majorBidi" w:hAnsiTheme="majorBidi" w:cstheme="majorBidi"/>
          <w:sz w:val="28"/>
          <w:szCs w:val="28"/>
        </w:rPr>
        <w:t xml:space="preserve">             (c)  (5</w:t>
      </w:r>
      <w:r w:rsidRPr="000B72B1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B72B1">
        <w:rPr>
          <w:rFonts w:asciiTheme="majorBidi" w:hAnsiTheme="majorBidi" w:cstheme="majorBidi"/>
          <w:sz w:val="28"/>
          <w:szCs w:val="28"/>
        </w:rPr>
        <w:t xml:space="preserve"> + 3</w:t>
      </w:r>
      <w:r w:rsidRPr="000B72B1">
        <w:rPr>
          <w:rFonts w:asciiTheme="majorBidi" w:hAnsiTheme="majorBidi" w:cstheme="majorBidi"/>
          <w:i/>
          <w:iCs/>
          <w:sz w:val="28"/>
          <w:szCs w:val="28"/>
        </w:rPr>
        <w:t>y</w:t>
      </w:r>
      <w:r w:rsidRPr="000B72B1">
        <w:rPr>
          <w:rFonts w:asciiTheme="majorBidi" w:hAnsiTheme="majorBidi" w:cstheme="majorBidi"/>
          <w:sz w:val="28"/>
          <w:szCs w:val="28"/>
        </w:rPr>
        <w:t>)(3</w:t>
      </w:r>
      <w:r w:rsidRPr="000B72B1">
        <w:rPr>
          <w:rFonts w:asciiTheme="majorBidi" w:hAnsiTheme="majorBidi" w:cstheme="majorBidi"/>
          <w:i/>
          <w:iCs/>
          <w:sz w:val="28"/>
          <w:szCs w:val="28"/>
        </w:rPr>
        <w:t xml:space="preserve">x </w:t>
      </w:r>
      <w:r w:rsidRPr="000B72B1">
        <w:rPr>
          <w:rFonts w:asciiTheme="majorBidi" w:hAnsiTheme="majorBidi" w:cstheme="majorBidi"/>
          <w:sz w:val="28"/>
          <w:szCs w:val="28"/>
        </w:rPr>
        <w:t xml:space="preserve">– </w:t>
      </w:r>
      <w:r w:rsidRPr="000B72B1">
        <w:rPr>
          <w:rFonts w:asciiTheme="majorBidi" w:hAnsiTheme="majorBidi" w:cstheme="majorBidi"/>
          <w:i/>
          <w:iCs/>
          <w:sz w:val="28"/>
          <w:szCs w:val="28"/>
        </w:rPr>
        <w:t>y</w:t>
      </w:r>
      <w:r w:rsidRPr="000B72B1">
        <w:rPr>
          <w:rFonts w:asciiTheme="majorBidi" w:hAnsiTheme="majorBidi" w:cstheme="majorBidi"/>
          <w:sz w:val="28"/>
          <w:szCs w:val="28"/>
        </w:rPr>
        <w:t xml:space="preserve">)                   </w:t>
      </w:r>
    </w:p>
    <w:p w14:paraId="6ABBE4E2" w14:textId="77777777" w:rsidR="00A56A8A" w:rsidRPr="002A4C69" w:rsidRDefault="00A56A8A" w:rsidP="005D46ED">
      <w:pPr>
        <w:rPr>
          <w:rFonts w:asciiTheme="majorBidi" w:hAnsiTheme="majorBidi" w:cstheme="majorBidi"/>
          <w:b/>
          <w:u w:val="single"/>
        </w:rPr>
      </w:pPr>
    </w:p>
    <w:p w14:paraId="6ABBE4E3" w14:textId="77777777" w:rsidR="00A56A8A" w:rsidRPr="002A4C69" w:rsidRDefault="00A56A8A" w:rsidP="005D46ED">
      <w:pPr>
        <w:rPr>
          <w:rFonts w:asciiTheme="majorBidi" w:hAnsiTheme="majorBidi" w:cstheme="majorBidi"/>
          <w:b/>
          <w:u w:val="single"/>
        </w:rPr>
      </w:pPr>
    </w:p>
    <w:p w14:paraId="6ABBE4E4" w14:textId="77777777" w:rsidR="00764CA4" w:rsidRPr="002A4C69" w:rsidRDefault="00764CA4" w:rsidP="005D46ED">
      <w:pPr>
        <w:rPr>
          <w:rFonts w:asciiTheme="majorBidi" w:hAnsiTheme="majorBidi" w:cstheme="majorBidi"/>
          <w:b/>
          <w:u w:val="single"/>
        </w:rPr>
      </w:pPr>
    </w:p>
    <w:p w14:paraId="6ABBE4E5" w14:textId="77777777" w:rsidR="00764CA4" w:rsidRPr="002A4C69" w:rsidRDefault="00764CA4" w:rsidP="005D46ED">
      <w:pPr>
        <w:rPr>
          <w:rFonts w:asciiTheme="majorBidi" w:hAnsiTheme="majorBidi" w:cstheme="majorBidi"/>
          <w:b/>
          <w:u w:val="single"/>
        </w:rPr>
      </w:pPr>
    </w:p>
    <w:p w14:paraId="6ABBE4E6" w14:textId="77777777" w:rsidR="00764CA4" w:rsidRPr="002A4C69" w:rsidRDefault="00764CA4" w:rsidP="005D46ED">
      <w:pPr>
        <w:rPr>
          <w:rFonts w:asciiTheme="majorBidi" w:hAnsiTheme="majorBidi" w:cstheme="majorBidi"/>
          <w:b/>
          <w:u w:val="single"/>
        </w:rPr>
      </w:pPr>
    </w:p>
    <w:p w14:paraId="6ABBE4E7" w14:textId="77777777" w:rsidR="00A56A8A" w:rsidRPr="002A4C69" w:rsidRDefault="00C577B2" w:rsidP="005D46ED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ABBE7EB" wp14:editId="6ABBE7EC">
                <wp:simplePos x="0" y="0"/>
                <wp:positionH relativeFrom="column">
                  <wp:posOffset>4022033</wp:posOffset>
                </wp:positionH>
                <wp:positionV relativeFrom="paragraph">
                  <wp:posOffset>227649</wp:posOffset>
                </wp:positionV>
                <wp:extent cx="275590" cy="267335"/>
                <wp:effectExtent l="0" t="0" r="10160" b="18415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4D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EB" id="_x0000_s1034" type="#_x0000_t202" style="position:absolute;margin-left:316.7pt;margin-top:17.95pt;width:21.7pt;height:21.0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">
                <v:textbox>
                  <w:txbxContent>
                    <w:p w14:paraId="6ABBE94D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4E8" w14:textId="77777777" w:rsidR="005279C5" w:rsidRPr="002A4C69" w:rsidRDefault="005279C5" w:rsidP="005D46ED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The population of a Scottish village has dropped by 45%. </w:t>
      </w:r>
    </w:p>
    <w:p w14:paraId="6ABBE4E9" w14:textId="77777777" w:rsidR="005279C5" w:rsidRPr="002A4C69" w:rsidRDefault="005279C5" w:rsidP="005D46ED">
      <w:pPr>
        <w:pStyle w:val="ListParagraph"/>
        <w:spacing w:after="0" w:line="240" w:lineRule="auto"/>
        <w:ind w:left="360"/>
        <w:rPr>
          <w:rFonts w:asciiTheme="majorBidi" w:hAnsiTheme="majorBidi" w:cstheme="majorBidi"/>
        </w:rPr>
      </w:pPr>
    </w:p>
    <w:p w14:paraId="6ABBE4EA" w14:textId="77777777" w:rsidR="005279C5" w:rsidRPr="002A4C69" w:rsidRDefault="005279C5" w:rsidP="005D46ED">
      <w:pPr>
        <w:pStyle w:val="ListParagraph"/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If the population is now 440, what was the population originally?</w:t>
      </w:r>
    </w:p>
    <w:p w14:paraId="6ABBE4EB" w14:textId="77777777" w:rsidR="00A56A8A" w:rsidRPr="002A4C69" w:rsidRDefault="00A56A8A" w:rsidP="005279C5">
      <w:pPr>
        <w:pStyle w:val="ListParagraph"/>
        <w:rPr>
          <w:rFonts w:asciiTheme="majorBidi" w:hAnsiTheme="majorBidi" w:cstheme="majorBidi"/>
          <w:b/>
          <w:u w:val="single"/>
        </w:rPr>
      </w:pPr>
    </w:p>
    <w:p w14:paraId="6ABBE4EC" w14:textId="77777777" w:rsidR="00A56A8A" w:rsidRPr="002A4C69" w:rsidRDefault="00A56A8A" w:rsidP="00A56A8A">
      <w:pPr>
        <w:rPr>
          <w:rFonts w:asciiTheme="majorBidi" w:hAnsiTheme="majorBidi" w:cstheme="majorBidi"/>
          <w:b/>
          <w:u w:val="single"/>
        </w:rPr>
      </w:pPr>
    </w:p>
    <w:p w14:paraId="6ABBE4ED" w14:textId="77777777" w:rsidR="00A56A8A" w:rsidRPr="002A4C69" w:rsidRDefault="00A56A8A" w:rsidP="00A56A8A">
      <w:pPr>
        <w:rPr>
          <w:rFonts w:asciiTheme="majorBidi" w:hAnsiTheme="majorBidi" w:cstheme="majorBidi"/>
          <w:b/>
          <w:u w:val="single"/>
        </w:rPr>
      </w:pPr>
    </w:p>
    <w:p w14:paraId="6ABBE4EE" w14:textId="77777777" w:rsidR="00A56A8A" w:rsidRPr="002A4C69" w:rsidRDefault="00A56A8A" w:rsidP="00A56A8A">
      <w:pPr>
        <w:rPr>
          <w:rFonts w:asciiTheme="majorBidi" w:hAnsiTheme="majorBidi" w:cstheme="majorBidi"/>
          <w:b/>
          <w:u w:val="single"/>
        </w:rPr>
      </w:pPr>
    </w:p>
    <w:p w14:paraId="6ABBE4EF" w14:textId="77777777" w:rsidR="00764CA4" w:rsidRPr="002A4C69" w:rsidRDefault="00764CA4" w:rsidP="00A56A8A">
      <w:pPr>
        <w:rPr>
          <w:rFonts w:asciiTheme="majorBidi" w:hAnsiTheme="majorBidi" w:cstheme="majorBidi"/>
          <w:b/>
          <w:u w:val="single"/>
        </w:rPr>
      </w:pPr>
    </w:p>
    <w:p w14:paraId="6ABBE4F0" w14:textId="77777777" w:rsidR="00A56A8A" w:rsidRPr="002A4C69" w:rsidRDefault="00A56A8A" w:rsidP="00A56A8A">
      <w:pPr>
        <w:rPr>
          <w:rFonts w:asciiTheme="majorBidi" w:hAnsiTheme="majorBidi" w:cstheme="majorBidi"/>
          <w:b/>
          <w:u w:val="single"/>
        </w:rPr>
      </w:pPr>
    </w:p>
    <w:p w14:paraId="6ABBE4F1" w14:textId="77777777" w:rsidR="002A4C69" w:rsidRDefault="002A4C69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b/>
          <w:u w:val="single"/>
        </w:rPr>
        <w:br w:type="page"/>
      </w:r>
    </w:p>
    <w:p w14:paraId="6ABBE4F2" w14:textId="77777777" w:rsidR="00A56A8A" w:rsidRPr="002A4C69" w:rsidRDefault="00C577B2" w:rsidP="00A56A8A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ABBE7ED" wp14:editId="6ABBE7EE">
                <wp:simplePos x="0" y="0"/>
                <wp:positionH relativeFrom="column">
                  <wp:posOffset>4945254</wp:posOffset>
                </wp:positionH>
                <wp:positionV relativeFrom="paragraph">
                  <wp:posOffset>229166</wp:posOffset>
                </wp:positionV>
                <wp:extent cx="275590" cy="267335"/>
                <wp:effectExtent l="0" t="0" r="10160" b="18415"/>
                <wp:wrapNone/>
                <wp:docPr id="3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4E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ED" id="_x0000_s1035" type="#_x0000_t202" style="position:absolute;margin-left:389.4pt;margin-top:18.05pt;width:21.7pt;height:21.0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">
                <v:textbox>
                  <w:txbxContent>
                    <w:p w14:paraId="6ABBE94E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56A8A" w:rsidRPr="002A4C69">
        <w:rPr>
          <w:rFonts w:asciiTheme="majorBidi" w:hAnsiTheme="majorBidi" w:cstheme="majorBidi"/>
          <w:b/>
          <w:u w:val="single"/>
        </w:rPr>
        <w:t>Calculator</w:t>
      </w:r>
    </w:p>
    <w:p w14:paraId="6ABBE4F3" w14:textId="77777777" w:rsidR="00A56A8A" w:rsidRPr="005279C5" w:rsidRDefault="00A56A8A" w:rsidP="005D46ED">
      <w:pPr>
        <w:pStyle w:val="ListParagraph"/>
        <w:numPr>
          <w:ilvl w:val="0"/>
          <w:numId w:val="2"/>
        </w:numPr>
        <w:ind w:left="360"/>
        <w:rPr>
          <w:rFonts w:asciiTheme="majorBidi" w:hAnsiTheme="majorBidi" w:cstheme="majorBidi"/>
        </w:rPr>
      </w:pPr>
      <w:r w:rsidRPr="005279C5">
        <w:rPr>
          <w:rFonts w:asciiTheme="majorBidi" w:hAnsiTheme="majorBidi" w:cstheme="majorBidi"/>
        </w:rPr>
        <w:t>The population of Liberia was 3.75 million in the year 2007.</w:t>
      </w:r>
    </w:p>
    <w:p w14:paraId="6ABBE4F4" w14:textId="77777777" w:rsidR="00A56A8A" w:rsidRPr="002A4C69" w:rsidRDefault="00A56A8A" w:rsidP="005D46ED">
      <w:pPr>
        <w:pStyle w:val="ListParagraph"/>
        <w:ind w:left="360"/>
        <w:rPr>
          <w:rFonts w:asciiTheme="majorBidi" w:hAnsiTheme="majorBidi" w:cstheme="majorBidi"/>
        </w:rPr>
      </w:pPr>
    </w:p>
    <w:p w14:paraId="6ABBE4F5" w14:textId="77777777" w:rsidR="00A63DF1" w:rsidRDefault="00A63DF1" w:rsidP="005D46ED">
      <w:pPr>
        <w:pStyle w:val="ListParagraph"/>
        <w:ind w:left="36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If </w:t>
      </w:r>
      <w:r w:rsidR="00A56A8A" w:rsidRPr="002A4C69">
        <w:rPr>
          <w:rFonts w:asciiTheme="majorBidi" w:hAnsiTheme="majorBidi" w:cstheme="majorBidi"/>
        </w:rPr>
        <w:t>the population is growing at a steady rate of 4.5% per annum, what would the population be in 2015?</w:t>
      </w:r>
      <w:r>
        <w:rPr>
          <w:rFonts w:asciiTheme="majorBidi" w:hAnsiTheme="majorBidi" w:cstheme="majorBidi"/>
        </w:rPr>
        <w:t xml:space="preserve">  </w:t>
      </w:r>
    </w:p>
    <w:p w14:paraId="6ABBE4F6" w14:textId="77777777" w:rsidR="00A56A8A" w:rsidRDefault="00A63DF1" w:rsidP="005D46ED">
      <w:pPr>
        <w:pStyle w:val="ListParagraph"/>
        <w:ind w:left="360"/>
        <w:rPr>
          <w:rFonts w:asciiTheme="majorBidi" w:hAnsiTheme="majorBidi" w:cstheme="majorBidi"/>
        </w:rPr>
      </w:pPr>
      <w:r w:rsidRPr="00A63DF1">
        <w:rPr>
          <w:rFonts w:asciiTheme="majorBidi" w:hAnsiTheme="majorBidi" w:cstheme="majorBidi"/>
          <w:b/>
          <w:bCs/>
        </w:rPr>
        <w:t xml:space="preserve">Give your answer correct to </w:t>
      </w:r>
      <w:r w:rsidR="00FB5C6D">
        <w:rPr>
          <w:rFonts w:asciiTheme="majorBidi" w:hAnsiTheme="majorBidi" w:cstheme="majorBidi"/>
          <w:b/>
          <w:bCs/>
        </w:rPr>
        <w:t>three</w:t>
      </w:r>
      <w:r w:rsidRPr="00A63DF1">
        <w:rPr>
          <w:rFonts w:asciiTheme="majorBidi" w:hAnsiTheme="majorBidi" w:cstheme="majorBidi"/>
          <w:b/>
          <w:bCs/>
        </w:rPr>
        <w:t xml:space="preserve"> significant figures</w:t>
      </w:r>
    </w:p>
    <w:p w14:paraId="6ABBE4F7" w14:textId="77777777" w:rsidR="00764CA4" w:rsidRPr="002A4C69" w:rsidRDefault="00764CA4" w:rsidP="005D46ED">
      <w:pPr>
        <w:rPr>
          <w:rFonts w:asciiTheme="majorBidi" w:hAnsiTheme="majorBidi" w:cstheme="majorBidi"/>
          <w:b/>
          <w:u w:val="single"/>
        </w:rPr>
      </w:pPr>
    </w:p>
    <w:p w14:paraId="6ABBE4F8" w14:textId="77777777" w:rsidR="00764CA4" w:rsidRPr="002A4C69" w:rsidRDefault="00764CA4" w:rsidP="005D46ED">
      <w:pPr>
        <w:rPr>
          <w:rFonts w:asciiTheme="majorBidi" w:hAnsiTheme="majorBidi" w:cstheme="majorBidi"/>
          <w:b/>
          <w:u w:val="single"/>
        </w:rPr>
      </w:pPr>
    </w:p>
    <w:p w14:paraId="6ABBE4F9" w14:textId="77777777" w:rsidR="00764CA4" w:rsidRPr="002A4C69" w:rsidRDefault="00764CA4" w:rsidP="005D46ED">
      <w:pPr>
        <w:rPr>
          <w:rFonts w:asciiTheme="majorBidi" w:hAnsiTheme="majorBidi" w:cstheme="majorBidi"/>
          <w:b/>
          <w:u w:val="single"/>
        </w:rPr>
      </w:pPr>
    </w:p>
    <w:p w14:paraId="6ABBE4FA" w14:textId="77777777" w:rsidR="00764CA4" w:rsidRPr="002A4C69" w:rsidRDefault="00764CA4" w:rsidP="005D46ED">
      <w:pPr>
        <w:rPr>
          <w:rFonts w:asciiTheme="majorBidi" w:hAnsiTheme="majorBidi" w:cstheme="majorBidi"/>
          <w:b/>
          <w:u w:val="single"/>
        </w:rPr>
      </w:pPr>
    </w:p>
    <w:p w14:paraId="6ABBE4FB" w14:textId="77777777" w:rsidR="00764CA4" w:rsidRPr="002A4C69" w:rsidRDefault="00764CA4" w:rsidP="005D46ED">
      <w:pPr>
        <w:rPr>
          <w:rFonts w:asciiTheme="majorBidi" w:hAnsiTheme="majorBidi" w:cstheme="majorBidi"/>
          <w:b/>
          <w:u w:val="single"/>
        </w:rPr>
      </w:pPr>
    </w:p>
    <w:p w14:paraId="6ABBE4FC" w14:textId="77777777" w:rsidR="00764CA4" w:rsidRPr="002A4C69" w:rsidRDefault="00C577B2" w:rsidP="005D46ED">
      <w:p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ABBE7EF" wp14:editId="6ABBE7F0">
                <wp:simplePos x="0" y="0"/>
                <wp:positionH relativeFrom="column">
                  <wp:posOffset>4936006</wp:posOffset>
                </wp:positionH>
                <wp:positionV relativeFrom="paragraph">
                  <wp:posOffset>295275</wp:posOffset>
                </wp:positionV>
                <wp:extent cx="275590" cy="267335"/>
                <wp:effectExtent l="0" t="0" r="10160" b="18415"/>
                <wp:wrapNone/>
                <wp:docPr id="3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4F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EF" id="_x0000_s1036" type="#_x0000_t202" style="position:absolute;margin-left:388.65pt;margin-top:23.25pt;width:21.7pt;height:21.0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">
                <v:textbox>
                  <w:txbxContent>
                    <w:p w14:paraId="6ABBE94F" w14:textId="77777777" w:rsidR="00E01F99" w:rsidRDefault="00E01F99" w:rsidP="00C577B2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4FD" w14:textId="77777777" w:rsidR="00764CA4" w:rsidRPr="002A4C69" w:rsidRDefault="00764CA4" w:rsidP="005D46ED">
      <w:pPr>
        <w:pStyle w:val="ListParagraph"/>
        <w:numPr>
          <w:ilvl w:val="0"/>
          <w:numId w:val="2"/>
        </w:numPr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The cross-section of the shape shown consists of a rectangle and a triangle.  </w:t>
      </w:r>
    </w:p>
    <w:p w14:paraId="6ABBE4FE" w14:textId="77777777" w:rsidR="00764CA4" w:rsidRPr="002A4C69" w:rsidRDefault="00764CA4" w:rsidP="005D46ED">
      <w:pPr>
        <w:pStyle w:val="ListParagraph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  <w:noProof/>
          <w:sz w:val="20"/>
          <w:lang w:eastAsia="en-GB"/>
        </w:rPr>
        <mc:AlternateContent>
          <mc:Choice Requires="wpc">
            <w:drawing>
              <wp:anchor distT="0" distB="0" distL="114300" distR="114300" simplePos="0" relativeHeight="251640832" behindDoc="0" locked="0" layoutInCell="1" allowOverlap="1" wp14:anchorId="6ABBE7F1" wp14:editId="6ABBE7F2">
                <wp:simplePos x="0" y="0"/>
                <wp:positionH relativeFrom="column">
                  <wp:posOffset>3245485</wp:posOffset>
                </wp:positionH>
                <wp:positionV relativeFrom="paragraph">
                  <wp:posOffset>-2540</wp:posOffset>
                </wp:positionV>
                <wp:extent cx="4572000" cy="2743200"/>
                <wp:effectExtent l="0" t="0" r="0" b="0"/>
                <wp:wrapNone/>
                <wp:docPr id="17" name="Canvas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10"/>
                        <wpg:cNvGrpSpPr>
                          <a:grpSpLocks/>
                        </wpg:cNvGrpSpPr>
                        <wpg:grpSpPr bwMode="auto">
                          <a:xfrm>
                            <a:off x="838200" y="57150"/>
                            <a:ext cx="1533525" cy="1685925"/>
                            <a:chOff x="2400" y="8060"/>
                            <a:chExt cx="2415" cy="2655"/>
                          </a:xfrm>
                        </wpg:grpSpPr>
                        <wps:wsp>
                          <wps:cNvPr id="2" name="Freeform 7"/>
                          <wps:cNvSpPr>
                            <a:spLocks/>
                          </wps:cNvSpPr>
                          <wps:spPr bwMode="auto">
                            <a:xfrm>
                              <a:off x="4305" y="8060"/>
                              <a:ext cx="510" cy="2655"/>
                            </a:xfrm>
                            <a:custGeom>
                              <a:avLst/>
                              <a:gdLst>
                                <a:gd name="T0" fmla="*/ 0 w 510"/>
                                <a:gd name="T1" fmla="*/ 2655 h 2655"/>
                                <a:gd name="T2" fmla="*/ 0 w 510"/>
                                <a:gd name="T3" fmla="*/ 510 h 2655"/>
                                <a:gd name="T4" fmla="*/ 510 w 510"/>
                                <a:gd name="T5" fmla="*/ 0 h 2655"/>
                                <a:gd name="T6" fmla="*/ 510 w 510"/>
                                <a:gd name="T7" fmla="*/ 2145 h 2655"/>
                                <a:gd name="T8" fmla="*/ 0 w 510"/>
                                <a:gd name="T9" fmla="*/ 2655 h 26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10" h="2655">
                                  <a:moveTo>
                                    <a:pt x="0" y="2655"/>
                                  </a:moveTo>
                                  <a:lnTo>
                                    <a:pt x="0" y="510"/>
                                  </a:lnTo>
                                  <a:lnTo>
                                    <a:pt x="510" y="0"/>
                                  </a:lnTo>
                                  <a:lnTo>
                                    <a:pt x="510" y="2145"/>
                                  </a:lnTo>
                                  <a:lnTo>
                                    <a:pt x="0" y="265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9A9A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Freeform 8"/>
                          <wps:cNvSpPr>
                            <a:spLocks/>
                          </wps:cNvSpPr>
                          <wps:spPr bwMode="auto">
                            <a:xfrm>
                              <a:off x="2400" y="8060"/>
                              <a:ext cx="2415" cy="930"/>
                            </a:xfrm>
                            <a:custGeom>
                              <a:avLst/>
                              <a:gdLst>
                                <a:gd name="T0" fmla="*/ 1905 w 2415"/>
                                <a:gd name="T1" fmla="*/ 510 h 930"/>
                                <a:gd name="T2" fmla="*/ 0 w 2415"/>
                                <a:gd name="T3" fmla="*/ 930 h 930"/>
                                <a:gd name="T4" fmla="*/ 510 w 2415"/>
                                <a:gd name="T5" fmla="*/ 420 h 930"/>
                                <a:gd name="T6" fmla="*/ 2415 w 2415"/>
                                <a:gd name="T7" fmla="*/ 0 h 930"/>
                                <a:gd name="T8" fmla="*/ 1905 w 2415"/>
                                <a:gd name="T9" fmla="*/ 510 h 9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415" h="930">
                                  <a:moveTo>
                                    <a:pt x="1905" y="510"/>
                                  </a:moveTo>
                                  <a:lnTo>
                                    <a:pt x="0" y="930"/>
                                  </a:lnTo>
                                  <a:lnTo>
                                    <a:pt x="510" y="420"/>
                                  </a:lnTo>
                                  <a:lnTo>
                                    <a:pt x="2415" y="0"/>
                                  </a:lnTo>
                                  <a:lnTo>
                                    <a:pt x="1905" y="5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E7E7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Freeform 9"/>
                          <wps:cNvSpPr>
                            <a:spLocks/>
                          </wps:cNvSpPr>
                          <wps:spPr bwMode="auto">
                            <a:xfrm>
                              <a:off x="2400" y="8570"/>
                              <a:ext cx="1905" cy="2145"/>
                            </a:xfrm>
                            <a:custGeom>
                              <a:avLst/>
                              <a:gdLst>
                                <a:gd name="T0" fmla="*/ 0 w 1905"/>
                                <a:gd name="T1" fmla="*/ 420 h 2145"/>
                                <a:gd name="T2" fmla="*/ 0 w 1905"/>
                                <a:gd name="T3" fmla="*/ 2145 h 2145"/>
                                <a:gd name="T4" fmla="*/ 1905 w 1905"/>
                                <a:gd name="T5" fmla="*/ 2145 h 2145"/>
                                <a:gd name="T6" fmla="*/ 1905 w 1905"/>
                                <a:gd name="T7" fmla="*/ 0 h 2145"/>
                                <a:gd name="T8" fmla="*/ 0 w 1905"/>
                                <a:gd name="T9" fmla="*/ 420 h 21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905" h="2145">
                                  <a:moveTo>
                                    <a:pt x="0" y="420"/>
                                  </a:moveTo>
                                  <a:lnTo>
                                    <a:pt x="0" y="2145"/>
                                  </a:lnTo>
                                  <a:lnTo>
                                    <a:pt x="1905" y="2145"/>
                                  </a:lnTo>
                                  <a:lnTo>
                                    <a:pt x="1905" y="0"/>
                                  </a:lnTo>
                                  <a:lnTo>
                                    <a:pt x="0" y="4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3939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143000" y="1743075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238250" y="1800225"/>
                            <a:ext cx="41529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50" w14:textId="77777777" w:rsidR="00E01F99" w:rsidRDefault="00E01F99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16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647825" y="1800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51" w14:textId="77777777" w:rsidR="00E01F99" w:rsidRDefault="00E01F99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971675" y="9144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632585" y="966470"/>
                            <a:ext cx="41529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52" w14:textId="77777777" w:rsidR="00E01F99" w:rsidRDefault="00E01F99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22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476500" y="9715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53" w14:textId="77777777" w:rsidR="00E01F99" w:rsidRDefault="00E01F99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304800" y="9906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267335" y="1055250"/>
                            <a:ext cx="54229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54" w14:textId="77777777" w:rsidR="00E01F99" w:rsidRDefault="00E01F99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14.5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809625" y="10477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55" w14:textId="77777777" w:rsidR="00E01F99" w:rsidRDefault="00E01F99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2124075" y="14478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2219325" y="1504950"/>
                            <a:ext cx="41529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56" w14:textId="77777777" w:rsidR="00E01F99" w:rsidRDefault="00E01F99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10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2628900" y="15049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57" w14:textId="77777777" w:rsidR="00E01F99" w:rsidRDefault="00E01F99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8" name="Straight Connector 1098"/>
                        <wps:cNvCnPr>
                          <a:stCxn id="4" idx="0"/>
                        </wps:cNvCnPr>
                        <wps:spPr>
                          <a:xfrm>
                            <a:off x="838200" y="647700"/>
                            <a:ext cx="1209675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9" name="Straight Arrow Connector 1099"/>
                        <wps:cNvCnPr>
                          <a:stCxn id="4" idx="0"/>
                        </wps:cNvCnPr>
                        <wps:spPr>
                          <a:xfrm>
                            <a:off x="838200" y="647700"/>
                            <a:ext cx="13970" cy="1095375"/>
                          </a:xfrm>
                          <a:prstGeom prst="straightConnector1">
                            <a:avLst/>
                          </a:prstGeom>
                          <a:ln w="19050"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4" name="Straight Arrow Connector 534"/>
                        <wps:cNvCnPr>
                          <a:stCxn id="3" idx="0"/>
                        </wps:cNvCnPr>
                        <wps:spPr>
                          <a:xfrm>
                            <a:off x="2047875" y="381000"/>
                            <a:ext cx="4445" cy="1362075"/>
                          </a:xfrm>
                          <a:prstGeom prst="straightConnector1">
                            <a:avLst/>
                          </a:prstGeom>
                          <a:ln w="19050"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BBE7F1" id="Canvas 6" o:spid="_x0000_s1037" editas="canvas" style="position:absolute;left:0;text-align:left;margin-left:255.55pt;margin-top:-.2pt;width:5in;height:3in;z-index:251640832" coordsize="45720,27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">
                <v:shape id="_x0000_s1038" type="#_x0000_t75" style="position:absolute;width:45720;height:27432;visibility:visible;mso-wrap-style:square">
                  <v:fill o:detectmouseclick="t"/>
                  <v:path o:connecttype="none"/>
                </v:shape>
                <v:group id="Group 10" o:spid="_x0000_s1039" style="position:absolute;left:8382;top:571;width:15335;height:16859" coordorigin="2400,8060" coordsize="2415,2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shape id="Freeform 7" o:spid="_x0000_s1040" style="position:absolute;left:4305;top:8060;width:510;height:2655;visibility:visible;mso-wrap-style:square;v-text-anchor:top" coordsize="510,2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" path="m,2655l,510,510,r,2145l,2655xe" fillcolor="#a9a9a9" stroked="f">
                    <v:path arrowok="t" o:connecttype="custom" o:connectlocs="0,2655;0,510;510,0;510,2145;0,2655" o:connectangles="0,0,0,0,0"/>
                  </v:shape>
                  <v:shape id="Freeform 8" o:spid="_x0000_s1041" style="position:absolute;left:2400;top:8060;width:2415;height:930;visibility:visible;mso-wrap-style:square;v-text-anchor:top" coordsize="2415,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" path="m1905,510l,930,510,420,2415,,1905,510xe" fillcolor="#7e7e7e" stroked="f">
                    <v:path arrowok="t" o:connecttype="custom" o:connectlocs="1905,510;0,930;510,420;2415,0;1905,510" o:connectangles="0,0,0,0,0"/>
                  </v:shape>
                  <v:shape id="Freeform 9" o:spid="_x0000_s1042" style="position:absolute;left:2400;top:8570;width:1905;height:2145;visibility:visible;mso-wrap-style:square;v-text-anchor:top" coordsize="1905,2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" path="m,420l,2145r1905,l1905,,,420xe" fillcolor="#939393" stroked="f">
                    <v:path arrowok="t" o:connecttype="custom" o:connectlocs="0,420;0,2145;1905,2145;1905,0;0,420" o:connectangles="0,0,0,0,0"/>
                  </v:shape>
                </v:group>
                <v:rect id="Rectangle 11" o:spid="_x0000_s1043" style="position:absolute;left:11430;top:17430;width:9239;height:9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" filled="f" stroked="f"/>
                <v:rect id="Rectangle 12" o:spid="_x0000_s1044" style="position:absolute;left:12382;top:18002;width:4153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" filled="f" stroked="f">
                  <v:textbox style="mso-fit-shape-to-text:t" inset="0,0,0,0">
                    <w:txbxContent>
                      <w:p w14:paraId="6ABBE950" w14:textId="77777777" w:rsidR="00E01F99" w:rsidRDefault="00E01F99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16 cm</w:t>
                        </w:r>
                      </w:p>
                    </w:txbxContent>
                  </v:textbox>
                </v:rect>
                <v:rect id="Rectangle 13" o:spid="_x0000_s1045" style="position:absolute;left:16478;top:18002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" filled="f" stroked="f">
                  <v:textbox style="mso-fit-shape-to-text:t" inset="0,0,0,0">
                    <w:txbxContent>
                      <w:p w14:paraId="6ABBE951" w14:textId="77777777" w:rsidR="00E01F99" w:rsidRDefault="00E01F99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" o:spid="_x0000_s1046" style="position:absolute;left:19716;top:9144;width:9240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  <v:rect id="Rectangle 15" o:spid="_x0000_s1047" style="position:absolute;left:16325;top:9664;width:4153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" filled="f" stroked="f">
                  <v:textbox style="mso-fit-shape-to-text:t" inset="0,0,0,0">
                    <w:txbxContent>
                      <w:p w14:paraId="6ABBE952" w14:textId="77777777" w:rsidR="00E01F99" w:rsidRDefault="00E01F99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22 cm</w:t>
                        </w:r>
                      </w:p>
                    </w:txbxContent>
                  </v:textbox>
                </v:rect>
                <v:rect id="Rectangle 16" o:spid="_x0000_s1048" style="position:absolute;left:24765;top:9715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aC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hCL7/IAHrzBwAA//8DAFBLAQItABQABgAIAAAAIQDb4fbL7gAAAIUBAAATAAAAAAAAAAAAAAAA&#10;AAAAAABbQ29udGVudF9UeXBlc10ueG1sUEsBAi0AFAAGAAgAAAAhAFr0LFu/AAAAFQEAAAsAAAAA&#10;AAAAAAAAAAAAHwEAAF9yZWxzLy5yZWxzUEsBAi0AFAAGAAgAAAAhAFQ2FoLBAAAA2wAAAA8AAAAA&#10;AAAAAAAAAAAABwIAAGRycy9kb3ducmV2LnhtbFBLBQYAAAAAAwADALcAAAD1AgAAAAA=&#10;" filled="f" stroked="f">
                  <v:textbox style="mso-fit-shape-to-text:t" inset="0,0,0,0">
                    <w:txbxContent>
                      <w:p w14:paraId="6ABBE953" w14:textId="77777777" w:rsidR="00E01F99" w:rsidRDefault="00E01F99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" o:spid="_x0000_s1049" style="position:absolute;left:3048;top:9906;width:9239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" filled="f" stroked="f"/>
                <v:rect id="Rectangle 18" o:spid="_x0000_s1050" style="position:absolute;left:2673;top:10552;width:5423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" filled="f" stroked="f">
                  <v:textbox style="mso-fit-shape-to-text:t" inset="0,0,0,0">
                    <w:txbxContent>
                      <w:p w14:paraId="6ABBE954" w14:textId="77777777" w:rsidR="00E01F99" w:rsidRDefault="00E01F99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14.5 cm</w:t>
                        </w:r>
                      </w:p>
                    </w:txbxContent>
                  </v:textbox>
                </v:rect>
                <v:rect id="Rectangle 19" o:spid="_x0000_s1051" style="position:absolute;left:8096;top:10477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Ij1vgAAANsAAAAPAAAAZHJzL2Rvd25yZXYueG1sRE/bisIw&#10;EH0X9h/CLPhm01UQ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KTkiPW+AAAA2wAAAA8AAAAAAAAA&#10;AAAAAAAABwIAAGRycy9kb3ducmV2LnhtbFBLBQYAAAAAAwADALcAAADyAgAAAAA=&#10;" filled="f" stroked="f">
                  <v:textbox style="mso-fit-shape-to-text:t" inset="0,0,0,0">
                    <w:txbxContent>
                      <w:p w14:paraId="6ABBE955" w14:textId="77777777" w:rsidR="00E01F99" w:rsidRDefault="00E01F99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0" o:spid="_x0000_s1052" style="position:absolute;left:21240;top:14478;width:9240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" filled="f" stroked="f"/>
                <v:rect id="Rectangle 21" o:spid="_x0000_s1053" style="position:absolute;left:22193;top:15049;width:4153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bUavgAAANsAAAAPAAAAZHJzL2Rvd25yZXYueG1sRE/bisIw&#10;EH0X9h/CLPhm0xUU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ERBtRq+AAAA2wAAAA8AAAAAAAAA&#10;AAAAAAAABwIAAGRycy9kb3ducmV2LnhtbFBLBQYAAAAAAwADALcAAADyAgAAAAA=&#10;" filled="f" stroked="f">
                  <v:textbox style="mso-fit-shape-to-text:t" inset="0,0,0,0">
                    <w:txbxContent>
                      <w:p w14:paraId="6ABBE956" w14:textId="77777777" w:rsidR="00E01F99" w:rsidRDefault="00E01F99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10 cm</w:t>
                        </w:r>
                      </w:p>
                    </w:txbxContent>
                  </v:textbox>
                </v:rect>
                <v:rect id="Rectangle 22" o:spid="_x0000_s1054" style="position:absolute;left:26289;top:15049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<v:textbox style="mso-fit-shape-to-text:t" inset="0,0,0,0">
                    <w:txbxContent>
                      <w:p w14:paraId="6ABBE957" w14:textId="77777777" w:rsidR="00E01F99" w:rsidRDefault="00E01F99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Straight Connector 1098" o:spid="_x0000_s1055" style="position:absolute;visibility:visible;mso-wrap-style:square" from="8382,6477" to="20478,6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" strokecolor="black [3040]">
                  <v:stroke dashstyle="dash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99" o:spid="_x0000_s1056" type="#_x0000_t32" style="position:absolute;left:8382;top:6477;width:139;height:109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" strokecolor="black [3040]" strokeweight="1.5pt">
                  <v:stroke startarrow="open" endarrow="open"/>
                </v:shape>
                <v:shape id="Straight Arrow Connector 534" o:spid="_x0000_s1057" type="#_x0000_t32" style="position:absolute;left:20478;top:3810;width:45;height:136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" strokecolor="black [3040]" strokeweight="1.5pt">
                  <v:stroke startarrow="open" endarrow="open"/>
                </v:shape>
              </v:group>
            </w:pict>
          </mc:Fallback>
        </mc:AlternateContent>
      </w:r>
      <w:r w:rsidRPr="002A4C69">
        <w:rPr>
          <w:rFonts w:asciiTheme="majorBidi" w:hAnsiTheme="majorBidi" w:cstheme="majorBidi"/>
        </w:rPr>
        <w:t xml:space="preserve">Calculate its volume.  </w:t>
      </w:r>
    </w:p>
    <w:p w14:paraId="6ABBE4FF" w14:textId="77777777" w:rsidR="00764CA4" w:rsidRPr="002A4C69" w:rsidRDefault="00764CA4" w:rsidP="005D46ED">
      <w:pPr>
        <w:pStyle w:val="ListParagraph"/>
        <w:ind w:left="360"/>
        <w:rPr>
          <w:rFonts w:asciiTheme="majorBidi" w:hAnsiTheme="majorBidi" w:cstheme="majorBidi"/>
          <w:b/>
        </w:rPr>
      </w:pPr>
    </w:p>
    <w:p w14:paraId="6ABBE500" w14:textId="77777777" w:rsidR="00764CA4" w:rsidRPr="002A4C69" w:rsidRDefault="00764CA4" w:rsidP="005D46ED">
      <w:pPr>
        <w:pStyle w:val="ListParagraph"/>
        <w:ind w:left="360"/>
        <w:rPr>
          <w:rFonts w:asciiTheme="majorBidi" w:hAnsiTheme="majorBidi" w:cstheme="majorBidi"/>
          <w:b/>
        </w:rPr>
      </w:pPr>
      <w:r w:rsidRPr="002A4C69">
        <w:rPr>
          <w:rFonts w:asciiTheme="majorBidi" w:hAnsiTheme="majorBidi" w:cstheme="majorBidi"/>
          <w:b/>
        </w:rPr>
        <w:t xml:space="preserve">Give your answer correct to </w:t>
      </w:r>
      <w:r w:rsidR="00FB5C6D">
        <w:rPr>
          <w:rFonts w:asciiTheme="majorBidi" w:hAnsiTheme="majorBidi" w:cstheme="majorBidi"/>
          <w:b/>
        </w:rPr>
        <w:t>the nearest hundred</w:t>
      </w:r>
      <w:r w:rsidRPr="002A4C69">
        <w:rPr>
          <w:rFonts w:asciiTheme="majorBidi" w:hAnsiTheme="majorBidi" w:cstheme="majorBidi"/>
        </w:rPr>
        <w:t xml:space="preserve">                         </w:t>
      </w:r>
    </w:p>
    <w:p w14:paraId="6ABBE501" w14:textId="77777777" w:rsidR="00A77A24" w:rsidRPr="00551F74" w:rsidRDefault="00A77A24" w:rsidP="008A79A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br w:type="page"/>
      </w:r>
      <w:r w:rsidRPr="00551F74">
        <w:rPr>
          <w:rFonts w:asciiTheme="majorBidi" w:hAnsiTheme="majorBidi" w:cstheme="majorBidi"/>
          <w:b/>
          <w:sz w:val="40"/>
          <w:szCs w:val="40"/>
          <w:u w:val="single"/>
        </w:rPr>
        <w:lastRenderedPageBreak/>
        <w:t>Homework</w:t>
      </w:r>
      <w:r w:rsidR="008A79A5" w:rsidRPr="00551F74">
        <w:rPr>
          <w:rFonts w:asciiTheme="majorBidi" w:hAnsiTheme="majorBidi" w:cstheme="majorBidi"/>
          <w:b/>
          <w:sz w:val="40"/>
          <w:szCs w:val="40"/>
          <w:u w:val="single"/>
        </w:rPr>
        <w:t xml:space="preserve"> 2</w:t>
      </w:r>
    </w:p>
    <w:p w14:paraId="6ABBE502" w14:textId="77777777" w:rsidR="00A77A24" w:rsidRPr="002A4C69" w:rsidRDefault="00876893" w:rsidP="008A79A5">
      <w:pPr>
        <w:rPr>
          <w:rFonts w:asciiTheme="majorBidi" w:hAnsiTheme="majorBidi" w:cstheme="majorBidi"/>
          <w:b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6ABBE7F3" wp14:editId="6ABBE7F4">
                <wp:simplePos x="0" y="0"/>
                <wp:positionH relativeFrom="column">
                  <wp:posOffset>4668520</wp:posOffset>
                </wp:positionH>
                <wp:positionV relativeFrom="paragraph">
                  <wp:posOffset>-904240</wp:posOffset>
                </wp:positionV>
                <wp:extent cx="1586865" cy="1302385"/>
                <wp:effectExtent l="0" t="0" r="13335" b="12065"/>
                <wp:wrapNone/>
                <wp:docPr id="8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58" w14:textId="77777777" w:rsidR="00E01F99" w:rsidRPr="00D20E48" w:rsidRDefault="00E01F99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F3" id="_x0000_s1058" type="#_x0000_t202" style="position:absolute;margin-left:367.6pt;margin-top:-71.2pt;width:124.95pt;height:102.55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">
                <v:textbox>
                  <w:txbxContent>
                    <w:p w14:paraId="6ABBE958" w14:textId="77777777" w:rsidR="00E01F99" w:rsidRPr="00D20E48" w:rsidRDefault="00E01F99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 xml:space="preserve">Return by </w:t>
      </w:r>
    </w:p>
    <w:p w14:paraId="6ABBE503" w14:textId="77777777" w:rsidR="00A77A24" w:rsidRPr="002A4C69" w:rsidRDefault="009E1E3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ABBE7F5" wp14:editId="6ABBE7F6">
                <wp:simplePos x="0" y="0"/>
                <wp:positionH relativeFrom="column">
                  <wp:posOffset>1606550</wp:posOffset>
                </wp:positionH>
                <wp:positionV relativeFrom="paragraph">
                  <wp:posOffset>257810</wp:posOffset>
                </wp:positionV>
                <wp:extent cx="275590" cy="267335"/>
                <wp:effectExtent l="0" t="0" r="10160" b="18415"/>
                <wp:wrapNone/>
                <wp:docPr id="3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59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F5" id="_x0000_s1059" type="#_x0000_t202" style="position:absolute;margin-left:126.5pt;margin-top:20.3pt;width:21.7pt;height:21.0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">
                <v:textbox>
                  <w:txbxContent>
                    <w:p w14:paraId="6ABBE959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ABBE7F7" wp14:editId="6ABBE7F8">
                <wp:simplePos x="0" y="0"/>
                <wp:positionH relativeFrom="column">
                  <wp:posOffset>4478020</wp:posOffset>
                </wp:positionH>
                <wp:positionV relativeFrom="paragraph">
                  <wp:posOffset>259715</wp:posOffset>
                </wp:positionV>
                <wp:extent cx="275590" cy="267335"/>
                <wp:effectExtent l="0" t="0" r="10160" b="18415"/>
                <wp:wrapNone/>
                <wp:docPr id="3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5A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F7" id="_x0000_s1060" type="#_x0000_t202" style="position:absolute;margin-left:352.6pt;margin-top:20.45pt;width:21.7pt;height:21.0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">
                <v:textbox>
                  <w:txbxContent>
                    <w:p w14:paraId="6ABBE95A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504" w14:textId="77777777" w:rsidR="00A77A24" w:rsidRPr="002A4C69" w:rsidRDefault="00A77A24" w:rsidP="005D46ED">
      <w:pPr>
        <w:pStyle w:val="ListParagraph"/>
        <w:numPr>
          <w:ilvl w:val="0"/>
          <w:numId w:val="24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Evaluate</w:t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  <w:t>2.  Expand and collect like terms</w:t>
      </w:r>
    </w:p>
    <w:p w14:paraId="6ABBE505" w14:textId="77777777" w:rsidR="00A77A24" w:rsidRPr="00981B3A" w:rsidRDefault="00A77A24" w:rsidP="002E518B">
      <w:pPr>
        <w:spacing w:after="0" w:line="240" w:lineRule="auto"/>
        <w:ind w:firstLine="720"/>
        <w:rPr>
          <w:rFonts w:asciiTheme="majorBidi" w:hAnsiTheme="majorBidi" w:cstheme="majorBidi"/>
          <w:sz w:val="28"/>
          <w:szCs w:val="28"/>
        </w:rPr>
      </w:pPr>
      <w:r w:rsidRPr="00981B3A">
        <w:rPr>
          <w:rFonts w:asciiTheme="majorBidi" w:hAnsiTheme="majorBidi" w:cstheme="majorBidi"/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3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÷1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5</m:t>
            </m:r>
          </m:den>
        </m:f>
      </m:oMath>
      <w:r w:rsidRPr="00981B3A">
        <w:rPr>
          <w:rFonts w:asciiTheme="majorBidi" w:eastAsiaTheme="minorEastAsia" w:hAnsiTheme="majorBidi" w:cstheme="majorBidi"/>
          <w:sz w:val="28"/>
          <w:szCs w:val="28"/>
        </w:rPr>
        <w:tab/>
      </w:r>
      <w:r w:rsidRPr="00981B3A">
        <w:rPr>
          <w:rFonts w:asciiTheme="majorBidi" w:eastAsiaTheme="minorEastAsia" w:hAnsiTheme="majorBidi" w:cstheme="majorBidi"/>
          <w:sz w:val="28"/>
          <w:szCs w:val="28"/>
        </w:rPr>
        <w:tab/>
      </w:r>
      <w:r w:rsidRPr="00981B3A">
        <w:rPr>
          <w:rFonts w:asciiTheme="majorBidi" w:eastAsiaTheme="minorEastAsia" w:hAnsiTheme="majorBidi" w:cstheme="majorBidi"/>
          <w:sz w:val="28"/>
          <w:szCs w:val="28"/>
        </w:rPr>
        <w:tab/>
      </w:r>
      <w:r w:rsidRPr="00981B3A">
        <w:rPr>
          <w:rFonts w:asciiTheme="majorBidi" w:eastAsiaTheme="minorEastAsia" w:hAnsiTheme="majorBidi" w:cstheme="majorBidi"/>
          <w:sz w:val="28"/>
          <w:szCs w:val="28"/>
        </w:rPr>
        <w:tab/>
        <w:t xml:space="preserve">     </w:t>
      </w:r>
      <w:r w:rsidRPr="00981B3A">
        <w:rPr>
          <w:rFonts w:asciiTheme="majorBidi" w:hAnsiTheme="majorBidi" w:cstheme="majorBidi"/>
          <w:sz w:val="28"/>
          <w:szCs w:val="28"/>
        </w:rPr>
        <w:t>(5</w:t>
      </w:r>
      <w:r w:rsidRPr="00DE72E8">
        <w:rPr>
          <w:rFonts w:asciiTheme="majorBidi" w:hAnsiTheme="majorBidi" w:cstheme="majorBidi"/>
          <w:i/>
          <w:iCs/>
          <w:sz w:val="28"/>
          <w:szCs w:val="28"/>
        </w:rPr>
        <w:t>t</w:t>
      </w:r>
      <w:r w:rsidRPr="00981B3A">
        <w:rPr>
          <w:rFonts w:asciiTheme="majorBidi" w:hAnsiTheme="majorBidi" w:cstheme="majorBidi"/>
          <w:sz w:val="28"/>
          <w:szCs w:val="28"/>
        </w:rPr>
        <w:t xml:space="preserve"> – 3)(2</w:t>
      </w:r>
      <w:r w:rsidRPr="00DE72E8">
        <w:rPr>
          <w:rFonts w:asciiTheme="majorBidi" w:hAnsiTheme="majorBidi" w:cstheme="majorBidi"/>
          <w:i/>
          <w:iCs/>
          <w:sz w:val="28"/>
          <w:szCs w:val="28"/>
        </w:rPr>
        <w:t>t</w:t>
      </w:r>
      <w:r w:rsidRPr="00981B3A">
        <w:rPr>
          <w:rFonts w:asciiTheme="majorBidi" w:hAnsiTheme="majorBidi" w:cstheme="majorBidi"/>
          <w:sz w:val="28"/>
          <w:szCs w:val="28"/>
        </w:rPr>
        <w:t xml:space="preserve"> – 4)</w:t>
      </w:r>
      <w:r w:rsidRPr="00981B3A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Pr="00981B3A">
        <w:rPr>
          <w:rFonts w:asciiTheme="majorBidi" w:eastAsiaTheme="minorEastAsia" w:hAnsiTheme="majorBidi" w:cstheme="majorBidi"/>
          <w:sz w:val="28"/>
          <w:szCs w:val="28"/>
        </w:rPr>
        <w:tab/>
      </w:r>
    </w:p>
    <w:p w14:paraId="6ABBE506" w14:textId="77777777" w:rsidR="00A77A24" w:rsidRPr="002A4C69" w:rsidRDefault="00A77A24" w:rsidP="00A77A24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07" w14:textId="77777777" w:rsidR="00A77A24" w:rsidRPr="002A4C69" w:rsidRDefault="00A77A24" w:rsidP="00A77A24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08" w14:textId="77777777" w:rsidR="00A77A24" w:rsidRPr="002A4C69" w:rsidRDefault="00A77A24" w:rsidP="00A77A24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09" w14:textId="77777777" w:rsidR="00A77A24" w:rsidRPr="002A4C69" w:rsidRDefault="00A77A24" w:rsidP="00A77A24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0A" w14:textId="77777777" w:rsidR="00A77A24" w:rsidRPr="002A4C69" w:rsidRDefault="00A77A24" w:rsidP="00A77A24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0B" w14:textId="77777777" w:rsidR="00A77A24" w:rsidRPr="002A4C69" w:rsidRDefault="00A77A24" w:rsidP="00A77A24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0C" w14:textId="77777777" w:rsidR="00A77A24" w:rsidRDefault="00A77A24" w:rsidP="00A77A24">
      <w:pPr>
        <w:spacing w:after="0" w:line="240" w:lineRule="auto"/>
        <w:ind w:left="720"/>
        <w:rPr>
          <w:rFonts w:asciiTheme="majorBidi" w:hAnsiTheme="majorBidi" w:cstheme="majorBidi"/>
          <w:sz w:val="28"/>
          <w:szCs w:val="28"/>
        </w:rPr>
      </w:pPr>
    </w:p>
    <w:p w14:paraId="6ABBE50D" w14:textId="77777777" w:rsidR="000279B0" w:rsidRDefault="000279B0" w:rsidP="00A77A24">
      <w:pPr>
        <w:spacing w:after="0" w:line="240" w:lineRule="auto"/>
        <w:ind w:left="720"/>
        <w:rPr>
          <w:rFonts w:asciiTheme="majorBidi" w:hAnsiTheme="majorBidi" w:cstheme="majorBidi"/>
          <w:sz w:val="28"/>
          <w:szCs w:val="28"/>
        </w:rPr>
      </w:pPr>
    </w:p>
    <w:p w14:paraId="6ABBE50E" w14:textId="77777777" w:rsidR="000279B0" w:rsidRPr="002A4C69" w:rsidRDefault="000279B0" w:rsidP="00A77A24">
      <w:pPr>
        <w:spacing w:after="0" w:line="240" w:lineRule="auto"/>
        <w:ind w:left="720"/>
        <w:rPr>
          <w:rFonts w:asciiTheme="majorBidi" w:hAnsiTheme="majorBidi" w:cstheme="majorBidi"/>
          <w:sz w:val="28"/>
          <w:szCs w:val="28"/>
        </w:rPr>
      </w:pPr>
    </w:p>
    <w:p w14:paraId="6ABBE50F" w14:textId="77777777" w:rsidR="00A77A24" w:rsidRPr="002A4C69" w:rsidRDefault="00C577B2" w:rsidP="00A77A24">
      <w:pPr>
        <w:spacing w:after="0" w:line="240" w:lineRule="auto"/>
        <w:ind w:left="720"/>
        <w:rPr>
          <w:rFonts w:asciiTheme="majorBidi" w:hAnsiTheme="majorBidi" w:cstheme="majorBidi"/>
          <w:sz w:val="28"/>
          <w:szCs w:val="28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ABBE7F9" wp14:editId="6ABBE7FA">
                <wp:simplePos x="0" y="0"/>
                <wp:positionH relativeFrom="column">
                  <wp:posOffset>4474210</wp:posOffset>
                </wp:positionH>
                <wp:positionV relativeFrom="paragraph">
                  <wp:posOffset>81896</wp:posOffset>
                </wp:positionV>
                <wp:extent cx="275590" cy="267335"/>
                <wp:effectExtent l="0" t="0" r="10160" b="18415"/>
                <wp:wrapNone/>
                <wp:docPr id="3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5B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F9" id="_x0000_s1061" type="#_x0000_t202" style="position:absolute;left:0;text-align:left;margin-left:352.3pt;margin-top:6.45pt;width:21.7pt;height:21.0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">
                <v:textbox>
                  <w:txbxContent>
                    <w:p w14:paraId="6ABBE95B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10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3.    The cost of a holiday increased by 8% from 2001 to 2002.</w:t>
      </w:r>
    </w:p>
    <w:p w14:paraId="6ABBE511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</w:rPr>
      </w:pPr>
    </w:p>
    <w:p w14:paraId="6ABBE512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If it cost £540 for the holiday in 2002, what was the cost in 2001?</w:t>
      </w:r>
    </w:p>
    <w:p w14:paraId="6ABBE513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14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15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16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17" w14:textId="77777777" w:rsidR="00A77A24" w:rsidRPr="002A4C69" w:rsidRDefault="00A77A24" w:rsidP="009E1E32">
      <w:pPr>
        <w:tabs>
          <w:tab w:val="left" w:pos="7059"/>
        </w:tabs>
        <w:rPr>
          <w:rFonts w:asciiTheme="majorBidi" w:hAnsiTheme="majorBidi" w:cstheme="majorBidi"/>
          <w:b/>
          <w:u w:val="single"/>
        </w:rPr>
      </w:pPr>
    </w:p>
    <w:p w14:paraId="6ABBE518" w14:textId="77777777" w:rsidR="00A77A24" w:rsidRPr="002A4C69" w:rsidRDefault="00C577B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ABBE7FB" wp14:editId="6ABBE7FC">
                <wp:simplePos x="0" y="0"/>
                <wp:positionH relativeFrom="column">
                  <wp:posOffset>4484551</wp:posOffset>
                </wp:positionH>
                <wp:positionV relativeFrom="paragraph">
                  <wp:posOffset>134459</wp:posOffset>
                </wp:positionV>
                <wp:extent cx="275590" cy="267335"/>
                <wp:effectExtent l="0" t="0" r="10160" b="18415"/>
                <wp:wrapNone/>
                <wp:docPr id="3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5C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7FB" id="_x0000_s1062" type="#_x0000_t202" style="position:absolute;margin-left:353.1pt;margin-top:10.6pt;width:21.7pt;height:21.0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">
                <v:textbox>
                  <w:txbxContent>
                    <w:p w14:paraId="6ABBE95C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19" w14:textId="77777777" w:rsidR="00A77A24" w:rsidRPr="000279B0" w:rsidRDefault="00A5346E" w:rsidP="00A5346E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6ABBE7FD" wp14:editId="6ABBE7FE">
                <wp:simplePos x="0" y="0"/>
                <wp:positionH relativeFrom="column">
                  <wp:posOffset>5019675</wp:posOffset>
                </wp:positionH>
                <wp:positionV relativeFrom="paragraph">
                  <wp:posOffset>172720</wp:posOffset>
                </wp:positionV>
                <wp:extent cx="0" cy="428625"/>
                <wp:effectExtent l="95250" t="38100" r="57150" b="9525"/>
                <wp:wrapNone/>
                <wp:docPr id="1269" name="Straight Arrow Connector 1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86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CBAB7F" id="Straight Arrow Connector 1269" o:spid="_x0000_s1026" type="#_x0000_t32" style="position:absolute;margin-left:395.25pt;margin-top:13.6pt;width:0;height:33.75pt;flip:y;z-index:251962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" strokecolor="#4579b8 [3044]">
                <v:stroke endarrow="open"/>
              </v:shape>
            </w:pict>
          </mc:Fallback>
        </mc:AlternateContent>
      </w:r>
      <w:r w:rsidR="000279B0" w:rsidRPr="000279B0">
        <w:rPr>
          <w:rFonts w:asciiTheme="majorBidi" w:hAnsiTheme="majorBidi" w:cstheme="majorBidi"/>
        </w:rPr>
        <w:t>4</w:t>
      </w:r>
      <w:r w:rsidR="000279B0" w:rsidRPr="000279B0">
        <w:rPr>
          <w:rFonts w:asciiTheme="majorBidi" w:hAnsiTheme="majorBidi" w:cstheme="majorBidi"/>
          <w:b/>
          <w:bCs/>
        </w:rPr>
        <w:t>.</w:t>
      </w:r>
      <w:r w:rsidR="00A77A24" w:rsidRPr="00E2227C">
        <w:rPr>
          <w:b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6ABBE7FF" wp14:editId="6ABBE800">
                <wp:simplePos x="0" y="0"/>
                <wp:positionH relativeFrom="column">
                  <wp:posOffset>3810000</wp:posOffset>
                </wp:positionH>
                <wp:positionV relativeFrom="paragraph">
                  <wp:posOffset>123825</wp:posOffset>
                </wp:positionV>
                <wp:extent cx="1127760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5D" w14:textId="77777777" w:rsidR="00E01F99" w:rsidRDefault="00E01F99" w:rsidP="00A77A24">
                            <w:r>
                              <w:rPr>
                                <w:b/>
                                <w:noProof/>
                                <w:u w:val="single"/>
                                <w:lang w:eastAsia="en-GB"/>
                              </w:rPr>
                              <w:drawing>
                                <wp:inline distT="0" distB="0" distL="0" distR="0" wp14:anchorId="6ABBE9F8" wp14:editId="6ABBE9F9">
                                  <wp:extent cx="853440" cy="1016000"/>
                                  <wp:effectExtent l="0" t="0" r="3810" b="0"/>
                                  <wp:docPr id="1065" name="Picture 1065" descr="C:\Users\ks2704a\AppData\Local\Microsoft\Windows\Temporary Internet Files\Content.IE5\7YN7FRF9\MC900048284[1].wm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 descr="C:\Users\ks2704a\AppData\Local\Microsoft\Windows\Temporary Internet Files\Content.IE5\7YN7FRF9\MC900048284[1].wm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53440" cy="101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BBE7FF" id="_x0000_s1063" type="#_x0000_t202" style="position:absolute;margin-left:300pt;margin-top:9.75pt;width:88.8pt;height:110.55pt;z-index:2516418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" filled="f" stroked="f">
                <v:textbox style="mso-fit-shape-to-text:t">
                  <w:txbxContent>
                    <w:p w14:paraId="6ABBE95D" w14:textId="77777777" w:rsidR="00E01F99" w:rsidRDefault="00E01F99" w:rsidP="00A77A24">
                      <w:r>
                        <w:rPr>
                          <w:b/>
                          <w:noProof/>
                          <w:u w:val="single"/>
                          <w:lang w:eastAsia="en-GB"/>
                        </w:rPr>
                        <w:drawing>
                          <wp:inline distT="0" distB="0" distL="0" distR="0" wp14:anchorId="6ABBE9F8" wp14:editId="6ABBE9F9">
                            <wp:extent cx="853440" cy="1016000"/>
                            <wp:effectExtent l="0" t="0" r="3810" b="0"/>
                            <wp:docPr id="1065" name="Picture 1065" descr="C:\Users\ks2704a\AppData\Local\Microsoft\Windows\Temporary Internet Files\Content.IE5\7YN7FRF9\MC900048284[1].wm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 descr="C:\Users\ks2704a\AppData\Local\Microsoft\Windows\Temporary Internet Files\Content.IE5\7YN7FRF9\MC900048284[1].wm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53440" cy="1016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5346E">
        <w:rPr>
          <w:bCs/>
          <w:noProof/>
          <w:lang w:eastAsia="en-GB"/>
        </w:rPr>
        <w:t xml:space="preserve">    </w:t>
      </w:r>
      <w:r w:rsidR="00A77A24" w:rsidRPr="00E2227C">
        <w:rPr>
          <w:rFonts w:asciiTheme="majorBidi" w:hAnsiTheme="majorBidi" w:cstheme="majorBidi"/>
          <w:bCs/>
        </w:rPr>
        <w:t>The</w:t>
      </w:r>
      <w:r w:rsidR="00A77A24" w:rsidRPr="000279B0">
        <w:rPr>
          <w:rFonts w:asciiTheme="majorBidi" w:hAnsiTheme="majorBidi" w:cstheme="majorBidi"/>
        </w:rPr>
        <w:t xml:space="preserve"> cone has diameter</w:t>
      </w:r>
      <w:r w:rsidR="003F6EF8">
        <w:rPr>
          <w:rFonts w:asciiTheme="majorBidi" w:hAnsiTheme="majorBidi" w:cstheme="majorBidi"/>
        </w:rPr>
        <w:t xml:space="preserve"> of </w:t>
      </w:r>
      <w:r w:rsidR="00A77A24" w:rsidRPr="000279B0">
        <w:rPr>
          <w:rFonts w:asciiTheme="majorBidi" w:hAnsiTheme="majorBidi" w:cstheme="majorBidi"/>
        </w:rPr>
        <w:t xml:space="preserve"> 20 cm and height 30</w:t>
      </w:r>
      <w:r w:rsidR="002B2C42">
        <w:rPr>
          <w:rFonts w:asciiTheme="majorBidi" w:hAnsiTheme="majorBidi" w:cstheme="majorBidi"/>
        </w:rPr>
        <w:t xml:space="preserve"> </w:t>
      </w:r>
      <w:r w:rsidR="00A77A24" w:rsidRPr="000279B0">
        <w:rPr>
          <w:rFonts w:asciiTheme="majorBidi" w:hAnsiTheme="majorBidi" w:cstheme="majorBidi"/>
        </w:rPr>
        <w:t xml:space="preserve">cm.  </w:t>
      </w:r>
    </w:p>
    <w:p w14:paraId="6ABBE51A" w14:textId="77777777" w:rsidR="00A77A24" w:rsidRPr="002A4C69" w:rsidRDefault="00A5346E" w:rsidP="00A5346E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6ABBE801" wp14:editId="6ABBE802">
                <wp:simplePos x="0" y="0"/>
                <wp:positionH relativeFrom="column">
                  <wp:posOffset>4760595</wp:posOffset>
                </wp:positionH>
                <wp:positionV relativeFrom="paragraph">
                  <wp:posOffset>227330</wp:posOffset>
                </wp:positionV>
                <wp:extent cx="731520" cy="1403985"/>
                <wp:effectExtent l="0" t="0" r="0" b="0"/>
                <wp:wrapNone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5E" w14:textId="77777777" w:rsidR="00E01F99" w:rsidRDefault="00E01F99" w:rsidP="00A77A24">
                            <w:r>
                              <w:t>30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BBE801" id="_x0000_s1064" type="#_x0000_t202" style="position:absolute;margin-left:374.85pt;margin-top:17.9pt;width:57.6pt;height:110.55pt;z-index:2516428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" stroked="f">
                <v:textbox style="mso-fit-shape-to-text:t">
                  <w:txbxContent>
                    <w:p w14:paraId="6ABBE95E" w14:textId="77777777" w:rsidR="00E01F99" w:rsidRDefault="00E01F99" w:rsidP="00A77A24">
                      <w:r>
                        <w:t>30 cm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</w:rPr>
        <w:t xml:space="preserve">    </w:t>
      </w:r>
      <w:r>
        <w:rPr>
          <w:rFonts w:asciiTheme="majorBidi" w:hAnsiTheme="majorBidi" w:cstheme="majorBidi"/>
        </w:rPr>
        <w:t xml:space="preserve">   </w:t>
      </w:r>
      <w:r w:rsidR="00A77A24" w:rsidRPr="002A4C69">
        <w:rPr>
          <w:rFonts w:asciiTheme="majorBidi" w:hAnsiTheme="majorBidi" w:cstheme="majorBidi"/>
        </w:rPr>
        <w:t>Calculate its volume</w:t>
      </w:r>
      <w:r w:rsidR="002B2C42">
        <w:rPr>
          <w:rFonts w:asciiTheme="majorBidi" w:hAnsiTheme="majorBidi" w:cstheme="majorBidi"/>
        </w:rPr>
        <w:t>.</w:t>
      </w:r>
      <w:r w:rsidR="00A77A24" w:rsidRPr="002A4C69">
        <w:rPr>
          <w:rFonts w:asciiTheme="majorBidi" w:hAnsiTheme="majorBidi" w:cstheme="majorBidi"/>
          <w:b/>
          <w:u w:val="single"/>
        </w:rPr>
        <w:t xml:space="preserve"> </w:t>
      </w:r>
    </w:p>
    <w:p w14:paraId="6ABBE51B" w14:textId="77777777" w:rsidR="00A77A24" w:rsidRPr="002A4C69" w:rsidRDefault="00A5346E" w:rsidP="00A77A24">
      <w:pPr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6ABBE803" wp14:editId="6ABBE804">
                <wp:simplePos x="0" y="0"/>
                <wp:positionH relativeFrom="column">
                  <wp:posOffset>5010150</wp:posOffset>
                </wp:positionH>
                <wp:positionV relativeFrom="paragraph">
                  <wp:posOffset>196850</wp:posOffset>
                </wp:positionV>
                <wp:extent cx="0" cy="409575"/>
                <wp:effectExtent l="95250" t="0" r="114300" b="66675"/>
                <wp:wrapNone/>
                <wp:docPr id="1268" name="Straight Arrow Connector 1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95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8B3D9F" id="Straight Arrow Connector 1268" o:spid="_x0000_s1026" type="#_x0000_t32" style="position:absolute;margin-left:394.5pt;margin-top:15.5pt;width:0;height:32.2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" strokecolor="#4579b8 [3044]">
                <v:stroke endarrow="open"/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</w:rPr>
        <w:t xml:space="preserve">     </w:t>
      </w:r>
      <w:r>
        <w:rPr>
          <w:rFonts w:asciiTheme="majorBidi" w:hAnsiTheme="majorBidi" w:cstheme="majorBidi"/>
        </w:rPr>
        <w:t xml:space="preserve">  </w:t>
      </w:r>
      <w:r w:rsidR="00A77A24" w:rsidRPr="002A4C69">
        <w:rPr>
          <w:rFonts w:asciiTheme="majorBidi" w:hAnsiTheme="majorBidi" w:cstheme="majorBidi"/>
          <w:b/>
        </w:rPr>
        <w:t xml:space="preserve">Use π = 3.14 </w:t>
      </w:r>
    </w:p>
    <w:p w14:paraId="6ABBE51C" w14:textId="77777777" w:rsidR="00A77A24" w:rsidRPr="002A4C69" w:rsidRDefault="00E2227C" w:rsidP="00A77A24">
      <w:pPr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</w:rPr>
        <w:t xml:space="preserve">     </w:t>
      </w:r>
      <w:r w:rsidR="00A5346E">
        <w:rPr>
          <w:rFonts w:asciiTheme="majorBidi" w:hAnsiTheme="majorBidi" w:cstheme="majorBidi"/>
        </w:rPr>
        <w:t xml:space="preserve">  </w:t>
      </w:r>
      <w:r w:rsidR="00FB5C6D">
        <w:rPr>
          <w:rFonts w:asciiTheme="majorBidi" w:hAnsiTheme="majorBidi" w:cstheme="majorBidi"/>
          <w:b/>
        </w:rPr>
        <w:t>Give your answer correct to two</w:t>
      </w:r>
      <w:r w:rsidR="00A77A24" w:rsidRPr="002A4C69">
        <w:rPr>
          <w:rFonts w:asciiTheme="majorBidi" w:hAnsiTheme="majorBidi" w:cstheme="majorBidi"/>
          <w:b/>
        </w:rPr>
        <w:t xml:space="preserve"> significant figures</w:t>
      </w:r>
      <w:r w:rsidR="002B2C42">
        <w:rPr>
          <w:rFonts w:asciiTheme="majorBidi" w:hAnsiTheme="majorBidi" w:cstheme="majorBidi"/>
          <w:b/>
        </w:rPr>
        <w:t>.</w:t>
      </w:r>
    </w:p>
    <w:p w14:paraId="6ABBE51D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6ABBE805" wp14:editId="6ABBE806">
                <wp:simplePos x="0" y="0"/>
                <wp:positionH relativeFrom="column">
                  <wp:posOffset>4023360</wp:posOffset>
                </wp:positionH>
                <wp:positionV relativeFrom="paragraph">
                  <wp:posOffset>10160</wp:posOffset>
                </wp:positionV>
                <wp:extent cx="731520" cy="1403985"/>
                <wp:effectExtent l="0" t="0" r="0" b="0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5F" w14:textId="77777777" w:rsidR="00E01F99" w:rsidRDefault="00E01F99" w:rsidP="00A77A24">
                            <w:r>
                              <w:t>20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BBE805" id="_x0000_s1065" type="#_x0000_t202" style="position:absolute;margin-left:316.8pt;margin-top:.8pt;width:57.6pt;height:110.55pt;z-index:2516439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" stroked="f">
                <v:textbox style="mso-fit-shape-to-text:t">
                  <w:txbxContent>
                    <w:p w14:paraId="6ABBE95F" w14:textId="77777777" w:rsidR="00E01F99" w:rsidRDefault="00E01F99" w:rsidP="00A77A24">
                      <w:r>
                        <w:t>20 cm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1E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1F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20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21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22" w14:textId="77777777" w:rsidR="002A4C69" w:rsidRDefault="002A4C69">
      <w:pPr>
        <w:rPr>
          <w:rFonts w:asciiTheme="majorBidi" w:hAnsiTheme="majorBidi" w:cstheme="majorBidi"/>
          <w:b/>
          <w:u w:val="single"/>
        </w:rPr>
      </w:pPr>
    </w:p>
    <w:p w14:paraId="6ABBE523" w14:textId="77777777" w:rsidR="00A77A24" w:rsidRPr="002A4C69" w:rsidRDefault="00C577B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ABBE807" wp14:editId="6ABBE808">
                <wp:simplePos x="0" y="0"/>
                <wp:positionH relativeFrom="column">
                  <wp:posOffset>4479299</wp:posOffset>
                </wp:positionH>
                <wp:positionV relativeFrom="paragraph">
                  <wp:posOffset>160020</wp:posOffset>
                </wp:positionV>
                <wp:extent cx="275590" cy="267335"/>
                <wp:effectExtent l="0" t="0" r="10160" b="18415"/>
                <wp:wrapNone/>
                <wp:docPr id="3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0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07" id="_x0000_s1066" type="#_x0000_t202" style="position:absolute;margin-left:352.7pt;margin-top:12.6pt;width:21.7pt;height:21.0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">
                <v:textbox>
                  <w:txbxContent>
                    <w:p w14:paraId="6ABBE960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Calculator</w:t>
      </w:r>
    </w:p>
    <w:p w14:paraId="6ABBE524" w14:textId="77777777" w:rsidR="00A77A24" w:rsidRPr="005279C5" w:rsidRDefault="00A77A24" w:rsidP="005D46ED">
      <w:pPr>
        <w:pStyle w:val="ListParagraph"/>
        <w:numPr>
          <w:ilvl w:val="0"/>
          <w:numId w:val="37"/>
        </w:numPr>
        <w:ind w:left="360"/>
        <w:rPr>
          <w:rFonts w:asciiTheme="majorBidi" w:hAnsiTheme="majorBidi" w:cstheme="majorBidi"/>
        </w:rPr>
      </w:pPr>
      <w:r w:rsidRPr="005279C5">
        <w:rPr>
          <w:rFonts w:asciiTheme="majorBidi" w:hAnsiTheme="majorBidi" w:cstheme="majorBidi"/>
        </w:rPr>
        <w:t>Amanda is a secondary school teacher. She earns £32 500 per annum.</w:t>
      </w:r>
    </w:p>
    <w:p w14:paraId="6ABBE525" w14:textId="77777777" w:rsidR="00A77A24" w:rsidRPr="002A4C69" w:rsidRDefault="002B2C42" w:rsidP="005D46E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</w:t>
      </w:r>
      <w:r w:rsidR="00A77A24" w:rsidRPr="002A4C69">
        <w:rPr>
          <w:rFonts w:asciiTheme="majorBidi" w:hAnsiTheme="majorBidi" w:cstheme="majorBidi"/>
        </w:rPr>
        <w:t>Her union agree a 3-year pay deal which will see her get an annual ris</w:t>
      </w:r>
      <w:r w:rsidR="00E2227C">
        <w:rPr>
          <w:rFonts w:asciiTheme="majorBidi" w:hAnsiTheme="majorBidi" w:cstheme="majorBidi"/>
        </w:rPr>
        <w:t xml:space="preserve">e of </w:t>
      </w:r>
      <w:r w:rsidR="00A77A24" w:rsidRPr="002A4C69">
        <w:rPr>
          <w:rFonts w:asciiTheme="majorBidi" w:hAnsiTheme="majorBidi" w:cstheme="majorBidi"/>
        </w:rPr>
        <w:t xml:space="preserve">2.6%. </w:t>
      </w:r>
    </w:p>
    <w:p w14:paraId="6ABBE526" w14:textId="77777777" w:rsidR="00A77A24" w:rsidRPr="002A4C69" w:rsidRDefault="00A77A24" w:rsidP="002B2C42">
      <w:pPr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How much will Amanda earn in 3 </w:t>
      </w:r>
      <w:r w:rsidR="001D787D" w:rsidRPr="002A4C69">
        <w:rPr>
          <w:rFonts w:asciiTheme="majorBidi" w:hAnsiTheme="majorBidi" w:cstheme="majorBidi"/>
        </w:rPr>
        <w:t>years’ time</w:t>
      </w:r>
      <w:r w:rsidRPr="002A4C69">
        <w:rPr>
          <w:rFonts w:asciiTheme="majorBidi" w:hAnsiTheme="majorBidi" w:cstheme="majorBidi"/>
        </w:rPr>
        <w:t xml:space="preserve">? </w:t>
      </w:r>
    </w:p>
    <w:p w14:paraId="6ABBE527" w14:textId="77777777" w:rsidR="00A77A24" w:rsidRPr="002A4C69" w:rsidRDefault="002B2C42" w:rsidP="005D46ED">
      <w:pPr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  <w:b/>
        </w:rPr>
        <w:t xml:space="preserve">      </w:t>
      </w:r>
      <w:r w:rsidR="00A77A24" w:rsidRPr="002A4C69">
        <w:rPr>
          <w:rFonts w:asciiTheme="majorBidi" w:hAnsiTheme="majorBidi" w:cstheme="majorBidi"/>
          <w:b/>
        </w:rPr>
        <w:t>Give your answer</w:t>
      </w:r>
      <w:r w:rsidR="00C238A5" w:rsidRPr="00C238A5">
        <w:t xml:space="preserve"> </w:t>
      </w:r>
      <w:r w:rsidR="00C238A5" w:rsidRPr="00C238A5">
        <w:rPr>
          <w:rFonts w:asciiTheme="majorBidi" w:hAnsiTheme="majorBidi" w:cstheme="majorBidi"/>
          <w:b/>
        </w:rPr>
        <w:t>correct</w:t>
      </w:r>
      <w:r w:rsidR="00A77A24" w:rsidRPr="002A4C69">
        <w:rPr>
          <w:rFonts w:asciiTheme="majorBidi" w:hAnsiTheme="majorBidi" w:cstheme="majorBidi"/>
          <w:b/>
        </w:rPr>
        <w:t xml:space="preserve"> to the nearest hundred pounds</w:t>
      </w:r>
      <w:r>
        <w:rPr>
          <w:rFonts w:asciiTheme="majorBidi" w:hAnsiTheme="majorBidi" w:cstheme="majorBidi"/>
          <w:b/>
        </w:rPr>
        <w:t>.</w:t>
      </w:r>
    </w:p>
    <w:p w14:paraId="6ABBE528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29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2A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2B" w14:textId="77777777" w:rsidR="00A77A24" w:rsidRPr="002A4C69" w:rsidRDefault="00A77A24" w:rsidP="005D46ED">
      <w:pPr>
        <w:rPr>
          <w:rFonts w:asciiTheme="majorBidi" w:hAnsiTheme="majorBidi" w:cstheme="majorBidi"/>
        </w:rPr>
      </w:pPr>
    </w:p>
    <w:p w14:paraId="6ABBE52C" w14:textId="77777777" w:rsidR="00A77A24" w:rsidRPr="002A4C69" w:rsidRDefault="00C577B2" w:rsidP="005D46ED">
      <w:p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ABBE809" wp14:editId="6ABBE80A">
                <wp:simplePos x="0" y="0"/>
                <wp:positionH relativeFrom="column">
                  <wp:posOffset>4473158</wp:posOffset>
                </wp:positionH>
                <wp:positionV relativeFrom="paragraph">
                  <wp:posOffset>213910</wp:posOffset>
                </wp:positionV>
                <wp:extent cx="275590" cy="267335"/>
                <wp:effectExtent l="0" t="0" r="10160" b="18415"/>
                <wp:wrapNone/>
                <wp:docPr id="3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1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09" id="_x0000_s1067" type="#_x0000_t202" style="position:absolute;margin-left:352.2pt;margin-top:16.85pt;width:21.7pt;height:21.0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">
                <v:textbox>
                  <w:txbxContent>
                    <w:p w14:paraId="6ABBE961" w14:textId="77777777" w:rsidR="00E01F99" w:rsidRDefault="00E01F99" w:rsidP="00C577B2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noProof/>
          <w:lang w:eastAsia="en-GB"/>
        </w:rPr>
        <mc:AlternateContent>
          <mc:Choice Requires="wpc">
            <w:drawing>
              <wp:anchor distT="0" distB="0" distL="114300" distR="114300" simplePos="0" relativeHeight="251644928" behindDoc="0" locked="0" layoutInCell="1" allowOverlap="1" wp14:anchorId="6ABBE80B" wp14:editId="6ABBE80C">
                <wp:simplePos x="0" y="0"/>
                <wp:positionH relativeFrom="column">
                  <wp:posOffset>1877060</wp:posOffset>
                </wp:positionH>
                <wp:positionV relativeFrom="paragraph">
                  <wp:posOffset>274955</wp:posOffset>
                </wp:positionV>
                <wp:extent cx="4572000" cy="2743200"/>
                <wp:effectExtent l="0" t="0" r="0" b="0"/>
                <wp:wrapNone/>
                <wp:docPr id="303" name="Canvas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5" name="Group 42"/>
                        <wpg:cNvGrpSpPr>
                          <a:grpSpLocks/>
                        </wpg:cNvGrpSpPr>
                        <wpg:grpSpPr bwMode="auto">
                          <a:xfrm>
                            <a:off x="2790825" y="723900"/>
                            <a:ext cx="1371600" cy="1133475"/>
                            <a:chOff x="8304" y="7048"/>
                            <a:chExt cx="2160" cy="1785"/>
                          </a:xfrm>
                        </wpg:grpSpPr>
                        <wps:wsp>
                          <wps:cNvPr id="56" name="Freeform 38"/>
                          <wps:cNvSpPr>
                            <a:spLocks/>
                          </wps:cNvSpPr>
                          <wps:spPr bwMode="auto">
                            <a:xfrm>
                              <a:off x="8304" y="7048"/>
                              <a:ext cx="2160" cy="1785"/>
                            </a:xfrm>
                            <a:custGeom>
                              <a:avLst/>
                              <a:gdLst>
                                <a:gd name="T0" fmla="*/ 1080 w 2160"/>
                                <a:gd name="T1" fmla="*/ 0 h 1785"/>
                                <a:gd name="T2" fmla="*/ 855 w 2160"/>
                                <a:gd name="T3" fmla="*/ 0 h 1785"/>
                                <a:gd name="T4" fmla="*/ 660 w 2160"/>
                                <a:gd name="T5" fmla="*/ 15 h 1785"/>
                                <a:gd name="T6" fmla="*/ 480 w 2160"/>
                                <a:gd name="T7" fmla="*/ 30 h 1785"/>
                                <a:gd name="T8" fmla="*/ 315 w 2160"/>
                                <a:gd name="T9" fmla="*/ 60 h 1785"/>
                                <a:gd name="T10" fmla="*/ 180 w 2160"/>
                                <a:gd name="T11" fmla="*/ 90 h 1785"/>
                                <a:gd name="T12" fmla="*/ 90 w 2160"/>
                                <a:gd name="T13" fmla="*/ 135 h 1785"/>
                                <a:gd name="T14" fmla="*/ 15 w 2160"/>
                                <a:gd name="T15" fmla="*/ 180 h 1785"/>
                                <a:gd name="T16" fmla="*/ 0 w 2160"/>
                                <a:gd name="T17" fmla="*/ 225 h 1785"/>
                                <a:gd name="T18" fmla="*/ 0 w 2160"/>
                                <a:gd name="T19" fmla="*/ 1560 h 1785"/>
                                <a:gd name="T20" fmla="*/ 15 w 2160"/>
                                <a:gd name="T21" fmla="*/ 1605 h 1785"/>
                                <a:gd name="T22" fmla="*/ 90 w 2160"/>
                                <a:gd name="T23" fmla="*/ 1650 h 1785"/>
                                <a:gd name="T24" fmla="*/ 180 w 2160"/>
                                <a:gd name="T25" fmla="*/ 1695 h 1785"/>
                                <a:gd name="T26" fmla="*/ 315 w 2160"/>
                                <a:gd name="T27" fmla="*/ 1725 h 1785"/>
                                <a:gd name="T28" fmla="*/ 480 w 2160"/>
                                <a:gd name="T29" fmla="*/ 1755 h 1785"/>
                                <a:gd name="T30" fmla="*/ 660 w 2160"/>
                                <a:gd name="T31" fmla="*/ 1770 h 1785"/>
                                <a:gd name="T32" fmla="*/ 855 w 2160"/>
                                <a:gd name="T33" fmla="*/ 1785 h 1785"/>
                                <a:gd name="T34" fmla="*/ 1080 w 2160"/>
                                <a:gd name="T35" fmla="*/ 1785 h 1785"/>
                                <a:gd name="T36" fmla="*/ 1305 w 2160"/>
                                <a:gd name="T37" fmla="*/ 1785 h 1785"/>
                                <a:gd name="T38" fmla="*/ 1500 w 2160"/>
                                <a:gd name="T39" fmla="*/ 1770 h 1785"/>
                                <a:gd name="T40" fmla="*/ 1680 w 2160"/>
                                <a:gd name="T41" fmla="*/ 1755 h 1785"/>
                                <a:gd name="T42" fmla="*/ 1845 w 2160"/>
                                <a:gd name="T43" fmla="*/ 1725 h 1785"/>
                                <a:gd name="T44" fmla="*/ 1980 w 2160"/>
                                <a:gd name="T45" fmla="*/ 1695 h 1785"/>
                                <a:gd name="T46" fmla="*/ 2070 w 2160"/>
                                <a:gd name="T47" fmla="*/ 1650 h 1785"/>
                                <a:gd name="T48" fmla="*/ 2145 w 2160"/>
                                <a:gd name="T49" fmla="*/ 1605 h 1785"/>
                                <a:gd name="T50" fmla="*/ 2160 w 2160"/>
                                <a:gd name="T51" fmla="*/ 1560 h 1785"/>
                                <a:gd name="T52" fmla="*/ 2160 w 2160"/>
                                <a:gd name="T53" fmla="*/ 225 h 1785"/>
                                <a:gd name="T54" fmla="*/ 2145 w 2160"/>
                                <a:gd name="T55" fmla="*/ 180 h 1785"/>
                                <a:gd name="T56" fmla="*/ 2070 w 2160"/>
                                <a:gd name="T57" fmla="*/ 135 h 1785"/>
                                <a:gd name="T58" fmla="*/ 1980 w 2160"/>
                                <a:gd name="T59" fmla="*/ 90 h 1785"/>
                                <a:gd name="T60" fmla="*/ 1845 w 2160"/>
                                <a:gd name="T61" fmla="*/ 60 h 1785"/>
                                <a:gd name="T62" fmla="*/ 1680 w 2160"/>
                                <a:gd name="T63" fmla="*/ 30 h 1785"/>
                                <a:gd name="T64" fmla="*/ 1500 w 2160"/>
                                <a:gd name="T65" fmla="*/ 15 h 1785"/>
                                <a:gd name="T66" fmla="*/ 1305 w 2160"/>
                                <a:gd name="T67" fmla="*/ 0 h 1785"/>
                                <a:gd name="T68" fmla="*/ 1080 w 2160"/>
                                <a:gd name="T69" fmla="*/ 0 h 17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</a:cxnLst>
                              <a:rect l="0" t="0" r="r" b="b"/>
                              <a:pathLst>
                                <a:path w="2160" h="1785">
                                  <a:moveTo>
                                    <a:pt x="1080" y="0"/>
                                  </a:moveTo>
                                  <a:lnTo>
                                    <a:pt x="855" y="0"/>
                                  </a:lnTo>
                                  <a:lnTo>
                                    <a:pt x="660" y="15"/>
                                  </a:lnTo>
                                  <a:lnTo>
                                    <a:pt x="480" y="30"/>
                                  </a:lnTo>
                                  <a:lnTo>
                                    <a:pt x="315" y="60"/>
                                  </a:lnTo>
                                  <a:lnTo>
                                    <a:pt x="180" y="90"/>
                                  </a:lnTo>
                                  <a:lnTo>
                                    <a:pt x="90" y="135"/>
                                  </a:lnTo>
                                  <a:lnTo>
                                    <a:pt x="15" y="180"/>
                                  </a:lnTo>
                                  <a:lnTo>
                                    <a:pt x="0" y="225"/>
                                  </a:lnTo>
                                  <a:lnTo>
                                    <a:pt x="0" y="1560"/>
                                  </a:lnTo>
                                  <a:lnTo>
                                    <a:pt x="15" y="1605"/>
                                  </a:lnTo>
                                  <a:lnTo>
                                    <a:pt x="90" y="1650"/>
                                  </a:lnTo>
                                  <a:lnTo>
                                    <a:pt x="180" y="1695"/>
                                  </a:lnTo>
                                  <a:lnTo>
                                    <a:pt x="315" y="1725"/>
                                  </a:lnTo>
                                  <a:lnTo>
                                    <a:pt x="480" y="1755"/>
                                  </a:lnTo>
                                  <a:lnTo>
                                    <a:pt x="660" y="1770"/>
                                  </a:lnTo>
                                  <a:lnTo>
                                    <a:pt x="855" y="1785"/>
                                  </a:lnTo>
                                  <a:lnTo>
                                    <a:pt x="1080" y="1785"/>
                                  </a:lnTo>
                                  <a:lnTo>
                                    <a:pt x="1305" y="1785"/>
                                  </a:lnTo>
                                  <a:lnTo>
                                    <a:pt x="1500" y="1770"/>
                                  </a:lnTo>
                                  <a:lnTo>
                                    <a:pt x="1680" y="1755"/>
                                  </a:lnTo>
                                  <a:lnTo>
                                    <a:pt x="1845" y="1725"/>
                                  </a:lnTo>
                                  <a:lnTo>
                                    <a:pt x="1980" y="1695"/>
                                  </a:lnTo>
                                  <a:lnTo>
                                    <a:pt x="2070" y="1650"/>
                                  </a:lnTo>
                                  <a:lnTo>
                                    <a:pt x="2145" y="1605"/>
                                  </a:lnTo>
                                  <a:lnTo>
                                    <a:pt x="2160" y="1560"/>
                                  </a:lnTo>
                                  <a:lnTo>
                                    <a:pt x="2160" y="225"/>
                                  </a:lnTo>
                                  <a:lnTo>
                                    <a:pt x="2145" y="180"/>
                                  </a:lnTo>
                                  <a:lnTo>
                                    <a:pt x="2070" y="135"/>
                                  </a:lnTo>
                                  <a:lnTo>
                                    <a:pt x="1980" y="90"/>
                                  </a:lnTo>
                                  <a:lnTo>
                                    <a:pt x="1845" y="60"/>
                                  </a:lnTo>
                                  <a:lnTo>
                                    <a:pt x="1680" y="30"/>
                                  </a:lnTo>
                                  <a:lnTo>
                                    <a:pt x="1500" y="15"/>
                                  </a:lnTo>
                                  <a:lnTo>
                                    <a:pt x="1305" y="0"/>
                                  </a:lnTo>
                                  <a:lnTo>
                                    <a:pt x="10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Freeform 39"/>
                          <wps:cNvSpPr>
                            <a:spLocks/>
                          </wps:cNvSpPr>
                          <wps:spPr bwMode="auto">
                            <a:xfrm>
                              <a:off x="8304" y="7048"/>
                              <a:ext cx="2160" cy="450"/>
                            </a:xfrm>
                            <a:custGeom>
                              <a:avLst/>
                              <a:gdLst>
                                <a:gd name="T0" fmla="*/ 0 w 2160"/>
                                <a:gd name="T1" fmla="*/ 225 h 450"/>
                                <a:gd name="T2" fmla="*/ 15 w 2160"/>
                                <a:gd name="T3" fmla="*/ 270 h 450"/>
                                <a:gd name="T4" fmla="*/ 90 w 2160"/>
                                <a:gd name="T5" fmla="*/ 315 h 450"/>
                                <a:gd name="T6" fmla="*/ 180 w 2160"/>
                                <a:gd name="T7" fmla="*/ 345 h 450"/>
                                <a:gd name="T8" fmla="*/ 315 w 2160"/>
                                <a:gd name="T9" fmla="*/ 390 h 450"/>
                                <a:gd name="T10" fmla="*/ 480 w 2160"/>
                                <a:gd name="T11" fmla="*/ 405 h 450"/>
                                <a:gd name="T12" fmla="*/ 660 w 2160"/>
                                <a:gd name="T13" fmla="*/ 435 h 450"/>
                                <a:gd name="T14" fmla="*/ 855 w 2160"/>
                                <a:gd name="T15" fmla="*/ 450 h 450"/>
                                <a:gd name="T16" fmla="*/ 1080 w 2160"/>
                                <a:gd name="T17" fmla="*/ 450 h 450"/>
                                <a:gd name="T18" fmla="*/ 1305 w 2160"/>
                                <a:gd name="T19" fmla="*/ 450 h 450"/>
                                <a:gd name="T20" fmla="*/ 1500 w 2160"/>
                                <a:gd name="T21" fmla="*/ 435 h 450"/>
                                <a:gd name="T22" fmla="*/ 1680 w 2160"/>
                                <a:gd name="T23" fmla="*/ 405 h 450"/>
                                <a:gd name="T24" fmla="*/ 1845 w 2160"/>
                                <a:gd name="T25" fmla="*/ 390 h 450"/>
                                <a:gd name="T26" fmla="*/ 1980 w 2160"/>
                                <a:gd name="T27" fmla="*/ 345 h 450"/>
                                <a:gd name="T28" fmla="*/ 2070 w 2160"/>
                                <a:gd name="T29" fmla="*/ 315 h 450"/>
                                <a:gd name="T30" fmla="*/ 2145 w 2160"/>
                                <a:gd name="T31" fmla="*/ 270 h 450"/>
                                <a:gd name="T32" fmla="*/ 2160 w 2160"/>
                                <a:gd name="T33" fmla="*/ 225 h 450"/>
                                <a:gd name="T34" fmla="*/ 2145 w 2160"/>
                                <a:gd name="T35" fmla="*/ 180 h 450"/>
                                <a:gd name="T36" fmla="*/ 2070 w 2160"/>
                                <a:gd name="T37" fmla="*/ 135 h 450"/>
                                <a:gd name="T38" fmla="*/ 1980 w 2160"/>
                                <a:gd name="T39" fmla="*/ 90 h 450"/>
                                <a:gd name="T40" fmla="*/ 1845 w 2160"/>
                                <a:gd name="T41" fmla="*/ 60 h 450"/>
                                <a:gd name="T42" fmla="*/ 1680 w 2160"/>
                                <a:gd name="T43" fmla="*/ 30 h 450"/>
                                <a:gd name="T44" fmla="*/ 1500 w 2160"/>
                                <a:gd name="T45" fmla="*/ 15 h 450"/>
                                <a:gd name="T46" fmla="*/ 1305 w 2160"/>
                                <a:gd name="T47" fmla="*/ 0 h 450"/>
                                <a:gd name="T48" fmla="*/ 1080 w 2160"/>
                                <a:gd name="T49" fmla="*/ 0 h 450"/>
                                <a:gd name="T50" fmla="*/ 855 w 2160"/>
                                <a:gd name="T51" fmla="*/ 0 h 450"/>
                                <a:gd name="T52" fmla="*/ 660 w 2160"/>
                                <a:gd name="T53" fmla="*/ 15 h 450"/>
                                <a:gd name="T54" fmla="*/ 480 w 2160"/>
                                <a:gd name="T55" fmla="*/ 30 h 450"/>
                                <a:gd name="T56" fmla="*/ 315 w 2160"/>
                                <a:gd name="T57" fmla="*/ 60 h 450"/>
                                <a:gd name="T58" fmla="*/ 180 w 2160"/>
                                <a:gd name="T59" fmla="*/ 90 h 450"/>
                                <a:gd name="T60" fmla="*/ 90 w 2160"/>
                                <a:gd name="T61" fmla="*/ 135 h 450"/>
                                <a:gd name="T62" fmla="*/ 15 w 2160"/>
                                <a:gd name="T63" fmla="*/ 180 h 450"/>
                                <a:gd name="T64" fmla="*/ 0 w 2160"/>
                                <a:gd name="T65" fmla="*/ 225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2160" h="450">
                                  <a:moveTo>
                                    <a:pt x="0" y="225"/>
                                  </a:moveTo>
                                  <a:lnTo>
                                    <a:pt x="15" y="270"/>
                                  </a:lnTo>
                                  <a:lnTo>
                                    <a:pt x="90" y="315"/>
                                  </a:lnTo>
                                  <a:lnTo>
                                    <a:pt x="180" y="345"/>
                                  </a:lnTo>
                                  <a:lnTo>
                                    <a:pt x="315" y="390"/>
                                  </a:lnTo>
                                  <a:lnTo>
                                    <a:pt x="480" y="405"/>
                                  </a:lnTo>
                                  <a:lnTo>
                                    <a:pt x="660" y="435"/>
                                  </a:lnTo>
                                  <a:lnTo>
                                    <a:pt x="855" y="450"/>
                                  </a:lnTo>
                                  <a:lnTo>
                                    <a:pt x="1080" y="450"/>
                                  </a:lnTo>
                                  <a:lnTo>
                                    <a:pt x="1305" y="450"/>
                                  </a:lnTo>
                                  <a:lnTo>
                                    <a:pt x="1500" y="435"/>
                                  </a:lnTo>
                                  <a:lnTo>
                                    <a:pt x="1680" y="405"/>
                                  </a:lnTo>
                                  <a:lnTo>
                                    <a:pt x="1845" y="390"/>
                                  </a:lnTo>
                                  <a:lnTo>
                                    <a:pt x="1980" y="345"/>
                                  </a:lnTo>
                                  <a:lnTo>
                                    <a:pt x="2070" y="315"/>
                                  </a:lnTo>
                                  <a:lnTo>
                                    <a:pt x="2145" y="270"/>
                                  </a:lnTo>
                                  <a:lnTo>
                                    <a:pt x="2160" y="225"/>
                                  </a:lnTo>
                                  <a:lnTo>
                                    <a:pt x="2145" y="180"/>
                                  </a:lnTo>
                                  <a:lnTo>
                                    <a:pt x="2070" y="135"/>
                                  </a:lnTo>
                                  <a:lnTo>
                                    <a:pt x="1980" y="90"/>
                                  </a:lnTo>
                                  <a:lnTo>
                                    <a:pt x="1845" y="60"/>
                                  </a:lnTo>
                                  <a:lnTo>
                                    <a:pt x="1680" y="30"/>
                                  </a:lnTo>
                                  <a:lnTo>
                                    <a:pt x="1500" y="15"/>
                                  </a:lnTo>
                                  <a:lnTo>
                                    <a:pt x="1305" y="0"/>
                                  </a:lnTo>
                                  <a:lnTo>
                                    <a:pt x="1080" y="0"/>
                                  </a:lnTo>
                                  <a:lnTo>
                                    <a:pt x="855" y="0"/>
                                  </a:lnTo>
                                  <a:lnTo>
                                    <a:pt x="660" y="15"/>
                                  </a:lnTo>
                                  <a:lnTo>
                                    <a:pt x="480" y="30"/>
                                  </a:lnTo>
                                  <a:lnTo>
                                    <a:pt x="315" y="60"/>
                                  </a:lnTo>
                                  <a:lnTo>
                                    <a:pt x="180" y="90"/>
                                  </a:lnTo>
                                  <a:lnTo>
                                    <a:pt x="90" y="135"/>
                                  </a:lnTo>
                                  <a:lnTo>
                                    <a:pt x="15" y="180"/>
                                  </a:lnTo>
                                  <a:lnTo>
                                    <a:pt x="0" y="2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BABAB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Freeform 40"/>
                          <wps:cNvSpPr>
                            <a:spLocks/>
                          </wps:cNvSpPr>
                          <wps:spPr bwMode="auto">
                            <a:xfrm>
                              <a:off x="8304" y="7048"/>
                              <a:ext cx="2160" cy="1785"/>
                            </a:xfrm>
                            <a:custGeom>
                              <a:avLst/>
                              <a:gdLst>
                                <a:gd name="T0" fmla="*/ 1080 w 2160"/>
                                <a:gd name="T1" fmla="*/ 0 h 1785"/>
                                <a:gd name="T2" fmla="*/ 855 w 2160"/>
                                <a:gd name="T3" fmla="*/ 0 h 1785"/>
                                <a:gd name="T4" fmla="*/ 660 w 2160"/>
                                <a:gd name="T5" fmla="*/ 15 h 1785"/>
                                <a:gd name="T6" fmla="*/ 480 w 2160"/>
                                <a:gd name="T7" fmla="*/ 30 h 1785"/>
                                <a:gd name="T8" fmla="*/ 315 w 2160"/>
                                <a:gd name="T9" fmla="*/ 60 h 1785"/>
                                <a:gd name="T10" fmla="*/ 180 w 2160"/>
                                <a:gd name="T11" fmla="*/ 90 h 1785"/>
                                <a:gd name="T12" fmla="*/ 90 w 2160"/>
                                <a:gd name="T13" fmla="*/ 135 h 1785"/>
                                <a:gd name="T14" fmla="*/ 15 w 2160"/>
                                <a:gd name="T15" fmla="*/ 180 h 1785"/>
                                <a:gd name="T16" fmla="*/ 0 w 2160"/>
                                <a:gd name="T17" fmla="*/ 225 h 1785"/>
                                <a:gd name="T18" fmla="*/ 0 w 2160"/>
                                <a:gd name="T19" fmla="*/ 1560 h 1785"/>
                                <a:gd name="T20" fmla="*/ 15 w 2160"/>
                                <a:gd name="T21" fmla="*/ 1605 h 1785"/>
                                <a:gd name="T22" fmla="*/ 90 w 2160"/>
                                <a:gd name="T23" fmla="*/ 1650 h 1785"/>
                                <a:gd name="T24" fmla="*/ 180 w 2160"/>
                                <a:gd name="T25" fmla="*/ 1695 h 1785"/>
                                <a:gd name="T26" fmla="*/ 315 w 2160"/>
                                <a:gd name="T27" fmla="*/ 1725 h 1785"/>
                                <a:gd name="T28" fmla="*/ 480 w 2160"/>
                                <a:gd name="T29" fmla="*/ 1755 h 1785"/>
                                <a:gd name="T30" fmla="*/ 660 w 2160"/>
                                <a:gd name="T31" fmla="*/ 1770 h 1785"/>
                                <a:gd name="T32" fmla="*/ 855 w 2160"/>
                                <a:gd name="T33" fmla="*/ 1785 h 1785"/>
                                <a:gd name="T34" fmla="*/ 1080 w 2160"/>
                                <a:gd name="T35" fmla="*/ 1785 h 1785"/>
                                <a:gd name="T36" fmla="*/ 1305 w 2160"/>
                                <a:gd name="T37" fmla="*/ 1785 h 1785"/>
                                <a:gd name="T38" fmla="*/ 1500 w 2160"/>
                                <a:gd name="T39" fmla="*/ 1770 h 1785"/>
                                <a:gd name="T40" fmla="*/ 1680 w 2160"/>
                                <a:gd name="T41" fmla="*/ 1755 h 1785"/>
                                <a:gd name="T42" fmla="*/ 1845 w 2160"/>
                                <a:gd name="T43" fmla="*/ 1725 h 1785"/>
                                <a:gd name="T44" fmla="*/ 1980 w 2160"/>
                                <a:gd name="T45" fmla="*/ 1695 h 1785"/>
                                <a:gd name="T46" fmla="*/ 2070 w 2160"/>
                                <a:gd name="T47" fmla="*/ 1650 h 1785"/>
                                <a:gd name="T48" fmla="*/ 2145 w 2160"/>
                                <a:gd name="T49" fmla="*/ 1605 h 1785"/>
                                <a:gd name="T50" fmla="*/ 2160 w 2160"/>
                                <a:gd name="T51" fmla="*/ 1560 h 1785"/>
                                <a:gd name="T52" fmla="*/ 2160 w 2160"/>
                                <a:gd name="T53" fmla="*/ 225 h 1785"/>
                                <a:gd name="T54" fmla="*/ 2145 w 2160"/>
                                <a:gd name="T55" fmla="*/ 180 h 1785"/>
                                <a:gd name="T56" fmla="*/ 2070 w 2160"/>
                                <a:gd name="T57" fmla="*/ 135 h 1785"/>
                                <a:gd name="T58" fmla="*/ 1980 w 2160"/>
                                <a:gd name="T59" fmla="*/ 90 h 1785"/>
                                <a:gd name="T60" fmla="*/ 1845 w 2160"/>
                                <a:gd name="T61" fmla="*/ 60 h 1785"/>
                                <a:gd name="T62" fmla="*/ 1680 w 2160"/>
                                <a:gd name="T63" fmla="*/ 30 h 1785"/>
                                <a:gd name="T64" fmla="*/ 1500 w 2160"/>
                                <a:gd name="T65" fmla="*/ 15 h 1785"/>
                                <a:gd name="T66" fmla="*/ 1305 w 2160"/>
                                <a:gd name="T67" fmla="*/ 0 h 1785"/>
                                <a:gd name="T68" fmla="*/ 1080 w 2160"/>
                                <a:gd name="T69" fmla="*/ 0 h 17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</a:cxnLst>
                              <a:rect l="0" t="0" r="r" b="b"/>
                              <a:pathLst>
                                <a:path w="2160" h="1785">
                                  <a:moveTo>
                                    <a:pt x="1080" y="0"/>
                                  </a:moveTo>
                                  <a:lnTo>
                                    <a:pt x="855" y="0"/>
                                  </a:lnTo>
                                  <a:lnTo>
                                    <a:pt x="660" y="15"/>
                                  </a:lnTo>
                                  <a:lnTo>
                                    <a:pt x="480" y="30"/>
                                  </a:lnTo>
                                  <a:lnTo>
                                    <a:pt x="315" y="60"/>
                                  </a:lnTo>
                                  <a:lnTo>
                                    <a:pt x="180" y="90"/>
                                  </a:lnTo>
                                  <a:lnTo>
                                    <a:pt x="90" y="135"/>
                                  </a:lnTo>
                                  <a:lnTo>
                                    <a:pt x="15" y="180"/>
                                  </a:lnTo>
                                  <a:lnTo>
                                    <a:pt x="0" y="225"/>
                                  </a:lnTo>
                                  <a:lnTo>
                                    <a:pt x="0" y="1560"/>
                                  </a:lnTo>
                                  <a:lnTo>
                                    <a:pt x="15" y="1605"/>
                                  </a:lnTo>
                                  <a:lnTo>
                                    <a:pt x="90" y="1650"/>
                                  </a:lnTo>
                                  <a:lnTo>
                                    <a:pt x="180" y="1695"/>
                                  </a:lnTo>
                                  <a:lnTo>
                                    <a:pt x="315" y="1725"/>
                                  </a:lnTo>
                                  <a:lnTo>
                                    <a:pt x="480" y="1755"/>
                                  </a:lnTo>
                                  <a:lnTo>
                                    <a:pt x="660" y="1770"/>
                                  </a:lnTo>
                                  <a:lnTo>
                                    <a:pt x="855" y="1785"/>
                                  </a:lnTo>
                                  <a:lnTo>
                                    <a:pt x="1080" y="1785"/>
                                  </a:lnTo>
                                  <a:lnTo>
                                    <a:pt x="1305" y="1785"/>
                                  </a:lnTo>
                                  <a:lnTo>
                                    <a:pt x="1500" y="1770"/>
                                  </a:lnTo>
                                  <a:lnTo>
                                    <a:pt x="1680" y="1755"/>
                                  </a:lnTo>
                                  <a:lnTo>
                                    <a:pt x="1845" y="1725"/>
                                  </a:lnTo>
                                  <a:lnTo>
                                    <a:pt x="1980" y="1695"/>
                                  </a:lnTo>
                                  <a:lnTo>
                                    <a:pt x="2070" y="1650"/>
                                  </a:lnTo>
                                  <a:lnTo>
                                    <a:pt x="2145" y="1605"/>
                                  </a:lnTo>
                                  <a:lnTo>
                                    <a:pt x="2160" y="1560"/>
                                  </a:lnTo>
                                  <a:lnTo>
                                    <a:pt x="2160" y="225"/>
                                  </a:lnTo>
                                  <a:lnTo>
                                    <a:pt x="2145" y="180"/>
                                  </a:lnTo>
                                  <a:lnTo>
                                    <a:pt x="2070" y="135"/>
                                  </a:lnTo>
                                  <a:lnTo>
                                    <a:pt x="1980" y="90"/>
                                  </a:lnTo>
                                  <a:lnTo>
                                    <a:pt x="1845" y="60"/>
                                  </a:lnTo>
                                  <a:lnTo>
                                    <a:pt x="1680" y="30"/>
                                  </a:lnTo>
                                  <a:lnTo>
                                    <a:pt x="1500" y="15"/>
                                  </a:lnTo>
                                  <a:lnTo>
                                    <a:pt x="1305" y="0"/>
                                  </a:lnTo>
                                  <a:lnTo>
                                    <a:pt x="108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Freeform 41"/>
                          <wps:cNvSpPr>
                            <a:spLocks/>
                          </wps:cNvSpPr>
                          <wps:spPr bwMode="auto">
                            <a:xfrm>
                              <a:off x="8304" y="7273"/>
                              <a:ext cx="2160" cy="225"/>
                            </a:xfrm>
                            <a:custGeom>
                              <a:avLst/>
                              <a:gdLst>
                                <a:gd name="T0" fmla="*/ 0 w 2160"/>
                                <a:gd name="T1" fmla="*/ 0 h 225"/>
                                <a:gd name="T2" fmla="*/ 15 w 2160"/>
                                <a:gd name="T3" fmla="*/ 45 h 225"/>
                                <a:gd name="T4" fmla="*/ 90 w 2160"/>
                                <a:gd name="T5" fmla="*/ 90 h 225"/>
                                <a:gd name="T6" fmla="*/ 180 w 2160"/>
                                <a:gd name="T7" fmla="*/ 120 h 225"/>
                                <a:gd name="T8" fmla="*/ 315 w 2160"/>
                                <a:gd name="T9" fmla="*/ 165 h 225"/>
                                <a:gd name="T10" fmla="*/ 480 w 2160"/>
                                <a:gd name="T11" fmla="*/ 180 h 225"/>
                                <a:gd name="T12" fmla="*/ 660 w 2160"/>
                                <a:gd name="T13" fmla="*/ 210 h 225"/>
                                <a:gd name="T14" fmla="*/ 855 w 2160"/>
                                <a:gd name="T15" fmla="*/ 225 h 225"/>
                                <a:gd name="T16" fmla="*/ 1080 w 2160"/>
                                <a:gd name="T17" fmla="*/ 225 h 225"/>
                                <a:gd name="T18" fmla="*/ 1305 w 2160"/>
                                <a:gd name="T19" fmla="*/ 225 h 225"/>
                                <a:gd name="T20" fmla="*/ 1500 w 2160"/>
                                <a:gd name="T21" fmla="*/ 210 h 225"/>
                                <a:gd name="T22" fmla="*/ 1680 w 2160"/>
                                <a:gd name="T23" fmla="*/ 180 h 225"/>
                                <a:gd name="T24" fmla="*/ 1845 w 2160"/>
                                <a:gd name="T25" fmla="*/ 165 h 225"/>
                                <a:gd name="T26" fmla="*/ 1980 w 2160"/>
                                <a:gd name="T27" fmla="*/ 120 h 225"/>
                                <a:gd name="T28" fmla="*/ 2070 w 2160"/>
                                <a:gd name="T29" fmla="*/ 90 h 225"/>
                                <a:gd name="T30" fmla="*/ 2145 w 2160"/>
                                <a:gd name="T31" fmla="*/ 45 h 225"/>
                                <a:gd name="T32" fmla="*/ 2160 w 2160"/>
                                <a:gd name="T33" fmla="*/ 0 h 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2160" h="225">
                                  <a:moveTo>
                                    <a:pt x="0" y="0"/>
                                  </a:moveTo>
                                  <a:lnTo>
                                    <a:pt x="15" y="45"/>
                                  </a:lnTo>
                                  <a:lnTo>
                                    <a:pt x="90" y="90"/>
                                  </a:lnTo>
                                  <a:lnTo>
                                    <a:pt x="180" y="120"/>
                                  </a:lnTo>
                                  <a:lnTo>
                                    <a:pt x="315" y="165"/>
                                  </a:lnTo>
                                  <a:lnTo>
                                    <a:pt x="480" y="180"/>
                                  </a:lnTo>
                                  <a:lnTo>
                                    <a:pt x="660" y="210"/>
                                  </a:lnTo>
                                  <a:lnTo>
                                    <a:pt x="855" y="225"/>
                                  </a:lnTo>
                                  <a:lnTo>
                                    <a:pt x="1080" y="225"/>
                                  </a:lnTo>
                                  <a:lnTo>
                                    <a:pt x="1305" y="225"/>
                                  </a:lnTo>
                                  <a:lnTo>
                                    <a:pt x="1500" y="210"/>
                                  </a:lnTo>
                                  <a:lnTo>
                                    <a:pt x="1680" y="180"/>
                                  </a:lnTo>
                                  <a:lnTo>
                                    <a:pt x="1845" y="165"/>
                                  </a:lnTo>
                                  <a:lnTo>
                                    <a:pt x="1980" y="120"/>
                                  </a:lnTo>
                                  <a:lnTo>
                                    <a:pt x="2070" y="90"/>
                                  </a:lnTo>
                                  <a:lnTo>
                                    <a:pt x="2145" y="45"/>
                                  </a:lnTo>
                                  <a:lnTo>
                                    <a:pt x="2160" y="0"/>
                                  </a:lnTo>
                                </a:path>
                              </a:pathLst>
                            </a:custGeom>
                            <a:noFill/>
                            <a:ln w="1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" name="Group 45"/>
                        <wpg:cNvGrpSpPr>
                          <a:grpSpLocks/>
                        </wpg:cNvGrpSpPr>
                        <wpg:grpSpPr bwMode="auto">
                          <a:xfrm>
                            <a:off x="2800350" y="104775"/>
                            <a:ext cx="1362075" cy="809625"/>
                            <a:chOff x="8319" y="6073"/>
                            <a:chExt cx="2145" cy="1275"/>
                          </a:xfrm>
                        </wpg:grpSpPr>
                        <wps:wsp>
                          <wps:cNvPr id="61" name="Freeform 43"/>
                          <wps:cNvSpPr>
                            <a:spLocks/>
                          </wps:cNvSpPr>
                          <wps:spPr bwMode="auto">
                            <a:xfrm>
                              <a:off x="8319" y="6073"/>
                              <a:ext cx="2145" cy="1275"/>
                            </a:xfrm>
                            <a:custGeom>
                              <a:avLst/>
                              <a:gdLst>
                                <a:gd name="T0" fmla="*/ 15 w 2145"/>
                                <a:gd name="T1" fmla="*/ 1275 h 1275"/>
                                <a:gd name="T2" fmla="*/ 0 w 2145"/>
                                <a:gd name="T3" fmla="*/ 1185 h 1275"/>
                                <a:gd name="T4" fmla="*/ 0 w 2145"/>
                                <a:gd name="T5" fmla="*/ 1080 h 1275"/>
                                <a:gd name="T6" fmla="*/ 15 w 2145"/>
                                <a:gd name="T7" fmla="*/ 870 h 1275"/>
                                <a:gd name="T8" fmla="*/ 90 w 2145"/>
                                <a:gd name="T9" fmla="*/ 660 h 1275"/>
                                <a:gd name="T10" fmla="*/ 180 w 2145"/>
                                <a:gd name="T11" fmla="*/ 480 h 1275"/>
                                <a:gd name="T12" fmla="*/ 315 w 2145"/>
                                <a:gd name="T13" fmla="*/ 315 h 1275"/>
                                <a:gd name="T14" fmla="*/ 465 w 2145"/>
                                <a:gd name="T15" fmla="*/ 195 h 1275"/>
                                <a:gd name="T16" fmla="*/ 645 w 2145"/>
                                <a:gd name="T17" fmla="*/ 90 h 1275"/>
                                <a:gd name="T18" fmla="*/ 855 w 2145"/>
                                <a:gd name="T19" fmla="*/ 30 h 1275"/>
                                <a:gd name="T20" fmla="*/ 1065 w 2145"/>
                                <a:gd name="T21" fmla="*/ 0 h 1275"/>
                                <a:gd name="T22" fmla="*/ 1290 w 2145"/>
                                <a:gd name="T23" fmla="*/ 30 h 1275"/>
                                <a:gd name="T24" fmla="*/ 1485 w 2145"/>
                                <a:gd name="T25" fmla="*/ 90 h 1275"/>
                                <a:gd name="T26" fmla="*/ 1665 w 2145"/>
                                <a:gd name="T27" fmla="*/ 195 h 1275"/>
                                <a:gd name="T28" fmla="*/ 1830 w 2145"/>
                                <a:gd name="T29" fmla="*/ 315 h 1275"/>
                                <a:gd name="T30" fmla="*/ 1965 w 2145"/>
                                <a:gd name="T31" fmla="*/ 480 h 1275"/>
                                <a:gd name="T32" fmla="*/ 2055 w 2145"/>
                                <a:gd name="T33" fmla="*/ 660 h 1275"/>
                                <a:gd name="T34" fmla="*/ 2130 w 2145"/>
                                <a:gd name="T35" fmla="*/ 870 h 1275"/>
                                <a:gd name="T36" fmla="*/ 2145 w 2145"/>
                                <a:gd name="T37" fmla="*/ 1080 h 1275"/>
                                <a:gd name="T38" fmla="*/ 2145 w 2145"/>
                                <a:gd name="T39" fmla="*/ 1170 h 1275"/>
                                <a:gd name="T40" fmla="*/ 2130 w 2145"/>
                                <a:gd name="T41" fmla="*/ 1245 h 1275"/>
                                <a:gd name="T42" fmla="*/ 1065 w 2145"/>
                                <a:gd name="T43" fmla="*/ 1080 h 1275"/>
                                <a:gd name="T44" fmla="*/ 15 w 2145"/>
                                <a:gd name="T45" fmla="*/ 1275 h 12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</a:cxnLst>
                              <a:rect l="0" t="0" r="r" b="b"/>
                              <a:pathLst>
                                <a:path w="2145" h="1275">
                                  <a:moveTo>
                                    <a:pt x="15" y="1275"/>
                                  </a:moveTo>
                                  <a:lnTo>
                                    <a:pt x="0" y="1185"/>
                                  </a:lnTo>
                                  <a:lnTo>
                                    <a:pt x="0" y="1080"/>
                                  </a:lnTo>
                                  <a:lnTo>
                                    <a:pt x="15" y="870"/>
                                  </a:lnTo>
                                  <a:lnTo>
                                    <a:pt x="90" y="660"/>
                                  </a:lnTo>
                                  <a:lnTo>
                                    <a:pt x="180" y="480"/>
                                  </a:lnTo>
                                  <a:lnTo>
                                    <a:pt x="315" y="315"/>
                                  </a:lnTo>
                                  <a:lnTo>
                                    <a:pt x="465" y="195"/>
                                  </a:lnTo>
                                  <a:lnTo>
                                    <a:pt x="645" y="90"/>
                                  </a:lnTo>
                                  <a:lnTo>
                                    <a:pt x="855" y="30"/>
                                  </a:lnTo>
                                  <a:lnTo>
                                    <a:pt x="1065" y="0"/>
                                  </a:lnTo>
                                  <a:lnTo>
                                    <a:pt x="1290" y="30"/>
                                  </a:lnTo>
                                  <a:lnTo>
                                    <a:pt x="1485" y="90"/>
                                  </a:lnTo>
                                  <a:lnTo>
                                    <a:pt x="1665" y="195"/>
                                  </a:lnTo>
                                  <a:lnTo>
                                    <a:pt x="1830" y="315"/>
                                  </a:lnTo>
                                  <a:lnTo>
                                    <a:pt x="1965" y="480"/>
                                  </a:lnTo>
                                  <a:lnTo>
                                    <a:pt x="2055" y="660"/>
                                  </a:lnTo>
                                  <a:lnTo>
                                    <a:pt x="2130" y="870"/>
                                  </a:lnTo>
                                  <a:lnTo>
                                    <a:pt x="2145" y="1080"/>
                                  </a:lnTo>
                                  <a:lnTo>
                                    <a:pt x="2145" y="1170"/>
                                  </a:lnTo>
                                  <a:lnTo>
                                    <a:pt x="2130" y="1245"/>
                                  </a:lnTo>
                                  <a:lnTo>
                                    <a:pt x="1065" y="1080"/>
                                  </a:lnTo>
                                  <a:lnTo>
                                    <a:pt x="15" y="12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Freeform 44"/>
                          <wps:cNvSpPr>
                            <a:spLocks/>
                          </wps:cNvSpPr>
                          <wps:spPr bwMode="auto">
                            <a:xfrm>
                              <a:off x="8319" y="6073"/>
                              <a:ext cx="2145" cy="1275"/>
                            </a:xfrm>
                            <a:custGeom>
                              <a:avLst/>
                              <a:gdLst>
                                <a:gd name="T0" fmla="*/ 15 w 2145"/>
                                <a:gd name="T1" fmla="*/ 1275 h 1275"/>
                                <a:gd name="T2" fmla="*/ 0 w 2145"/>
                                <a:gd name="T3" fmla="*/ 1185 h 1275"/>
                                <a:gd name="T4" fmla="*/ 0 w 2145"/>
                                <a:gd name="T5" fmla="*/ 1080 h 1275"/>
                                <a:gd name="T6" fmla="*/ 15 w 2145"/>
                                <a:gd name="T7" fmla="*/ 870 h 1275"/>
                                <a:gd name="T8" fmla="*/ 90 w 2145"/>
                                <a:gd name="T9" fmla="*/ 660 h 1275"/>
                                <a:gd name="T10" fmla="*/ 180 w 2145"/>
                                <a:gd name="T11" fmla="*/ 480 h 1275"/>
                                <a:gd name="T12" fmla="*/ 315 w 2145"/>
                                <a:gd name="T13" fmla="*/ 315 h 1275"/>
                                <a:gd name="T14" fmla="*/ 465 w 2145"/>
                                <a:gd name="T15" fmla="*/ 195 h 1275"/>
                                <a:gd name="T16" fmla="*/ 645 w 2145"/>
                                <a:gd name="T17" fmla="*/ 90 h 1275"/>
                                <a:gd name="T18" fmla="*/ 855 w 2145"/>
                                <a:gd name="T19" fmla="*/ 30 h 1275"/>
                                <a:gd name="T20" fmla="*/ 1065 w 2145"/>
                                <a:gd name="T21" fmla="*/ 0 h 1275"/>
                                <a:gd name="T22" fmla="*/ 1290 w 2145"/>
                                <a:gd name="T23" fmla="*/ 30 h 1275"/>
                                <a:gd name="T24" fmla="*/ 1485 w 2145"/>
                                <a:gd name="T25" fmla="*/ 90 h 1275"/>
                                <a:gd name="T26" fmla="*/ 1665 w 2145"/>
                                <a:gd name="T27" fmla="*/ 195 h 1275"/>
                                <a:gd name="T28" fmla="*/ 1830 w 2145"/>
                                <a:gd name="T29" fmla="*/ 315 h 1275"/>
                                <a:gd name="T30" fmla="*/ 1965 w 2145"/>
                                <a:gd name="T31" fmla="*/ 480 h 1275"/>
                                <a:gd name="T32" fmla="*/ 2055 w 2145"/>
                                <a:gd name="T33" fmla="*/ 660 h 1275"/>
                                <a:gd name="T34" fmla="*/ 2130 w 2145"/>
                                <a:gd name="T35" fmla="*/ 870 h 1275"/>
                                <a:gd name="T36" fmla="*/ 2145 w 2145"/>
                                <a:gd name="T37" fmla="*/ 1080 h 1275"/>
                                <a:gd name="T38" fmla="*/ 2145 w 2145"/>
                                <a:gd name="T39" fmla="*/ 1170 h 1275"/>
                                <a:gd name="T40" fmla="*/ 2130 w 2145"/>
                                <a:gd name="T41" fmla="*/ 1245 h 12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2145" h="1275">
                                  <a:moveTo>
                                    <a:pt x="15" y="1275"/>
                                  </a:moveTo>
                                  <a:lnTo>
                                    <a:pt x="0" y="1185"/>
                                  </a:lnTo>
                                  <a:lnTo>
                                    <a:pt x="0" y="1080"/>
                                  </a:lnTo>
                                  <a:lnTo>
                                    <a:pt x="15" y="870"/>
                                  </a:lnTo>
                                  <a:lnTo>
                                    <a:pt x="90" y="660"/>
                                  </a:lnTo>
                                  <a:lnTo>
                                    <a:pt x="180" y="480"/>
                                  </a:lnTo>
                                  <a:lnTo>
                                    <a:pt x="315" y="315"/>
                                  </a:lnTo>
                                  <a:lnTo>
                                    <a:pt x="465" y="195"/>
                                  </a:lnTo>
                                  <a:lnTo>
                                    <a:pt x="645" y="90"/>
                                  </a:lnTo>
                                  <a:lnTo>
                                    <a:pt x="855" y="30"/>
                                  </a:lnTo>
                                  <a:lnTo>
                                    <a:pt x="1065" y="0"/>
                                  </a:lnTo>
                                  <a:lnTo>
                                    <a:pt x="1290" y="30"/>
                                  </a:lnTo>
                                  <a:lnTo>
                                    <a:pt x="1485" y="90"/>
                                  </a:lnTo>
                                  <a:lnTo>
                                    <a:pt x="1665" y="195"/>
                                  </a:lnTo>
                                  <a:lnTo>
                                    <a:pt x="1830" y="315"/>
                                  </a:lnTo>
                                  <a:lnTo>
                                    <a:pt x="1965" y="480"/>
                                  </a:lnTo>
                                  <a:lnTo>
                                    <a:pt x="2055" y="660"/>
                                  </a:lnTo>
                                  <a:lnTo>
                                    <a:pt x="2130" y="870"/>
                                  </a:lnTo>
                                  <a:lnTo>
                                    <a:pt x="2145" y="1080"/>
                                  </a:lnTo>
                                  <a:lnTo>
                                    <a:pt x="2145" y="1170"/>
                                  </a:lnTo>
                                  <a:lnTo>
                                    <a:pt x="2130" y="1245"/>
                                  </a:lnTo>
                                </a:path>
                              </a:pathLst>
                            </a:custGeom>
                            <a:noFill/>
                            <a:ln w="1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" name="Group 48"/>
                        <wpg:cNvGrpSpPr>
                          <a:grpSpLocks/>
                        </wpg:cNvGrpSpPr>
                        <wpg:grpSpPr bwMode="auto">
                          <a:xfrm>
                            <a:off x="2790825" y="1676400"/>
                            <a:ext cx="1371600" cy="800100"/>
                            <a:chOff x="8304" y="8548"/>
                            <a:chExt cx="2160" cy="1260"/>
                          </a:xfrm>
                        </wpg:grpSpPr>
                        <wps:wsp>
                          <wps:cNvPr id="288" name="Freeform 46"/>
                          <wps:cNvSpPr>
                            <a:spLocks/>
                          </wps:cNvSpPr>
                          <wps:spPr bwMode="auto">
                            <a:xfrm>
                              <a:off x="8304" y="8548"/>
                              <a:ext cx="2160" cy="1260"/>
                            </a:xfrm>
                            <a:custGeom>
                              <a:avLst/>
                              <a:gdLst>
                                <a:gd name="T0" fmla="*/ 15 w 2160"/>
                                <a:gd name="T1" fmla="*/ 0 h 1260"/>
                                <a:gd name="T2" fmla="*/ 0 w 2160"/>
                                <a:gd name="T3" fmla="*/ 90 h 1260"/>
                                <a:gd name="T4" fmla="*/ 0 w 2160"/>
                                <a:gd name="T5" fmla="*/ 180 h 1260"/>
                                <a:gd name="T6" fmla="*/ 15 w 2160"/>
                                <a:gd name="T7" fmla="*/ 405 h 1260"/>
                                <a:gd name="T8" fmla="*/ 90 w 2160"/>
                                <a:gd name="T9" fmla="*/ 600 h 1260"/>
                                <a:gd name="T10" fmla="*/ 180 w 2160"/>
                                <a:gd name="T11" fmla="*/ 780 h 1260"/>
                                <a:gd name="T12" fmla="*/ 315 w 2160"/>
                                <a:gd name="T13" fmla="*/ 945 h 1260"/>
                                <a:gd name="T14" fmla="*/ 480 w 2160"/>
                                <a:gd name="T15" fmla="*/ 1080 h 1260"/>
                                <a:gd name="T16" fmla="*/ 660 w 2160"/>
                                <a:gd name="T17" fmla="*/ 1170 h 1260"/>
                                <a:gd name="T18" fmla="*/ 855 w 2160"/>
                                <a:gd name="T19" fmla="*/ 1245 h 1260"/>
                                <a:gd name="T20" fmla="*/ 1080 w 2160"/>
                                <a:gd name="T21" fmla="*/ 1260 h 1260"/>
                                <a:gd name="T22" fmla="*/ 1305 w 2160"/>
                                <a:gd name="T23" fmla="*/ 1245 h 1260"/>
                                <a:gd name="T24" fmla="*/ 1500 w 2160"/>
                                <a:gd name="T25" fmla="*/ 1170 h 1260"/>
                                <a:gd name="T26" fmla="*/ 1680 w 2160"/>
                                <a:gd name="T27" fmla="*/ 1080 h 1260"/>
                                <a:gd name="T28" fmla="*/ 1845 w 2160"/>
                                <a:gd name="T29" fmla="*/ 945 h 1260"/>
                                <a:gd name="T30" fmla="*/ 1980 w 2160"/>
                                <a:gd name="T31" fmla="*/ 780 h 1260"/>
                                <a:gd name="T32" fmla="*/ 2070 w 2160"/>
                                <a:gd name="T33" fmla="*/ 600 h 1260"/>
                                <a:gd name="T34" fmla="*/ 2145 w 2160"/>
                                <a:gd name="T35" fmla="*/ 405 h 1260"/>
                                <a:gd name="T36" fmla="*/ 2160 w 2160"/>
                                <a:gd name="T37" fmla="*/ 180 h 1260"/>
                                <a:gd name="T38" fmla="*/ 2160 w 2160"/>
                                <a:gd name="T39" fmla="*/ 105 h 1260"/>
                                <a:gd name="T40" fmla="*/ 2145 w 2160"/>
                                <a:gd name="T41" fmla="*/ 30 h 1260"/>
                                <a:gd name="T42" fmla="*/ 1080 w 2160"/>
                                <a:gd name="T43" fmla="*/ 180 h 1260"/>
                                <a:gd name="T44" fmla="*/ 15 w 2160"/>
                                <a:gd name="T45" fmla="*/ 0 h 12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</a:cxnLst>
                              <a:rect l="0" t="0" r="r" b="b"/>
                              <a:pathLst>
                                <a:path w="2160" h="1260">
                                  <a:moveTo>
                                    <a:pt x="15" y="0"/>
                                  </a:moveTo>
                                  <a:lnTo>
                                    <a:pt x="0" y="90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15" y="405"/>
                                  </a:lnTo>
                                  <a:lnTo>
                                    <a:pt x="90" y="600"/>
                                  </a:lnTo>
                                  <a:lnTo>
                                    <a:pt x="180" y="780"/>
                                  </a:lnTo>
                                  <a:lnTo>
                                    <a:pt x="315" y="945"/>
                                  </a:lnTo>
                                  <a:lnTo>
                                    <a:pt x="480" y="1080"/>
                                  </a:lnTo>
                                  <a:lnTo>
                                    <a:pt x="660" y="1170"/>
                                  </a:lnTo>
                                  <a:lnTo>
                                    <a:pt x="855" y="1245"/>
                                  </a:lnTo>
                                  <a:lnTo>
                                    <a:pt x="1080" y="1260"/>
                                  </a:lnTo>
                                  <a:lnTo>
                                    <a:pt x="1305" y="1245"/>
                                  </a:lnTo>
                                  <a:lnTo>
                                    <a:pt x="1500" y="1170"/>
                                  </a:lnTo>
                                  <a:lnTo>
                                    <a:pt x="1680" y="1080"/>
                                  </a:lnTo>
                                  <a:lnTo>
                                    <a:pt x="1845" y="945"/>
                                  </a:lnTo>
                                  <a:lnTo>
                                    <a:pt x="1980" y="780"/>
                                  </a:lnTo>
                                  <a:lnTo>
                                    <a:pt x="2070" y="600"/>
                                  </a:lnTo>
                                  <a:lnTo>
                                    <a:pt x="2145" y="405"/>
                                  </a:lnTo>
                                  <a:lnTo>
                                    <a:pt x="2160" y="180"/>
                                  </a:lnTo>
                                  <a:lnTo>
                                    <a:pt x="2160" y="105"/>
                                  </a:lnTo>
                                  <a:lnTo>
                                    <a:pt x="2145" y="30"/>
                                  </a:lnTo>
                                  <a:lnTo>
                                    <a:pt x="1080" y="180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Freeform 47"/>
                          <wps:cNvSpPr>
                            <a:spLocks/>
                          </wps:cNvSpPr>
                          <wps:spPr bwMode="auto">
                            <a:xfrm>
                              <a:off x="8304" y="8548"/>
                              <a:ext cx="2160" cy="1260"/>
                            </a:xfrm>
                            <a:custGeom>
                              <a:avLst/>
                              <a:gdLst>
                                <a:gd name="T0" fmla="*/ 15 w 2160"/>
                                <a:gd name="T1" fmla="*/ 0 h 1260"/>
                                <a:gd name="T2" fmla="*/ 0 w 2160"/>
                                <a:gd name="T3" fmla="*/ 90 h 1260"/>
                                <a:gd name="T4" fmla="*/ 0 w 2160"/>
                                <a:gd name="T5" fmla="*/ 180 h 1260"/>
                                <a:gd name="T6" fmla="*/ 15 w 2160"/>
                                <a:gd name="T7" fmla="*/ 405 h 1260"/>
                                <a:gd name="T8" fmla="*/ 90 w 2160"/>
                                <a:gd name="T9" fmla="*/ 600 h 1260"/>
                                <a:gd name="T10" fmla="*/ 180 w 2160"/>
                                <a:gd name="T11" fmla="*/ 780 h 1260"/>
                                <a:gd name="T12" fmla="*/ 315 w 2160"/>
                                <a:gd name="T13" fmla="*/ 945 h 1260"/>
                                <a:gd name="T14" fmla="*/ 480 w 2160"/>
                                <a:gd name="T15" fmla="*/ 1080 h 1260"/>
                                <a:gd name="T16" fmla="*/ 660 w 2160"/>
                                <a:gd name="T17" fmla="*/ 1170 h 1260"/>
                                <a:gd name="T18" fmla="*/ 855 w 2160"/>
                                <a:gd name="T19" fmla="*/ 1245 h 1260"/>
                                <a:gd name="T20" fmla="*/ 1080 w 2160"/>
                                <a:gd name="T21" fmla="*/ 1260 h 1260"/>
                                <a:gd name="T22" fmla="*/ 1305 w 2160"/>
                                <a:gd name="T23" fmla="*/ 1245 h 1260"/>
                                <a:gd name="T24" fmla="*/ 1500 w 2160"/>
                                <a:gd name="T25" fmla="*/ 1170 h 1260"/>
                                <a:gd name="T26" fmla="*/ 1680 w 2160"/>
                                <a:gd name="T27" fmla="*/ 1080 h 1260"/>
                                <a:gd name="T28" fmla="*/ 1845 w 2160"/>
                                <a:gd name="T29" fmla="*/ 945 h 1260"/>
                                <a:gd name="T30" fmla="*/ 1980 w 2160"/>
                                <a:gd name="T31" fmla="*/ 780 h 1260"/>
                                <a:gd name="T32" fmla="*/ 2070 w 2160"/>
                                <a:gd name="T33" fmla="*/ 600 h 1260"/>
                                <a:gd name="T34" fmla="*/ 2145 w 2160"/>
                                <a:gd name="T35" fmla="*/ 405 h 1260"/>
                                <a:gd name="T36" fmla="*/ 2160 w 2160"/>
                                <a:gd name="T37" fmla="*/ 180 h 1260"/>
                                <a:gd name="T38" fmla="*/ 2160 w 2160"/>
                                <a:gd name="T39" fmla="*/ 105 h 1260"/>
                                <a:gd name="T40" fmla="*/ 2145 w 2160"/>
                                <a:gd name="T41" fmla="*/ 30 h 12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2160" h="1260">
                                  <a:moveTo>
                                    <a:pt x="15" y="0"/>
                                  </a:moveTo>
                                  <a:lnTo>
                                    <a:pt x="0" y="90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15" y="405"/>
                                  </a:lnTo>
                                  <a:lnTo>
                                    <a:pt x="90" y="600"/>
                                  </a:lnTo>
                                  <a:lnTo>
                                    <a:pt x="180" y="780"/>
                                  </a:lnTo>
                                  <a:lnTo>
                                    <a:pt x="315" y="945"/>
                                  </a:lnTo>
                                  <a:lnTo>
                                    <a:pt x="480" y="1080"/>
                                  </a:lnTo>
                                  <a:lnTo>
                                    <a:pt x="660" y="1170"/>
                                  </a:lnTo>
                                  <a:lnTo>
                                    <a:pt x="855" y="1245"/>
                                  </a:lnTo>
                                  <a:lnTo>
                                    <a:pt x="1080" y="1260"/>
                                  </a:lnTo>
                                  <a:lnTo>
                                    <a:pt x="1305" y="1245"/>
                                  </a:lnTo>
                                  <a:lnTo>
                                    <a:pt x="1500" y="1170"/>
                                  </a:lnTo>
                                  <a:lnTo>
                                    <a:pt x="1680" y="1080"/>
                                  </a:lnTo>
                                  <a:lnTo>
                                    <a:pt x="1845" y="945"/>
                                  </a:lnTo>
                                  <a:lnTo>
                                    <a:pt x="1980" y="780"/>
                                  </a:lnTo>
                                  <a:lnTo>
                                    <a:pt x="2070" y="600"/>
                                  </a:lnTo>
                                  <a:lnTo>
                                    <a:pt x="2145" y="405"/>
                                  </a:lnTo>
                                  <a:lnTo>
                                    <a:pt x="2160" y="180"/>
                                  </a:lnTo>
                                  <a:lnTo>
                                    <a:pt x="2160" y="105"/>
                                  </a:lnTo>
                                  <a:lnTo>
                                    <a:pt x="2145" y="30"/>
                                  </a:lnTo>
                                </a:path>
                              </a:pathLst>
                            </a:custGeom>
                            <a:noFill/>
                            <a:ln w="1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90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2790825" y="1590675"/>
                            <a:ext cx="1381125" cy="314325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2800350" y="733425"/>
                            <a:ext cx="1381125" cy="314325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Line 51"/>
                        <wps:cNvCnPr/>
                        <wps:spPr bwMode="auto">
                          <a:xfrm flipH="1">
                            <a:off x="3486150" y="885825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3543300" y="66675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3543300" y="723900"/>
                            <a:ext cx="55308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62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0.6 c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95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3924300" y="72390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63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296" name="Group 58"/>
                        <wpg:cNvGrpSpPr>
                          <a:grpSpLocks/>
                        </wpg:cNvGrpSpPr>
                        <wpg:grpSpPr bwMode="auto">
                          <a:xfrm>
                            <a:off x="2657475" y="914400"/>
                            <a:ext cx="104775" cy="838200"/>
                            <a:chOff x="8094" y="7348"/>
                            <a:chExt cx="165" cy="1320"/>
                          </a:xfrm>
                        </wpg:grpSpPr>
                        <wps:wsp>
                          <wps:cNvPr id="297" name="Line 55"/>
                          <wps:cNvCnPr/>
                          <wps:spPr bwMode="auto">
                            <a:xfrm>
                              <a:off x="8169" y="7468"/>
                              <a:ext cx="0" cy="1065"/>
                            </a:xfrm>
                            <a:prstGeom prst="line">
                              <a:avLst/>
                            </a:prstGeom>
                            <a:noFill/>
                            <a:ln w="1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Freeform 56"/>
                          <wps:cNvSpPr>
                            <a:spLocks/>
                          </wps:cNvSpPr>
                          <wps:spPr bwMode="auto">
                            <a:xfrm>
                              <a:off x="8094" y="7348"/>
                              <a:ext cx="165" cy="165"/>
                            </a:xfrm>
                            <a:custGeom>
                              <a:avLst/>
                              <a:gdLst>
                                <a:gd name="T0" fmla="*/ 165 w 165"/>
                                <a:gd name="T1" fmla="*/ 165 h 165"/>
                                <a:gd name="T2" fmla="*/ 75 w 165"/>
                                <a:gd name="T3" fmla="*/ 0 h 165"/>
                                <a:gd name="T4" fmla="*/ 0 w 165"/>
                                <a:gd name="T5" fmla="*/ 165 h 165"/>
                                <a:gd name="T6" fmla="*/ 165 w 165"/>
                                <a:gd name="T7" fmla="*/ 165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5" h="165">
                                  <a:moveTo>
                                    <a:pt x="165" y="165"/>
                                  </a:moveTo>
                                  <a:lnTo>
                                    <a:pt x="75" y="0"/>
                                  </a:lnTo>
                                  <a:lnTo>
                                    <a:pt x="0" y="165"/>
                                  </a:lnTo>
                                  <a:lnTo>
                                    <a:pt x="165" y="16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Freeform 57"/>
                          <wps:cNvSpPr>
                            <a:spLocks/>
                          </wps:cNvSpPr>
                          <wps:spPr bwMode="auto">
                            <a:xfrm>
                              <a:off x="8094" y="8503"/>
                              <a:ext cx="165" cy="165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0 h 165"/>
                                <a:gd name="T2" fmla="*/ 75 w 165"/>
                                <a:gd name="T3" fmla="*/ 165 h 165"/>
                                <a:gd name="T4" fmla="*/ 165 w 165"/>
                                <a:gd name="T5" fmla="*/ 0 h 165"/>
                                <a:gd name="T6" fmla="*/ 0 w 165"/>
                                <a:gd name="T7" fmla="*/ 0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5" h="165">
                                  <a:moveTo>
                                    <a:pt x="0" y="0"/>
                                  </a:moveTo>
                                  <a:lnTo>
                                    <a:pt x="75" y="165"/>
                                  </a:lnTo>
                                  <a:lnTo>
                                    <a:pt x="165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00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200275" y="12192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2199640" y="1261745"/>
                            <a:ext cx="45783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64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2.4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2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2667000" y="12763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65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BBE80B" id="Canvas 37" o:spid="_x0000_s1068" editas="canvas" style="position:absolute;margin-left:147.8pt;margin-top:21.65pt;width:5in;height:3in;z-index:251644928" coordsize="45720,27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">
                <v:shape id="_x0000_s1069" type="#_x0000_t75" style="position:absolute;width:45720;height:27432;visibility:visible;mso-wrap-style:square">
                  <v:fill o:detectmouseclick="t"/>
                  <v:path o:connecttype="none"/>
                </v:shape>
                <v:group id="Group 42" o:spid="_x0000_s1070" style="position:absolute;left:27908;top:7239;width:13716;height:11334" coordorigin="8304,7048" coordsize="2160,1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shape id="Freeform 38" o:spid="_x0000_s1071" style="position:absolute;left:8304;top:7048;width:2160;height:1785;visibility:visible;mso-wrap-style:square;v-text-anchor:top" coordsize="2160,1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" path="m1080,l855,,660,15,480,30,315,60,180,90,90,135,15,180,,225,,1560r15,45l90,1650r90,45l315,1725r165,30l660,1770r195,15l1080,1785r225,l1500,1770r180,-15l1845,1725r135,-30l2070,1650r75,-45l2160,1560r,-1335l2145,180r-75,-45l1980,90,1845,60,1680,30,1500,15,1305,,1080,xe" fillcolor="#969696" stroked="f">
                    <v:path arrowok="t" o:connecttype="custom" o:connectlocs="1080,0;855,0;660,15;480,30;315,60;180,90;90,135;15,180;0,225;0,1560;15,1605;90,1650;180,1695;315,1725;480,1755;660,1770;855,1785;1080,1785;1305,1785;1500,1770;1680,1755;1845,1725;1980,1695;2070,1650;2145,1605;2160,1560;2160,225;2145,180;2070,135;1980,90;1845,60;1680,30;1500,15;1305,0;1080,0" o:connectangles="0,0,0,0,0,0,0,0,0,0,0,0,0,0,0,0,0,0,0,0,0,0,0,0,0,0,0,0,0,0,0,0,0,0,0"/>
                  </v:shape>
                  <v:shape id="Freeform 39" o:spid="_x0000_s1072" style="position:absolute;left:8304;top:7048;width:2160;height:450;visibility:visible;mso-wrap-style:square;v-text-anchor:top" coordsize="216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" path="m,225r15,45l90,315r90,30l315,390r165,15l660,435r195,15l1080,450r225,l1500,435r180,-30l1845,390r135,-45l2070,315r75,-45l2160,225r-15,-45l2070,135,1980,90,1845,60,1680,30,1500,15,1305,,1080,,855,,660,15,480,30,315,60,180,90,90,135,15,180,,225xe" fillcolor="#ababab" stroked="f">
                    <v:path arrowok="t" o:connecttype="custom" o:connectlocs="0,225;15,270;90,315;180,345;315,390;480,405;660,435;855,450;1080,450;1305,450;1500,435;1680,405;1845,390;1980,345;2070,315;2145,270;2160,225;2145,180;2070,135;1980,90;1845,60;1680,30;1500,15;1305,0;1080,0;855,0;660,15;480,30;315,60;180,90;90,135;15,180;0,225" o:connectangles="0,0,0,0,0,0,0,0,0,0,0,0,0,0,0,0,0,0,0,0,0,0,0,0,0,0,0,0,0,0,0,0,0"/>
                  </v:shape>
                  <v:shape id="Freeform 40" o:spid="_x0000_s1073" style="position:absolute;left:8304;top:7048;width:2160;height:1785;visibility:visible;mso-wrap-style:square;v-text-anchor:top" coordsize="2160,1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" path="m1080,l855,,660,15,480,30,315,60,180,90,90,135,15,180,,225,,1560r15,45l90,1650r90,45l315,1725r165,30l660,1770r195,15l1080,1785r225,l1500,1770r180,-15l1845,1725r135,-30l2070,1650r75,-45l2160,1560r,-1335l2145,180r-75,-45l1980,90,1845,60,1680,30,1500,15,1305,,1080,xe" filled="f" strokeweight="42e-5mm">
                    <v:path arrowok="t" o:connecttype="custom" o:connectlocs="1080,0;855,0;660,15;480,30;315,60;180,90;90,135;15,180;0,225;0,1560;15,1605;90,1650;180,1695;315,1725;480,1755;660,1770;855,1785;1080,1785;1305,1785;1500,1770;1680,1755;1845,1725;1980,1695;2070,1650;2145,1605;2160,1560;2160,225;2145,180;2070,135;1980,90;1845,60;1680,30;1500,15;1305,0;1080,0" o:connectangles="0,0,0,0,0,0,0,0,0,0,0,0,0,0,0,0,0,0,0,0,0,0,0,0,0,0,0,0,0,0,0,0,0,0,0"/>
                  </v:shape>
                  <v:shape id="Freeform 41" o:spid="_x0000_s1074" style="position:absolute;left:8304;top:7273;width:2160;height:225;visibility:visible;mso-wrap-style:square;v-text-anchor:top" coordsize="2160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" path="m,l15,45,90,90r90,30l315,165r165,15l660,210r195,15l1080,225r225,l1500,210r180,-30l1845,165r135,-45l2070,90r75,-45l2160,e" filled="f" strokeweight="42e-5mm">
                    <v:path arrowok="t" o:connecttype="custom" o:connectlocs="0,0;15,45;90,90;180,120;315,165;480,180;660,210;855,225;1080,225;1305,225;1500,210;1680,180;1845,165;1980,120;2070,90;2145,45;2160,0" o:connectangles="0,0,0,0,0,0,0,0,0,0,0,0,0,0,0,0,0"/>
                  </v:shape>
                </v:group>
                <v:group id="Group 45" o:spid="_x0000_s1075" style="position:absolute;left:28003;top:1047;width:13621;height:8097" coordorigin="8319,6073" coordsize="2145,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shape id="Freeform 43" o:spid="_x0000_s1076" style="position:absolute;left:8319;top:6073;width:2145;height:1275;visibility:visible;mso-wrap-style:square;v-text-anchor:top" coordsize="2145,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" path="m15,1275l,1185,,1080,15,870,90,660,180,480,315,315,465,195,645,90,855,30,1065,r225,30l1485,90r180,105l1830,315r135,165l2055,660r75,210l2145,1080r,90l2130,1245,1065,1080,15,1275xe" fillcolor="#969696" stroked="f">
                    <v:path arrowok="t" o:connecttype="custom" o:connectlocs="15,1275;0,1185;0,1080;15,870;90,660;180,480;315,315;465,195;645,90;855,30;1065,0;1290,30;1485,90;1665,195;1830,315;1965,480;2055,660;2130,870;2145,1080;2145,1170;2130,1245;1065,1080;15,1275" o:connectangles="0,0,0,0,0,0,0,0,0,0,0,0,0,0,0,0,0,0,0,0,0,0,0"/>
                  </v:shape>
                  <v:shape id="Freeform 44" o:spid="_x0000_s1077" style="position:absolute;left:8319;top:6073;width:2145;height:1275;visibility:visible;mso-wrap-style:square;v-text-anchor:top" coordsize="2145,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" path="m15,1275l,1185,,1080,15,870,90,660,180,480,315,315,465,195,645,90,855,30,1065,r225,30l1485,90r180,105l1830,315r135,165l2055,660r75,210l2145,1080r,90l2130,1245e" filled="f" strokeweight="42e-5mm">
                    <v:path arrowok="t" o:connecttype="custom" o:connectlocs="15,1275;0,1185;0,1080;15,870;90,660;180,480;315,315;465,195;645,90;855,30;1065,0;1290,30;1485,90;1665,195;1830,315;1965,480;2055,660;2130,870;2145,1080;2145,1170;2130,1245" o:connectangles="0,0,0,0,0,0,0,0,0,0,0,0,0,0,0,0,0,0,0,0,0"/>
                  </v:shape>
                </v:group>
                <v:group id="Group 48" o:spid="_x0000_s1078" style="position:absolute;left:27908;top:16764;width:13716;height:8001" coordorigin="8304,8548" coordsize="216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<v:shape id="Freeform 46" o:spid="_x0000_s1079" style="position:absolute;left:8304;top:8548;width:2160;height:1260;visibility:visible;mso-wrap-style:square;v-text-anchor:top" coordsize="216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" path="m15,l,90r,90l15,405,90,600r90,180l315,945r165,135l660,1170r195,75l1080,1260r225,-15l1500,1170r180,-90l1845,945,1980,780r90,-180l2145,405r15,-225l2160,105,2145,30,1080,180,15,xe" fillcolor="#969696" stroked="f">
                    <v:path arrowok="t" o:connecttype="custom" o:connectlocs="15,0;0,90;0,180;15,405;90,600;180,780;315,945;480,1080;660,1170;855,1245;1080,1260;1305,1245;1500,1170;1680,1080;1845,945;1980,780;2070,600;2145,405;2160,180;2160,105;2145,30;1080,180;15,0" o:connectangles="0,0,0,0,0,0,0,0,0,0,0,0,0,0,0,0,0,0,0,0,0,0,0"/>
                  </v:shape>
                  <v:shape id="Freeform 47" o:spid="_x0000_s1080" style="position:absolute;left:8304;top:8548;width:2160;height:1260;visibility:visible;mso-wrap-style:square;v-text-anchor:top" coordsize="216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" path="m15,l,90r,90l15,405,90,600r90,180l315,945r165,135l660,1170r195,75l1080,1260r225,-15l1500,1170r180,-90l1845,945,1980,780r90,-180l2145,405r15,-225l2160,105,2145,30e" filled="f" strokeweight="42e-5mm">
                    <v:path arrowok="t" o:connecttype="custom" o:connectlocs="15,0;0,90;0,180;15,405;90,600;180,780;315,945;480,1080;660,1170;855,1245;1080,1260;1305,1245;1500,1170;1680,1080;1845,945;1980,780;2070,600;2145,405;2160,180;2160,105;2145,30" o:connectangles="0,0,0,0,0,0,0,0,0,0,0,0,0,0,0,0,0,0,0,0,0"/>
                  </v:shape>
                </v:group>
                <v:oval id="Oval 49" o:spid="_x0000_s1081" style="position:absolute;left:27908;top:15906;width:13811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" fillcolor="#969696" strokeweight="42e-5mm"/>
                <v:oval id="Oval 50" o:spid="_x0000_s1082" style="position:absolute;left:28003;top:7334;width:13811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" fillcolor="#969696" strokeweight="42e-5mm"/>
                <v:line id="Line 51" o:spid="_x0000_s1083" style="position:absolute;flip:x;visibility:visible;mso-wrap-style:square" from="34861,8858" to="41719,8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" strokeweight="42e-5mm"/>
                <v:rect id="Rectangle 52" o:spid="_x0000_s1084" style="position:absolute;left:35433;top:6667;width:9239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" filled="f" stroked="f"/>
                <v:rect id="Rectangle 53" o:spid="_x0000_s1085" style="position:absolute;left:35433;top:7239;width:5530;height:3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" filled="f" stroked="f">
                  <v:textbox style="mso-fit-shape-to-text:t" inset="0,0,0,0">
                    <w:txbxContent>
                      <w:p w14:paraId="6ABBE962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0.6 cm</w:t>
                        </w:r>
                      </w:p>
                    </w:txbxContent>
                  </v:textbox>
                </v:rect>
                <v:rect id="Rectangle 54" o:spid="_x0000_s1086" style="position:absolute;left:39243;top:7239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" filled="f" stroked="f">
                  <v:textbox style="mso-fit-shape-to-text:t" inset="0,0,0,0">
                    <w:txbxContent>
                      <w:p w14:paraId="6ABBE963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58" o:spid="_x0000_s1087" style="position:absolute;left:26574;top:9144;width:1048;height:8382" coordorigin="8094,7348" coordsize="165,1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<v:line id="Line 55" o:spid="_x0000_s1088" style="position:absolute;visibility:visible;mso-wrap-style:square" from="8169,7468" to="8169,8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" strokeweight="42e-5mm"/>
                  <v:shape id="Freeform 56" o:spid="_x0000_s1089" style="position:absolute;left:8094;top:7348;width:165;height:165;visibility:visible;mso-wrap-style:square;v-text-anchor:top" coordsize="16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" path="m165,165l75,,,165r165,xe" fillcolor="black" stroked="f">
                    <v:path arrowok="t" o:connecttype="custom" o:connectlocs="165,165;75,0;0,165;165,165" o:connectangles="0,0,0,0"/>
                  </v:shape>
                  <v:shape id="Freeform 57" o:spid="_x0000_s1090" style="position:absolute;left:8094;top:8503;width:165;height:165;visibility:visible;mso-wrap-style:square;v-text-anchor:top" coordsize="16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" path="m,l75,165,165,,,xe" fillcolor="black" stroked="f">
                    <v:path arrowok="t" o:connecttype="custom" o:connectlocs="0,0;75,165;165,0;0,0" o:connectangles="0,0,0,0"/>
                  </v:shape>
                </v:group>
                <v:rect id="Rectangle 59" o:spid="_x0000_s1091" style="position:absolute;left:22002;top:12192;width:9240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" filled="f" stroked="f"/>
                <v:rect id="Rectangle 60" o:spid="_x0000_s1092" style="position:absolute;left:21996;top:12617;width:4578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" filled="f" stroked="f">
                  <v:textbox style="mso-fit-shape-to-text:t" inset="0,0,0,0">
                    <w:txbxContent>
                      <w:p w14:paraId="6ABBE964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2.4 cm</w:t>
                        </w:r>
                      </w:p>
                    </w:txbxContent>
                  </v:textbox>
                </v:rect>
                <v:rect id="Rectangle 61" o:spid="_x0000_s1093" style="position:absolute;left:26670;top:12763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" filled="f" stroked="f">
                  <v:textbox style="mso-fit-shape-to-text:t" inset="0,0,0,0">
                    <w:txbxContent>
                      <w:p w14:paraId="6ABBE965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6ABBE52D" w14:textId="77777777" w:rsidR="00A77A24" w:rsidRPr="005279C5" w:rsidRDefault="00A77A24" w:rsidP="005D46ED">
      <w:pPr>
        <w:pStyle w:val="ListParagraph"/>
        <w:numPr>
          <w:ilvl w:val="0"/>
          <w:numId w:val="37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5279C5">
        <w:rPr>
          <w:rFonts w:asciiTheme="majorBidi" w:hAnsiTheme="majorBidi" w:cstheme="majorBidi"/>
        </w:rPr>
        <w:t>A pharmaceutical pill is shown below in the shape of a cylinder with</w:t>
      </w:r>
    </w:p>
    <w:p w14:paraId="6ABBE52E" w14:textId="77777777" w:rsidR="00A77A24" w:rsidRPr="002A4C69" w:rsidRDefault="00A77A24" w:rsidP="005D46ED">
      <w:pPr>
        <w:pStyle w:val="ListParagraph"/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hemispherical ends.</w:t>
      </w:r>
    </w:p>
    <w:p w14:paraId="6ABBE52F" w14:textId="77777777" w:rsidR="00A77A24" w:rsidRPr="002A4C69" w:rsidRDefault="00A77A24" w:rsidP="005D46ED">
      <w:pPr>
        <w:pStyle w:val="ListParagraph"/>
        <w:spacing w:after="0" w:line="240" w:lineRule="auto"/>
        <w:ind w:left="360"/>
        <w:rPr>
          <w:rFonts w:asciiTheme="majorBidi" w:hAnsiTheme="majorBidi" w:cstheme="majorBidi"/>
        </w:rPr>
      </w:pPr>
    </w:p>
    <w:p w14:paraId="6ABBE530" w14:textId="77777777" w:rsidR="00A77A24" w:rsidRPr="002A4C69" w:rsidRDefault="00E2227C" w:rsidP="002B2C42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</w:t>
      </w:r>
      <w:r w:rsidR="00A77A24" w:rsidRPr="002A4C69">
        <w:rPr>
          <w:rFonts w:asciiTheme="majorBidi" w:hAnsiTheme="majorBidi" w:cstheme="majorBidi"/>
        </w:rPr>
        <w:t>The radius of each hemisphere is 0.6 cm and the cylindrical height is</w:t>
      </w:r>
      <w:r w:rsidR="002B2C42">
        <w:rPr>
          <w:rFonts w:asciiTheme="majorBidi" w:hAnsiTheme="majorBidi" w:cstheme="majorBidi"/>
        </w:rPr>
        <w:t xml:space="preserve"> </w:t>
      </w:r>
      <w:r w:rsidR="00A77A24" w:rsidRPr="002A4C69">
        <w:rPr>
          <w:rFonts w:asciiTheme="majorBidi" w:hAnsiTheme="majorBidi" w:cstheme="majorBidi"/>
        </w:rPr>
        <w:t>2.4 cm</w:t>
      </w:r>
      <w:r w:rsidR="00A5346E">
        <w:rPr>
          <w:rFonts w:asciiTheme="majorBidi" w:hAnsiTheme="majorBidi" w:cstheme="majorBidi"/>
        </w:rPr>
        <w:t>.</w:t>
      </w:r>
    </w:p>
    <w:p w14:paraId="6ABBE531" w14:textId="77777777" w:rsidR="00A77A24" w:rsidRPr="002A4C69" w:rsidRDefault="002B2C42" w:rsidP="002B2C42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</w:t>
      </w:r>
      <w:r w:rsidR="00A77A24" w:rsidRPr="002A4C69">
        <w:rPr>
          <w:rFonts w:asciiTheme="majorBidi" w:hAnsiTheme="majorBidi" w:cstheme="majorBidi"/>
        </w:rPr>
        <w:t>Calculate the volume of the pill.</w:t>
      </w:r>
    </w:p>
    <w:p w14:paraId="6ABBE532" w14:textId="77777777" w:rsidR="00A77A24" w:rsidRPr="002A4C69" w:rsidRDefault="002B2C42" w:rsidP="002B2C42">
      <w:pPr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  <w:b/>
        </w:rPr>
        <w:t xml:space="preserve">       </w:t>
      </w:r>
      <w:r w:rsidR="00FB5C6D">
        <w:rPr>
          <w:rFonts w:asciiTheme="majorBidi" w:hAnsiTheme="majorBidi" w:cstheme="majorBidi"/>
          <w:b/>
        </w:rPr>
        <w:t>G</w:t>
      </w:r>
      <w:r w:rsidR="00986024">
        <w:rPr>
          <w:rFonts w:asciiTheme="majorBidi" w:hAnsiTheme="majorBidi" w:cstheme="majorBidi"/>
          <w:b/>
        </w:rPr>
        <w:t>ive your answer correct to 3</w:t>
      </w:r>
      <w:r w:rsidR="00A77A24" w:rsidRPr="002A4C69">
        <w:rPr>
          <w:rFonts w:asciiTheme="majorBidi" w:hAnsiTheme="majorBidi" w:cstheme="majorBidi"/>
          <w:b/>
        </w:rPr>
        <w:t xml:space="preserve"> significant figures</w:t>
      </w:r>
      <w:r>
        <w:rPr>
          <w:rFonts w:asciiTheme="majorBidi" w:hAnsiTheme="majorBidi" w:cstheme="majorBidi"/>
          <w:b/>
        </w:rPr>
        <w:t>.</w:t>
      </w:r>
    </w:p>
    <w:p w14:paraId="6ABBE533" w14:textId="77777777" w:rsidR="00A77A24" w:rsidRPr="002A4C69" w:rsidRDefault="00A77A24" w:rsidP="00A77A24">
      <w:pPr>
        <w:ind w:left="-480"/>
        <w:rPr>
          <w:rFonts w:asciiTheme="majorBidi" w:hAnsiTheme="majorBidi" w:cstheme="majorBidi"/>
        </w:rPr>
      </w:pPr>
    </w:p>
    <w:p w14:paraId="6ABBE534" w14:textId="77777777" w:rsidR="00A77A24" w:rsidRPr="002A4C69" w:rsidRDefault="00A77A24" w:rsidP="00A77A24">
      <w:pPr>
        <w:ind w:left="-480"/>
        <w:rPr>
          <w:rFonts w:asciiTheme="majorBidi" w:hAnsiTheme="majorBidi" w:cstheme="majorBidi"/>
        </w:rPr>
      </w:pPr>
    </w:p>
    <w:p w14:paraId="6ABBE535" w14:textId="77777777" w:rsidR="00A77A24" w:rsidRPr="002A4C69" w:rsidRDefault="00A77A24" w:rsidP="00A77A24">
      <w:pPr>
        <w:ind w:left="-480"/>
        <w:rPr>
          <w:rFonts w:asciiTheme="majorBidi" w:hAnsiTheme="majorBidi" w:cstheme="majorBidi"/>
        </w:rPr>
      </w:pPr>
    </w:p>
    <w:p w14:paraId="6ABBE536" w14:textId="77777777" w:rsidR="00A77A24" w:rsidRPr="002A4C69" w:rsidRDefault="00A77A24" w:rsidP="00A77A24">
      <w:pPr>
        <w:ind w:left="-480"/>
        <w:rPr>
          <w:rFonts w:asciiTheme="majorBidi" w:hAnsiTheme="majorBidi" w:cstheme="majorBidi"/>
        </w:rPr>
      </w:pPr>
    </w:p>
    <w:p w14:paraId="6ABBE537" w14:textId="77777777" w:rsidR="00A77A24" w:rsidRPr="002A4C69" w:rsidRDefault="00A77A24" w:rsidP="00A77A24">
      <w:pPr>
        <w:ind w:left="-480"/>
        <w:rPr>
          <w:rFonts w:asciiTheme="majorBidi" w:hAnsiTheme="majorBidi" w:cstheme="majorBidi"/>
        </w:rPr>
      </w:pPr>
    </w:p>
    <w:p w14:paraId="6ABBE538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39" w14:textId="77777777" w:rsidR="00A77A24" w:rsidRPr="002A4C69" w:rsidRDefault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br w:type="page"/>
      </w:r>
    </w:p>
    <w:p w14:paraId="6ABBE53A" w14:textId="77777777" w:rsidR="00A77A24" w:rsidRPr="00551F74" w:rsidRDefault="00876893" w:rsidP="008A79A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6ABBE80D" wp14:editId="6ABBE80E">
                <wp:simplePos x="0" y="0"/>
                <wp:positionH relativeFrom="column">
                  <wp:posOffset>4668520</wp:posOffset>
                </wp:positionH>
                <wp:positionV relativeFrom="paragraph">
                  <wp:posOffset>-398780</wp:posOffset>
                </wp:positionV>
                <wp:extent cx="1586865" cy="1302385"/>
                <wp:effectExtent l="0" t="0" r="13335" b="12065"/>
                <wp:wrapNone/>
                <wp:docPr id="8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6" w14:textId="77777777" w:rsidR="00E01F99" w:rsidRPr="00D20E48" w:rsidRDefault="00E01F99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0D" id="_x0000_s1094" type="#_x0000_t202" style="position:absolute;left:0;text-align:left;margin-left:367.6pt;margin-top:-31.4pt;width:124.95pt;height:102.5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">
                <v:textbox>
                  <w:txbxContent>
                    <w:p w14:paraId="6ABBE966" w14:textId="77777777" w:rsidR="00E01F99" w:rsidRPr="00D20E48" w:rsidRDefault="00E01F99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 w:rsidR="008A79A5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3</w:t>
      </w:r>
    </w:p>
    <w:p w14:paraId="6ABBE53B" w14:textId="77777777" w:rsidR="00A77A24" w:rsidRPr="002A4C69" w:rsidRDefault="00A77A24" w:rsidP="008A79A5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</w:p>
    <w:p w14:paraId="6ABBE53C" w14:textId="77777777" w:rsidR="00A77A24" w:rsidRPr="002A4C69" w:rsidRDefault="009E1E3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ABBE80F" wp14:editId="6ABBE810">
                <wp:simplePos x="0" y="0"/>
                <wp:positionH relativeFrom="column">
                  <wp:posOffset>4826635</wp:posOffset>
                </wp:positionH>
                <wp:positionV relativeFrom="paragraph">
                  <wp:posOffset>250825</wp:posOffset>
                </wp:positionV>
                <wp:extent cx="275590" cy="267335"/>
                <wp:effectExtent l="0" t="0" r="10160" b="18415"/>
                <wp:wrapNone/>
                <wp:docPr id="3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7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0F" id="_x0000_s1095" type="#_x0000_t202" style="position:absolute;margin-left:380.05pt;margin-top:19.75pt;width:21.7pt;height:21.0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">
                <v:textbox>
                  <w:txbxContent>
                    <w:p w14:paraId="6ABBE967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ABBE811" wp14:editId="6ABBE812">
                <wp:simplePos x="0" y="0"/>
                <wp:positionH relativeFrom="column">
                  <wp:posOffset>1611630</wp:posOffset>
                </wp:positionH>
                <wp:positionV relativeFrom="paragraph">
                  <wp:posOffset>256540</wp:posOffset>
                </wp:positionV>
                <wp:extent cx="275590" cy="267335"/>
                <wp:effectExtent l="0" t="0" r="10160" b="18415"/>
                <wp:wrapNone/>
                <wp:docPr id="3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8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11" id="_x0000_s1096" type="#_x0000_t202" style="position:absolute;margin-left:126.9pt;margin-top:20.2pt;width:21.7pt;height:21.0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">
                <v:textbox>
                  <w:txbxContent>
                    <w:p w14:paraId="6ABBE968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53D" w14:textId="77777777" w:rsidR="00A77A24" w:rsidRPr="002A4C69" w:rsidRDefault="00A77A24" w:rsidP="005D46ED">
      <w:pPr>
        <w:pStyle w:val="ListParagraph"/>
        <w:numPr>
          <w:ilvl w:val="0"/>
          <w:numId w:val="25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Evaluate</w:t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  <w:t>2.   Expand and collect like terms</w:t>
      </w:r>
    </w:p>
    <w:p w14:paraId="6ABBE53E" w14:textId="77777777" w:rsidR="00A77A24" w:rsidRPr="002A4C69" w:rsidRDefault="00A77A24" w:rsidP="00BC3E8B">
      <w:pPr>
        <w:spacing w:after="0" w:line="240" w:lineRule="auto"/>
        <w:ind w:firstLine="720"/>
        <w:rPr>
          <w:rFonts w:asciiTheme="majorBidi" w:hAnsiTheme="majorBidi" w:cstheme="majorBidi"/>
          <w:sz w:val="28"/>
          <w:szCs w:val="28"/>
        </w:rPr>
      </w:pPr>
      <w:r w:rsidRPr="002A4C69">
        <w:rPr>
          <w:rFonts w:asciiTheme="majorBidi" w:hAnsiTheme="majorBidi" w:cstheme="majorBidi"/>
        </w:rPr>
        <w:t xml:space="preserve">  </w:t>
      </w:r>
      <m:oMath>
        <m:sSup>
          <m:sSup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1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sup>
        </m:sSup>
      </m:oMath>
      <w:r w:rsidRPr="002A4C69">
        <w:rPr>
          <w:rFonts w:asciiTheme="majorBidi" w:hAnsiTheme="majorBidi" w:cstheme="majorBidi"/>
        </w:rPr>
        <w:t xml:space="preserve">        </w:t>
      </w:r>
      <w:r w:rsidRPr="002A4C69">
        <w:rPr>
          <w:rFonts w:asciiTheme="majorBidi" w:hAnsiTheme="majorBidi" w:cstheme="majorBidi"/>
          <w:b/>
          <w:bCs/>
        </w:rPr>
        <w:t xml:space="preserve">   </w:t>
      </w:r>
      <w:r w:rsidR="0006095A">
        <w:rPr>
          <w:rFonts w:asciiTheme="majorBidi" w:eastAsiaTheme="minorEastAsia" w:hAnsiTheme="majorBidi" w:cstheme="majorBidi"/>
          <w:sz w:val="28"/>
          <w:szCs w:val="28"/>
        </w:rPr>
        <w:tab/>
      </w:r>
      <w:r w:rsidR="0006095A">
        <w:rPr>
          <w:rFonts w:asciiTheme="majorBidi" w:eastAsiaTheme="minorEastAsia" w:hAnsiTheme="majorBidi" w:cstheme="majorBidi"/>
          <w:sz w:val="28"/>
          <w:szCs w:val="28"/>
        </w:rPr>
        <w:tab/>
      </w:r>
      <w:r w:rsidR="0006095A">
        <w:rPr>
          <w:rFonts w:asciiTheme="majorBidi" w:eastAsiaTheme="minorEastAsia" w:hAnsiTheme="majorBidi" w:cstheme="majorBidi"/>
          <w:sz w:val="28"/>
          <w:szCs w:val="28"/>
        </w:rPr>
        <w:tab/>
      </w:r>
      <w:r w:rsidRPr="0006095A">
        <w:rPr>
          <w:rFonts w:asciiTheme="majorBidi" w:hAnsiTheme="majorBidi" w:cstheme="majorBidi"/>
          <w:sz w:val="28"/>
          <w:szCs w:val="28"/>
        </w:rPr>
        <w:t>(2</w:t>
      </w:r>
      <w:r w:rsidRPr="00DE72E8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6095A">
        <w:rPr>
          <w:rFonts w:asciiTheme="majorBidi" w:hAnsiTheme="majorBidi" w:cstheme="majorBidi"/>
          <w:sz w:val="28"/>
          <w:szCs w:val="28"/>
        </w:rPr>
        <w:t xml:space="preserve"> + 3)(</w:t>
      </w:r>
      <w:r w:rsidRPr="00DE72E8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6095A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06095A">
        <w:rPr>
          <w:rFonts w:asciiTheme="majorBidi" w:hAnsiTheme="majorBidi" w:cstheme="majorBidi"/>
          <w:sz w:val="28"/>
          <w:szCs w:val="28"/>
        </w:rPr>
        <w:t xml:space="preserve"> - 3</w:t>
      </w:r>
      <w:r w:rsidRPr="00DE72E8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06095A">
        <w:rPr>
          <w:rFonts w:asciiTheme="majorBidi" w:hAnsiTheme="majorBidi" w:cstheme="majorBidi"/>
          <w:sz w:val="28"/>
          <w:szCs w:val="28"/>
        </w:rPr>
        <w:t xml:space="preserve"> – 1)</w:t>
      </w:r>
      <w:r w:rsidRPr="002A4C69">
        <w:rPr>
          <w:rFonts w:asciiTheme="majorBidi" w:hAnsiTheme="majorBidi" w:cstheme="majorBidi"/>
        </w:rPr>
        <w:t xml:space="preserve">             </w:t>
      </w:r>
      <w:r w:rsidRPr="002A4C69">
        <w:rPr>
          <w:rFonts w:asciiTheme="majorBidi" w:eastAsiaTheme="minorEastAsia" w:hAnsiTheme="majorBidi" w:cstheme="majorBidi"/>
          <w:sz w:val="28"/>
          <w:szCs w:val="28"/>
        </w:rPr>
        <w:tab/>
      </w:r>
    </w:p>
    <w:p w14:paraId="6ABBE53F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0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1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2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3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4" w14:textId="77777777" w:rsidR="00A77A24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5" w14:textId="77777777" w:rsidR="008A79A5" w:rsidRDefault="008A79A5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6" w14:textId="77777777" w:rsidR="008A79A5" w:rsidRDefault="008A79A5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7" w14:textId="77777777" w:rsidR="008A79A5" w:rsidRDefault="008A79A5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8" w14:textId="77777777" w:rsidR="008A79A5" w:rsidRDefault="008A79A5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9" w14:textId="77777777" w:rsidR="008A79A5" w:rsidRDefault="008A79A5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A" w14:textId="77777777" w:rsidR="008A79A5" w:rsidRDefault="008A79A5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B" w14:textId="77777777" w:rsidR="008A79A5" w:rsidRPr="002A4C69" w:rsidRDefault="008A79A5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4C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4D" w14:textId="77777777" w:rsidR="00A77A24" w:rsidRPr="002A4C69" w:rsidRDefault="00C577B2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ABBE813" wp14:editId="6ABBE814">
                <wp:simplePos x="0" y="0"/>
                <wp:positionH relativeFrom="column">
                  <wp:posOffset>4827251</wp:posOffset>
                </wp:positionH>
                <wp:positionV relativeFrom="paragraph">
                  <wp:posOffset>138648</wp:posOffset>
                </wp:positionV>
                <wp:extent cx="275590" cy="267335"/>
                <wp:effectExtent l="0" t="0" r="10160" b="18415"/>
                <wp:wrapNone/>
                <wp:docPr id="3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9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13" id="_x0000_s1097" type="#_x0000_t202" style="position:absolute;left:0;text-align:left;margin-left:380.1pt;margin-top:10.9pt;width:21.7pt;height:21.0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">
                <v:textbox>
                  <w:txbxContent>
                    <w:p w14:paraId="6ABBE969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4E" w14:textId="77777777" w:rsidR="00A77A24" w:rsidRPr="002A4C69" w:rsidRDefault="00A77A24" w:rsidP="005D46ED">
      <w:pPr>
        <w:pStyle w:val="ListParagraph"/>
        <w:numPr>
          <w:ilvl w:val="0"/>
          <w:numId w:val="10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The average cost of a computer has fallen in price by 45% since 1999.</w:t>
      </w:r>
    </w:p>
    <w:p w14:paraId="6ABBE54F" w14:textId="77777777" w:rsidR="00A77A24" w:rsidRPr="002A4C69" w:rsidRDefault="00A77A24" w:rsidP="005D46ED">
      <w:pPr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If the average cost is now £660, find the average cost in 1999.</w:t>
      </w:r>
    </w:p>
    <w:p w14:paraId="6ABBE550" w14:textId="77777777" w:rsidR="00A77A24" w:rsidRPr="002A4C69" w:rsidRDefault="00A77A24" w:rsidP="00A77A24">
      <w:pPr>
        <w:spacing w:after="0" w:line="240" w:lineRule="auto"/>
        <w:ind w:left="360"/>
        <w:rPr>
          <w:rFonts w:asciiTheme="majorBidi" w:hAnsiTheme="majorBidi" w:cstheme="majorBidi"/>
          <w:b/>
          <w:u w:val="single"/>
        </w:rPr>
      </w:pPr>
    </w:p>
    <w:p w14:paraId="6ABBE551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52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53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54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55" w14:textId="77777777" w:rsidR="008A79A5" w:rsidRDefault="008A79A5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b/>
          <w:u w:val="single"/>
        </w:rPr>
        <w:br w:type="page"/>
      </w:r>
    </w:p>
    <w:p w14:paraId="6ABBE556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lastRenderedPageBreak/>
        <w:t>Calculator</w:t>
      </w:r>
    </w:p>
    <w:p w14:paraId="6ABBE557" w14:textId="77777777" w:rsidR="00A77A24" w:rsidRPr="005279C5" w:rsidRDefault="009E1E32" w:rsidP="005D46ED">
      <w:pPr>
        <w:pStyle w:val="ListParagraph"/>
        <w:numPr>
          <w:ilvl w:val="0"/>
          <w:numId w:val="10"/>
        </w:numPr>
        <w:ind w:left="360"/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ABBE815" wp14:editId="6ABBE816">
                <wp:simplePos x="0" y="0"/>
                <wp:positionH relativeFrom="column">
                  <wp:posOffset>5513668</wp:posOffset>
                </wp:positionH>
                <wp:positionV relativeFrom="paragraph">
                  <wp:posOffset>252256</wp:posOffset>
                </wp:positionV>
                <wp:extent cx="275590" cy="267335"/>
                <wp:effectExtent l="0" t="0" r="10160" b="18415"/>
                <wp:wrapNone/>
                <wp:docPr id="3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A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15" id="_x0000_s1098" type="#_x0000_t202" style="position:absolute;left:0;text-align:left;margin-left:434.15pt;margin-top:19.85pt;width:21.7pt;height:21.0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">
                <v:textbox>
                  <w:txbxContent>
                    <w:p w14:paraId="6ABBE96A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5279C5">
        <w:rPr>
          <w:rFonts w:asciiTheme="majorBidi" w:hAnsiTheme="majorBidi" w:cstheme="majorBidi"/>
        </w:rPr>
        <w:t>The area of the Sahara desert is approximately</w:t>
      </w:r>
      <w:r w:rsidR="005279C5" w:rsidRPr="005279C5">
        <w:rPr>
          <w:rFonts w:asciiTheme="majorBidi" w:hAnsiTheme="majorBidi" w:cstheme="majorBidi"/>
        </w:rPr>
        <w:t xml:space="preserve"> 3 500 000 square miles. If the </w:t>
      </w:r>
      <w:r w:rsidR="00A77A24" w:rsidRPr="005279C5">
        <w:rPr>
          <w:rFonts w:asciiTheme="majorBidi" w:hAnsiTheme="majorBidi" w:cstheme="majorBidi"/>
        </w:rPr>
        <w:t xml:space="preserve">Sahara desert is increasing in size at a rate of 4% per annum, calculate its </w:t>
      </w:r>
      <w:r w:rsidR="005279C5" w:rsidRPr="005279C5">
        <w:rPr>
          <w:rFonts w:asciiTheme="majorBidi" w:hAnsiTheme="majorBidi" w:cstheme="majorBidi"/>
        </w:rPr>
        <w:t>size in</w:t>
      </w:r>
      <w:r w:rsidR="00A77A24" w:rsidRPr="005279C5">
        <w:rPr>
          <w:rFonts w:asciiTheme="majorBidi" w:hAnsiTheme="majorBidi" w:cstheme="majorBidi"/>
        </w:rPr>
        <w:t xml:space="preserve"> 5 </w:t>
      </w:r>
      <w:r w:rsidR="005279C5" w:rsidRPr="005279C5">
        <w:rPr>
          <w:rFonts w:asciiTheme="majorBidi" w:hAnsiTheme="majorBidi" w:cstheme="majorBidi"/>
        </w:rPr>
        <w:t>years’ time</w:t>
      </w:r>
      <w:r w:rsidR="00A77A24" w:rsidRPr="005279C5">
        <w:rPr>
          <w:rFonts w:asciiTheme="majorBidi" w:hAnsiTheme="majorBidi" w:cstheme="majorBidi"/>
        </w:rPr>
        <w:t>.</w:t>
      </w:r>
    </w:p>
    <w:p w14:paraId="6ABBE558" w14:textId="77777777" w:rsidR="002A4C69" w:rsidRDefault="00A77A24" w:rsidP="00A5346E">
      <w:pPr>
        <w:rPr>
          <w:rFonts w:asciiTheme="majorBidi" w:hAnsiTheme="majorBidi" w:cstheme="majorBidi"/>
          <w:b/>
        </w:rPr>
      </w:pPr>
      <w:r w:rsidRPr="002A4C69">
        <w:rPr>
          <w:rFonts w:asciiTheme="majorBidi" w:hAnsiTheme="majorBidi" w:cstheme="majorBidi"/>
          <w:b/>
        </w:rPr>
        <w:t xml:space="preserve">    </w:t>
      </w:r>
      <w:r w:rsidR="00A5346E">
        <w:rPr>
          <w:rFonts w:asciiTheme="majorBidi" w:hAnsiTheme="majorBidi" w:cstheme="majorBidi"/>
          <w:b/>
        </w:rPr>
        <w:t xml:space="preserve">  </w:t>
      </w:r>
      <w:r w:rsidRPr="002A4C69">
        <w:rPr>
          <w:rFonts w:asciiTheme="majorBidi" w:hAnsiTheme="majorBidi" w:cstheme="majorBidi"/>
          <w:b/>
        </w:rPr>
        <w:t xml:space="preserve">Give your answer correct to </w:t>
      </w:r>
      <w:r w:rsidR="00986024">
        <w:rPr>
          <w:rFonts w:asciiTheme="majorBidi" w:hAnsiTheme="majorBidi" w:cstheme="majorBidi"/>
          <w:b/>
        </w:rPr>
        <w:t>3</w:t>
      </w:r>
      <w:r w:rsidRPr="002A4C69">
        <w:rPr>
          <w:rFonts w:asciiTheme="majorBidi" w:hAnsiTheme="majorBidi" w:cstheme="majorBidi"/>
          <w:b/>
        </w:rPr>
        <w:t xml:space="preserve"> significant figures</w:t>
      </w:r>
      <w:r w:rsidR="008A79A5">
        <w:rPr>
          <w:rFonts w:asciiTheme="majorBidi" w:hAnsiTheme="majorBidi" w:cstheme="majorBidi"/>
          <w:b/>
        </w:rPr>
        <w:t>.</w:t>
      </w:r>
    </w:p>
    <w:p w14:paraId="6ABBE559" w14:textId="77777777" w:rsidR="008A79A5" w:rsidRDefault="008A79A5" w:rsidP="005D46ED">
      <w:pPr>
        <w:rPr>
          <w:rFonts w:asciiTheme="majorBidi" w:hAnsiTheme="majorBidi" w:cstheme="majorBidi"/>
          <w:b/>
        </w:rPr>
      </w:pPr>
    </w:p>
    <w:p w14:paraId="6ABBE55A" w14:textId="77777777" w:rsidR="008A79A5" w:rsidRDefault="008A79A5" w:rsidP="005D46ED">
      <w:pPr>
        <w:rPr>
          <w:rFonts w:asciiTheme="majorBidi" w:hAnsiTheme="majorBidi" w:cstheme="majorBidi"/>
          <w:b/>
        </w:rPr>
      </w:pPr>
    </w:p>
    <w:p w14:paraId="6ABBE55B" w14:textId="77777777" w:rsidR="008A79A5" w:rsidRDefault="008A79A5" w:rsidP="005D46ED">
      <w:pPr>
        <w:rPr>
          <w:rFonts w:asciiTheme="majorBidi" w:hAnsiTheme="majorBidi" w:cstheme="majorBidi"/>
          <w:b/>
        </w:rPr>
      </w:pPr>
    </w:p>
    <w:p w14:paraId="6ABBE55C" w14:textId="77777777" w:rsidR="008A79A5" w:rsidRDefault="008A79A5" w:rsidP="005D46ED">
      <w:pPr>
        <w:rPr>
          <w:rFonts w:asciiTheme="majorBidi" w:hAnsiTheme="majorBidi" w:cstheme="majorBidi"/>
          <w:b/>
        </w:rPr>
      </w:pPr>
    </w:p>
    <w:p w14:paraId="6ABBE55D" w14:textId="77777777" w:rsidR="008A79A5" w:rsidRDefault="008A79A5" w:rsidP="005D46ED">
      <w:pPr>
        <w:rPr>
          <w:rFonts w:asciiTheme="majorBidi" w:hAnsiTheme="majorBidi" w:cstheme="majorBidi"/>
          <w:b/>
        </w:rPr>
      </w:pPr>
    </w:p>
    <w:p w14:paraId="6ABBE55E" w14:textId="77777777" w:rsidR="008A79A5" w:rsidRDefault="008A79A5" w:rsidP="005D46ED">
      <w:pPr>
        <w:rPr>
          <w:rFonts w:asciiTheme="majorBidi" w:hAnsiTheme="majorBidi" w:cstheme="majorBidi"/>
          <w:b/>
        </w:rPr>
      </w:pPr>
    </w:p>
    <w:p w14:paraId="6ABBE55F" w14:textId="77777777" w:rsidR="008A79A5" w:rsidRPr="008A79A5" w:rsidRDefault="003674D4" w:rsidP="005D46ED">
      <w:pPr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  <w:noProof/>
          <w:sz w:val="20"/>
          <w:lang w:val="en-US"/>
        </w:rPr>
        <w:object w:dxaOrig="1440" w:dyaOrig="1440" w14:anchorId="6ABBE817">
          <v:shape id="_x0000_s1027" type="#_x0000_t75" style="position:absolute;margin-left:169.6pt;margin-top:14.85pt;width:5in;height:3in;z-index:251662336">
            <v:imagedata r:id="rId23" o:title=""/>
          </v:shape>
          <o:OLEObject Type="Embed" ProgID="MSDraw.Drawing.8.2" ShapeID="_x0000_s1027" DrawAspect="Content" ObjectID="_1694932249" r:id="rId24"/>
        </w:object>
      </w:r>
    </w:p>
    <w:p w14:paraId="6ABBE560" w14:textId="77777777" w:rsidR="004E317E" w:rsidRDefault="00A77A24" w:rsidP="004E317E">
      <w:pPr>
        <w:pStyle w:val="ListParagraph"/>
        <w:numPr>
          <w:ilvl w:val="0"/>
          <w:numId w:val="9"/>
        </w:numPr>
        <w:spacing w:after="0" w:line="240" w:lineRule="auto"/>
        <w:ind w:left="360" w:right="-159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A concrete block has a cross-section in the shape of a square</w:t>
      </w:r>
      <w:r w:rsidR="004E317E">
        <w:rPr>
          <w:rFonts w:asciiTheme="majorBidi" w:hAnsiTheme="majorBidi" w:cstheme="majorBidi"/>
        </w:rPr>
        <w:t xml:space="preserve"> with sides of 38 cm,</w:t>
      </w:r>
      <w:r w:rsidRPr="002A4C69">
        <w:rPr>
          <w:rFonts w:asciiTheme="majorBidi" w:hAnsiTheme="majorBidi" w:cstheme="majorBidi"/>
        </w:rPr>
        <w:t xml:space="preserve"> with</w:t>
      </w:r>
      <w:r w:rsidR="004E317E">
        <w:rPr>
          <w:rFonts w:asciiTheme="majorBidi" w:hAnsiTheme="majorBidi" w:cstheme="majorBidi"/>
        </w:rPr>
        <w:t xml:space="preserve"> identical</w:t>
      </w:r>
      <w:r w:rsidRPr="002A4C69">
        <w:rPr>
          <w:rFonts w:asciiTheme="majorBidi" w:hAnsiTheme="majorBidi" w:cstheme="majorBidi"/>
        </w:rPr>
        <w:t xml:space="preserve"> quarter </w:t>
      </w:r>
    </w:p>
    <w:p w14:paraId="6ABBE561" w14:textId="77777777" w:rsidR="00A77A24" w:rsidRPr="004E317E" w:rsidRDefault="00A77A24" w:rsidP="004E317E">
      <w:pPr>
        <w:pStyle w:val="ListParagraph"/>
        <w:spacing w:after="0" w:line="240" w:lineRule="auto"/>
        <w:ind w:left="360" w:right="-159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circle</w:t>
      </w:r>
      <w:r w:rsidR="004E317E">
        <w:rPr>
          <w:rFonts w:asciiTheme="majorBidi" w:hAnsiTheme="majorBidi" w:cstheme="majorBidi"/>
        </w:rPr>
        <w:t>s</w:t>
      </w:r>
      <w:r w:rsidRPr="002A4C69">
        <w:rPr>
          <w:rFonts w:asciiTheme="majorBidi" w:hAnsiTheme="majorBidi" w:cstheme="majorBidi"/>
        </w:rPr>
        <w:t xml:space="preserve"> </w:t>
      </w:r>
      <w:r w:rsidR="005D46ED">
        <w:rPr>
          <w:rFonts w:asciiTheme="majorBidi" w:hAnsiTheme="majorBidi" w:cstheme="majorBidi"/>
        </w:rPr>
        <w:t>removed from each</w:t>
      </w:r>
      <w:r w:rsidR="004E317E">
        <w:rPr>
          <w:rFonts w:asciiTheme="majorBidi" w:hAnsiTheme="majorBidi" w:cstheme="majorBidi"/>
        </w:rPr>
        <w:t xml:space="preserve"> </w:t>
      </w:r>
      <w:r w:rsidR="005279C5" w:rsidRPr="004E317E">
        <w:rPr>
          <w:rFonts w:asciiTheme="majorBidi" w:hAnsiTheme="majorBidi" w:cstheme="majorBidi"/>
        </w:rPr>
        <w:t xml:space="preserve">corner </w:t>
      </w:r>
      <w:r w:rsidRPr="004E317E">
        <w:rPr>
          <w:rFonts w:asciiTheme="majorBidi" w:hAnsiTheme="majorBidi" w:cstheme="majorBidi"/>
        </w:rPr>
        <w:t>shown</w:t>
      </w:r>
      <w:r w:rsidR="004E317E">
        <w:rPr>
          <w:rFonts w:asciiTheme="majorBidi" w:hAnsiTheme="majorBidi" w:cstheme="majorBidi"/>
        </w:rPr>
        <w:t xml:space="preserve"> below</w:t>
      </w:r>
      <w:r w:rsidRPr="004E317E">
        <w:rPr>
          <w:rFonts w:asciiTheme="majorBidi" w:hAnsiTheme="majorBidi" w:cstheme="majorBidi"/>
        </w:rPr>
        <w:t>.</w:t>
      </w:r>
    </w:p>
    <w:p w14:paraId="6ABBE562" w14:textId="77777777" w:rsidR="00A77A24" w:rsidRPr="002A4C69" w:rsidRDefault="004E317E" w:rsidP="00A77A24">
      <w:pPr>
        <w:ind w:left="-180" w:right="-1594"/>
        <w:rPr>
          <w:rFonts w:asciiTheme="majorBidi" w:hAnsiTheme="majorBidi" w:cstheme="majorBidi"/>
        </w:rPr>
      </w:pPr>
      <w:r w:rsidRPr="00C577B2">
        <w:rPr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ABBE818" wp14:editId="6ABBE819">
                <wp:simplePos x="0" y="0"/>
                <wp:positionH relativeFrom="column">
                  <wp:posOffset>5726430</wp:posOffset>
                </wp:positionH>
                <wp:positionV relativeFrom="paragraph">
                  <wp:posOffset>41275</wp:posOffset>
                </wp:positionV>
                <wp:extent cx="275590" cy="267335"/>
                <wp:effectExtent l="0" t="0" r="10160" b="18415"/>
                <wp:wrapNone/>
                <wp:docPr id="3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B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18" id="_x0000_s1099" type="#_x0000_t202" style="position:absolute;left:0;text-align:left;margin-left:450.9pt;margin-top:3.25pt;width:21.7pt;height:21.0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">
                <v:textbox>
                  <w:txbxContent>
                    <w:p w14:paraId="6ABBE96B" w14:textId="77777777" w:rsidR="00E01F99" w:rsidRDefault="00E01F99" w:rsidP="00C577B2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63" w14:textId="77777777" w:rsidR="00A77A24" w:rsidRPr="002A4C69" w:rsidRDefault="00EA191C" w:rsidP="00A77A24">
      <w:pPr>
        <w:ind w:left="-180" w:right="-1594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6ABBE81A" wp14:editId="6ABBE81B">
                <wp:simplePos x="0" y="0"/>
                <wp:positionH relativeFrom="column">
                  <wp:posOffset>3562350</wp:posOffset>
                </wp:positionH>
                <wp:positionV relativeFrom="paragraph">
                  <wp:posOffset>170180</wp:posOffset>
                </wp:positionV>
                <wp:extent cx="0" cy="1276350"/>
                <wp:effectExtent l="95250" t="38100" r="95250" b="57150"/>
                <wp:wrapNone/>
                <wp:docPr id="1288" name="Straight Arrow Connector 1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76350"/>
                        </a:xfrm>
                        <a:prstGeom prst="straightConnector1">
                          <a:avLst/>
                        </a:prstGeom>
                        <a:ln w="1905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BB9FE9" id="Straight Arrow Connector 1288" o:spid="_x0000_s1026" type="#_x0000_t32" style="position:absolute;margin-left:280.5pt;margin-top:13.4pt;width:0;height:100.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" strokecolor="black [3040]" strokeweight="1.5pt">
                <v:stroke startarrow="open" endarrow="open"/>
              </v:shape>
            </w:pict>
          </mc:Fallback>
        </mc:AlternateContent>
      </w:r>
      <w:r w:rsidRPr="00A5346E">
        <w:rPr>
          <w:rFonts w:asciiTheme="majorBidi" w:hAnsiTheme="majorBidi" w:cstheme="majorBid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6ABBE81C" wp14:editId="6ABBE81D">
                <wp:simplePos x="0" y="0"/>
                <wp:positionH relativeFrom="column">
                  <wp:posOffset>2743200</wp:posOffset>
                </wp:positionH>
                <wp:positionV relativeFrom="paragraph">
                  <wp:posOffset>8255</wp:posOffset>
                </wp:positionV>
                <wp:extent cx="800100" cy="1571625"/>
                <wp:effectExtent l="0" t="0" r="0" b="9525"/>
                <wp:wrapNone/>
                <wp:docPr id="12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1571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C" w14:textId="77777777" w:rsidR="00E01F99" w:rsidRDefault="00E01F99" w:rsidP="00A5346E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  <w:p w14:paraId="6ABBE96D" w14:textId="77777777" w:rsidR="00E01F99" w:rsidRDefault="00E01F99" w:rsidP="00A5346E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1C" id="_x0000_s1100" type="#_x0000_t202" style="position:absolute;left:0;text-align:left;margin-left:3in;margin-top:.65pt;width:63pt;height:123.7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" stroked="f">
                <v:textbox>
                  <w:txbxContent>
                    <w:p w14:paraId="6ABBE96C" w14:textId="77777777" w:rsidR="00E01F99" w:rsidRDefault="00E01F99" w:rsidP="00A5346E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</w:p>
                    <w:p w14:paraId="6ABBE96D" w14:textId="77777777" w:rsidR="00E01F99" w:rsidRDefault="00E01F99" w:rsidP="00A5346E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ABBE564" w14:textId="77777777" w:rsidR="00A77A24" w:rsidRPr="002A4C69" w:rsidRDefault="00EA191C" w:rsidP="00A77A24">
      <w:pPr>
        <w:ind w:left="-180" w:right="-1594"/>
        <w:rPr>
          <w:rFonts w:asciiTheme="majorBidi" w:hAnsiTheme="majorBidi" w:cstheme="majorBidi"/>
        </w:rPr>
      </w:pPr>
      <w:r w:rsidRPr="00EA191C">
        <w:rPr>
          <w:rFonts w:asciiTheme="majorBidi" w:hAnsiTheme="majorBidi" w:cstheme="majorBid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6ABBE81E" wp14:editId="6ABBE81F">
                <wp:simplePos x="0" y="0"/>
                <wp:positionH relativeFrom="column">
                  <wp:posOffset>2818130</wp:posOffset>
                </wp:positionH>
                <wp:positionV relativeFrom="paragraph">
                  <wp:posOffset>226060</wp:posOffset>
                </wp:positionV>
                <wp:extent cx="666750" cy="371475"/>
                <wp:effectExtent l="0" t="0" r="0" b="0"/>
                <wp:wrapNone/>
                <wp:docPr id="128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" cy="371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E" w14:textId="77777777" w:rsidR="00E01F99" w:rsidRPr="00EA191C" w:rsidRDefault="00E01F99" w:rsidP="00EA191C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EA191C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38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1E" id="_x0000_s1101" type="#_x0000_t202" style="position:absolute;left:0;text-align:left;margin-left:221.9pt;margin-top:17.8pt;width:52.5pt;height:29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" filled="f" stroked="f">
                <v:textbox>
                  <w:txbxContent>
                    <w:p w14:paraId="6ABBE96E" w14:textId="77777777" w:rsidR="00E01F99" w:rsidRPr="00EA191C" w:rsidRDefault="00E01F99" w:rsidP="00EA191C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EA191C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38 cm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65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</w:rPr>
      </w:pPr>
    </w:p>
    <w:p w14:paraId="6ABBE566" w14:textId="77777777" w:rsidR="00A77A24" w:rsidRPr="002A4C69" w:rsidRDefault="004E317E" w:rsidP="00A77A24">
      <w:pPr>
        <w:ind w:left="-180" w:right="-1594"/>
        <w:rPr>
          <w:rFonts w:asciiTheme="majorBidi" w:hAnsiTheme="majorBidi" w:cstheme="majorBidi"/>
        </w:rPr>
      </w:pPr>
      <w:r w:rsidRPr="00A5346E">
        <w:rPr>
          <w:rFonts w:asciiTheme="majorBidi" w:hAnsiTheme="majorBidi" w:cstheme="majorBid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6ABBE820" wp14:editId="6ABBE821">
                <wp:simplePos x="0" y="0"/>
                <wp:positionH relativeFrom="column">
                  <wp:posOffset>3829049</wp:posOffset>
                </wp:positionH>
                <wp:positionV relativeFrom="paragraph">
                  <wp:posOffset>120650</wp:posOffset>
                </wp:positionV>
                <wp:extent cx="809625" cy="266700"/>
                <wp:effectExtent l="0" t="0" r="0" b="0"/>
                <wp:wrapNone/>
                <wp:docPr id="12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962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6F" w14:textId="77777777" w:rsidR="00E01F99" w:rsidRPr="00A5346E" w:rsidRDefault="00E01F99" w:rsidP="00A5346E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 30</w:t>
                            </w:r>
                            <w:r w:rsidRPr="00A5346E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20" id="_x0000_s1102" type="#_x0000_t202" style="position:absolute;left:0;text-align:left;margin-left:301.5pt;margin-top:9.5pt;width:63.75pt;height:21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" filled="f" stroked="f">
                <v:textbox>
                  <w:txbxContent>
                    <w:p w14:paraId="6ABBE96F" w14:textId="77777777" w:rsidR="00E01F99" w:rsidRPr="00A5346E" w:rsidRDefault="00E01F99" w:rsidP="00A5346E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  30</w:t>
                      </w:r>
                      <w:r w:rsidRPr="00A5346E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 cm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67" w14:textId="77777777" w:rsidR="00A77A24" w:rsidRDefault="004E317E" w:rsidP="00A77A24">
      <w:pPr>
        <w:ind w:left="-180" w:right="-1594"/>
        <w:rPr>
          <w:rFonts w:asciiTheme="majorBidi" w:hAnsiTheme="majorBidi" w:cstheme="majorBidi"/>
        </w:rPr>
      </w:pPr>
      <w:r w:rsidRPr="00EA191C">
        <w:rPr>
          <w:rFonts w:asciiTheme="majorBidi" w:hAnsiTheme="majorBidi" w:cstheme="majorBid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6ABBE822" wp14:editId="6ABBE823">
                <wp:simplePos x="0" y="0"/>
                <wp:positionH relativeFrom="column">
                  <wp:posOffset>3829050</wp:posOffset>
                </wp:positionH>
                <wp:positionV relativeFrom="paragraph">
                  <wp:posOffset>247015</wp:posOffset>
                </wp:positionV>
                <wp:extent cx="1009650" cy="371475"/>
                <wp:effectExtent l="0" t="0" r="0" b="9525"/>
                <wp:wrapNone/>
                <wp:docPr id="12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3714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0" w14:textId="77777777" w:rsidR="00E01F99" w:rsidRPr="00EA191C" w:rsidRDefault="00E01F99" w:rsidP="00EA191C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EA191C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38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22" id="_x0000_s1103" type="#_x0000_t202" style="position:absolute;left:0;text-align:left;margin-left:301.5pt;margin-top:19.45pt;width:79.5pt;height:29.25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" fillcolor="white [3212]" stroked="f">
                <v:textbox>
                  <w:txbxContent>
                    <w:p w14:paraId="6ABBE970" w14:textId="77777777" w:rsidR="00E01F99" w:rsidRPr="00EA191C" w:rsidRDefault="00E01F99" w:rsidP="00EA191C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  </w:t>
                      </w:r>
                      <w:r w:rsidRPr="00EA191C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38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6ABBE824" wp14:editId="6ABBE825">
                <wp:simplePos x="0" y="0"/>
                <wp:positionH relativeFrom="column">
                  <wp:posOffset>3609975</wp:posOffset>
                </wp:positionH>
                <wp:positionV relativeFrom="paragraph">
                  <wp:posOffset>247015</wp:posOffset>
                </wp:positionV>
                <wp:extent cx="1285875" cy="0"/>
                <wp:effectExtent l="38100" t="76200" r="28575" b="114300"/>
                <wp:wrapNone/>
                <wp:docPr id="1100" name="Straight Arrow Connector 1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85875" cy="0"/>
                        </a:xfrm>
                        <a:prstGeom prst="straightConnector1">
                          <a:avLst/>
                        </a:prstGeom>
                        <a:ln w="1905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3E65E5" id="Straight Arrow Connector 1100" o:spid="_x0000_s1026" type="#_x0000_t32" style="position:absolute;margin-left:284.25pt;margin-top:19.45pt;width:101.25pt;height:0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" strokecolor="black [3040]" strokeweight="1.5pt">
                <v:stroke startarrow="open" endarrow="open"/>
              </v:shape>
            </w:pict>
          </mc:Fallback>
        </mc:AlternateContent>
      </w:r>
      <w:r>
        <w:rPr>
          <w:rFonts w:asciiTheme="majorBidi" w:hAnsiTheme="majorBidi" w:cstheme="majorBid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6ABBE826" wp14:editId="6ABBE827">
                <wp:simplePos x="0" y="0"/>
                <wp:positionH relativeFrom="column">
                  <wp:posOffset>3829050</wp:posOffset>
                </wp:positionH>
                <wp:positionV relativeFrom="paragraph">
                  <wp:posOffset>132715</wp:posOffset>
                </wp:positionV>
                <wp:extent cx="857250" cy="0"/>
                <wp:effectExtent l="38100" t="76200" r="19050" b="114300"/>
                <wp:wrapNone/>
                <wp:docPr id="1272" name="Straight Arrow Connector 1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7250" cy="0"/>
                        </a:xfrm>
                        <a:prstGeom prst="straightConnector1">
                          <a:avLst/>
                        </a:prstGeom>
                        <a:ln w="1905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89D256" id="Straight Arrow Connector 1272" o:spid="_x0000_s1026" type="#_x0000_t32" style="position:absolute;margin-left:301.5pt;margin-top:10.45pt;width:67.5pt;height:0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" strokecolor="black [3040]" strokeweight="1.5pt">
                <v:stroke startarrow="open" endarrow="open"/>
              </v:shape>
            </w:pict>
          </mc:Fallback>
        </mc:AlternateContent>
      </w:r>
    </w:p>
    <w:p w14:paraId="6ABBE568" w14:textId="77777777" w:rsidR="00EA191C" w:rsidRPr="002A4C69" w:rsidRDefault="00EA191C" w:rsidP="00A77A24">
      <w:pPr>
        <w:ind w:left="-180" w:right="-1594"/>
        <w:rPr>
          <w:rFonts w:asciiTheme="majorBidi" w:hAnsiTheme="majorBidi" w:cstheme="majorBidi"/>
        </w:rPr>
      </w:pPr>
    </w:p>
    <w:p w14:paraId="6ABBE569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</w:rPr>
      </w:pPr>
    </w:p>
    <w:p w14:paraId="6ABBE56A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    If the volume of this prism is 27 875 cm</w:t>
      </w:r>
      <w:r w:rsidRPr="002A4C69">
        <w:rPr>
          <w:rFonts w:asciiTheme="majorBidi" w:hAnsiTheme="majorBidi" w:cstheme="majorBidi"/>
          <w:vertAlign w:val="superscript"/>
        </w:rPr>
        <w:t>3</w:t>
      </w:r>
      <w:r w:rsidRPr="002A4C69">
        <w:rPr>
          <w:rFonts w:asciiTheme="majorBidi" w:hAnsiTheme="majorBidi" w:cstheme="majorBidi"/>
        </w:rPr>
        <w:t>, calculate the depth, d, of the block.</w:t>
      </w:r>
    </w:p>
    <w:p w14:paraId="6ABBE56B" w14:textId="77777777" w:rsidR="00A77A24" w:rsidRPr="002A4C69" w:rsidRDefault="00A77A24" w:rsidP="00A77A24">
      <w:pPr>
        <w:ind w:left="-480"/>
        <w:rPr>
          <w:rFonts w:asciiTheme="majorBidi" w:hAnsiTheme="majorBidi" w:cstheme="majorBidi"/>
        </w:rPr>
      </w:pPr>
    </w:p>
    <w:p w14:paraId="6ABBE56C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6D" w14:textId="77777777" w:rsidR="00A77A24" w:rsidRPr="002A4C69" w:rsidRDefault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br w:type="page"/>
      </w:r>
    </w:p>
    <w:p w14:paraId="6ABBE56E" w14:textId="77777777" w:rsidR="00A77A24" w:rsidRPr="00551F74" w:rsidRDefault="00876893" w:rsidP="00A77A24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6ABBE828" wp14:editId="6ABBE829">
                <wp:simplePos x="0" y="0"/>
                <wp:positionH relativeFrom="column">
                  <wp:posOffset>4668520</wp:posOffset>
                </wp:positionH>
                <wp:positionV relativeFrom="paragraph">
                  <wp:posOffset>-403860</wp:posOffset>
                </wp:positionV>
                <wp:extent cx="1586865" cy="1302385"/>
                <wp:effectExtent l="0" t="0" r="13335" b="12065"/>
                <wp:wrapNone/>
                <wp:docPr id="8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1" w14:textId="77777777" w:rsidR="00E01F99" w:rsidRPr="00D20E48" w:rsidRDefault="00E01F99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28" id="_x0000_s1104" type="#_x0000_t202" style="position:absolute;left:0;text-align:left;margin-left:367.6pt;margin-top:-31.8pt;width:124.95pt;height:102.5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">
                <v:textbox>
                  <w:txbxContent>
                    <w:p w14:paraId="6ABBE971" w14:textId="77777777" w:rsidR="00E01F99" w:rsidRPr="00D20E48" w:rsidRDefault="00E01F99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19</w:t>
                      </w:r>
                    </w:p>
                  </w:txbxContent>
                </v:textbox>
              </v:shape>
            </w:pict>
          </mc:Fallback>
        </mc:AlternateContent>
      </w:r>
      <w:r w:rsidR="008A79A5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4</w:t>
      </w:r>
    </w:p>
    <w:p w14:paraId="6ABBE56F" w14:textId="77777777" w:rsidR="00A77A24" w:rsidRPr="002A4C69" w:rsidRDefault="00A77A24" w:rsidP="008A79A5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</w:p>
    <w:p w14:paraId="6ABBE570" w14:textId="77777777" w:rsidR="00A77A24" w:rsidRPr="002A4C69" w:rsidRDefault="009E1E3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ABBE82A" wp14:editId="6ABBE82B">
                <wp:simplePos x="0" y="0"/>
                <wp:positionH relativeFrom="column">
                  <wp:posOffset>4499610</wp:posOffset>
                </wp:positionH>
                <wp:positionV relativeFrom="paragraph">
                  <wp:posOffset>259715</wp:posOffset>
                </wp:positionV>
                <wp:extent cx="275590" cy="267335"/>
                <wp:effectExtent l="0" t="0" r="10160" b="18415"/>
                <wp:wrapNone/>
                <wp:docPr id="3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2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2A" id="_x0000_s1105" type="#_x0000_t202" style="position:absolute;margin-left:354.3pt;margin-top:20.45pt;width:21.7pt;height:21.0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">
                <v:textbox>
                  <w:txbxContent>
                    <w:p w14:paraId="6ABBE972" w14:textId="77777777" w:rsidR="00E01F99" w:rsidRDefault="00E01F99" w:rsidP="00C577B2">
                      <w:pPr>
                        <w:jc w:val="center"/>
                      </w:pPr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C577B2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ABBE82C" wp14:editId="6ABBE82D">
                <wp:simplePos x="0" y="0"/>
                <wp:positionH relativeFrom="column">
                  <wp:posOffset>1608389</wp:posOffset>
                </wp:positionH>
                <wp:positionV relativeFrom="paragraph">
                  <wp:posOffset>240030</wp:posOffset>
                </wp:positionV>
                <wp:extent cx="275590" cy="267335"/>
                <wp:effectExtent l="0" t="0" r="10160" b="18415"/>
                <wp:wrapNone/>
                <wp:docPr id="3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3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2C" id="_x0000_s1106" type="#_x0000_t202" style="position:absolute;margin-left:126.65pt;margin-top:18.9pt;width:21.7pt;height:21.0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">
                <v:textbox>
                  <w:txbxContent>
                    <w:p w14:paraId="6ABBE973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571" w14:textId="77777777" w:rsidR="00A77A24" w:rsidRPr="002A4C69" w:rsidRDefault="00A77A24" w:rsidP="005D46ED">
      <w:pPr>
        <w:pStyle w:val="ListParagraph"/>
        <w:numPr>
          <w:ilvl w:val="0"/>
          <w:numId w:val="26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Evaluate</w:t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  <w:t>2.   Expand and collect like terms</w:t>
      </w:r>
    </w:p>
    <w:p w14:paraId="6ABBE572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</w:rPr>
      </w:pPr>
    </w:p>
    <w:p w14:paraId="6ABBE573" w14:textId="77777777" w:rsidR="00A77A24" w:rsidRPr="00DE72E8" w:rsidRDefault="00A77A24" w:rsidP="00DD44E2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DE72E8">
        <w:rPr>
          <w:rFonts w:asciiTheme="majorBidi" w:hAnsiTheme="majorBidi" w:cstheme="majorBidi"/>
          <w:sz w:val="28"/>
          <w:szCs w:val="28"/>
        </w:rPr>
        <w:t xml:space="preserve">              </w:t>
      </w:r>
      <m:oMath>
        <m:sSup>
          <m:sSup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sSupPr>
          <m:e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3</m:t>
                </m:r>
              </m:num>
              <m:den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7</m:t>
                </m:r>
              </m:den>
            </m:f>
            <m:d>
              <m:d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+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5</m:t>
                    </m:r>
                  </m:den>
                </m:f>
              </m:e>
            </m:d>
            <m:r>
              <w:rPr>
                <w:rFonts w:ascii="Cambria Math" w:hAnsi="Cambria Math" w:cstheme="majorBidi"/>
                <w:sz w:val="36"/>
                <w:szCs w:val="36"/>
              </w:rPr>
              <m:t xml:space="preserve">  </m:t>
            </m:r>
          </m:e>
          <m:sup/>
        </m:sSup>
      </m:oMath>
      <w:r w:rsidRPr="00DE72E8">
        <w:rPr>
          <w:rFonts w:asciiTheme="majorBidi" w:hAnsiTheme="majorBidi" w:cstheme="majorBidi"/>
          <w:sz w:val="28"/>
          <w:szCs w:val="28"/>
        </w:rPr>
        <w:t xml:space="preserve">        </w:t>
      </w:r>
      <w:r w:rsidRPr="00DE72E8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="00DE72E8">
        <w:rPr>
          <w:rFonts w:asciiTheme="majorBidi" w:eastAsiaTheme="minorEastAsia" w:hAnsiTheme="majorBidi" w:cstheme="majorBidi"/>
          <w:sz w:val="28"/>
          <w:szCs w:val="28"/>
        </w:rPr>
        <w:tab/>
        <w:t xml:space="preserve">        </w:t>
      </w:r>
      <w:r w:rsidRPr="00DE72E8">
        <w:rPr>
          <w:rFonts w:asciiTheme="majorBidi" w:hAnsiTheme="majorBidi" w:cstheme="majorBidi"/>
          <w:sz w:val="28"/>
          <w:szCs w:val="28"/>
        </w:rPr>
        <w:t>5</w:t>
      </w:r>
      <w:r w:rsidRPr="00DE72E8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DE72E8">
        <w:rPr>
          <w:rFonts w:asciiTheme="majorBidi" w:hAnsiTheme="majorBidi" w:cstheme="majorBidi"/>
          <w:sz w:val="28"/>
          <w:szCs w:val="28"/>
        </w:rPr>
        <w:t xml:space="preserve"> – (3</w:t>
      </w:r>
      <w:r w:rsidRPr="00DE72E8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DE72E8">
        <w:rPr>
          <w:rFonts w:asciiTheme="majorBidi" w:hAnsiTheme="majorBidi" w:cstheme="majorBidi"/>
          <w:sz w:val="28"/>
          <w:szCs w:val="28"/>
        </w:rPr>
        <w:t xml:space="preserve"> – 3)(</w:t>
      </w:r>
      <w:r w:rsidRPr="00DE72E8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DE72E8">
        <w:rPr>
          <w:rFonts w:asciiTheme="majorBidi" w:hAnsiTheme="majorBidi" w:cstheme="majorBidi"/>
          <w:sz w:val="28"/>
          <w:szCs w:val="28"/>
        </w:rPr>
        <w:t xml:space="preserve"> – 2)</w:t>
      </w:r>
      <w:r w:rsidRPr="00DE72E8">
        <w:rPr>
          <w:rFonts w:asciiTheme="majorBidi" w:eastAsiaTheme="minorEastAsia" w:hAnsiTheme="majorBidi" w:cstheme="majorBidi"/>
          <w:sz w:val="28"/>
          <w:szCs w:val="28"/>
        </w:rPr>
        <w:tab/>
      </w:r>
    </w:p>
    <w:p w14:paraId="6ABBE574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75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76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77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78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79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7A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7B" w14:textId="77777777" w:rsidR="00A77A24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7C" w14:textId="77777777" w:rsidR="008A79A5" w:rsidRDefault="008A79A5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7D" w14:textId="77777777" w:rsidR="008A79A5" w:rsidRDefault="008A79A5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7E" w14:textId="77777777" w:rsidR="008A79A5" w:rsidRDefault="008A79A5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7F" w14:textId="77777777" w:rsidR="008A79A5" w:rsidRDefault="008A79A5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80" w14:textId="77777777" w:rsidR="008A79A5" w:rsidRDefault="008A79A5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81" w14:textId="77777777" w:rsidR="008A79A5" w:rsidRDefault="008A79A5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82" w14:textId="77777777" w:rsidR="008A79A5" w:rsidRPr="002A4C69" w:rsidRDefault="00C577B2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ABBE82E" wp14:editId="6ABBE82F">
                <wp:simplePos x="0" y="0"/>
                <wp:positionH relativeFrom="column">
                  <wp:posOffset>4492606</wp:posOffset>
                </wp:positionH>
                <wp:positionV relativeFrom="paragraph">
                  <wp:posOffset>123304</wp:posOffset>
                </wp:positionV>
                <wp:extent cx="275590" cy="267335"/>
                <wp:effectExtent l="0" t="0" r="10160" b="18415"/>
                <wp:wrapNone/>
                <wp:docPr id="3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4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2E" id="_x0000_s1107" type="#_x0000_t202" style="position:absolute;left:0;text-align:left;margin-left:353.75pt;margin-top:9.7pt;width:21.7pt;height:21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">
                <v:textbox>
                  <w:txbxContent>
                    <w:p w14:paraId="6ABBE974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83" w14:textId="77777777" w:rsidR="00A77A24" w:rsidRPr="002A4C69" w:rsidRDefault="00A77A24" w:rsidP="009F201A">
      <w:pPr>
        <w:spacing w:after="0" w:line="240" w:lineRule="auto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3.  </w:t>
      </w:r>
      <w:r w:rsidR="009F201A">
        <w:rPr>
          <w:rFonts w:asciiTheme="majorBidi" w:hAnsiTheme="majorBidi" w:cstheme="majorBidi"/>
        </w:rPr>
        <w:t xml:space="preserve">   </w:t>
      </w:r>
      <w:r w:rsidRPr="002A4C69">
        <w:rPr>
          <w:rFonts w:asciiTheme="majorBidi" w:hAnsiTheme="majorBidi" w:cstheme="majorBidi"/>
        </w:rPr>
        <w:t>Laura’s wages have increased by 6%. She now earns £19</w:t>
      </w:r>
      <w:r w:rsidR="00DD44E2">
        <w:rPr>
          <w:rFonts w:asciiTheme="majorBidi" w:hAnsiTheme="majorBidi" w:cstheme="majorBidi"/>
        </w:rPr>
        <w:t xml:space="preserve"> </w:t>
      </w:r>
      <w:r w:rsidRPr="002A4C69">
        <w:rPr>
          <w:rFonts w:asciiTheme="majorBidi" w:hAnsiTheme="majorBidi" w:cstheme="majorBidi"/>
        </w:rPr>
        <w:t>080.</w:t>
      </w:r>
    </w:p>
    <w:p w14:paraId="6ABBE584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</w:t>
      </w:r>
      <w:r w:rsidR="009F201A">
        <w:rPr>
          <w:rFonts w:asciiTheme="majorBidi" w:hAnsiTheme="majorBidi" w:cstheme="majorBidi"/>
        </w:rPr>
        <w:t xml:space="preserve">   </w:t>
      </w:r>
      <w:r w:rsidRPr="002A4C69">
        <w:rPr>
          <w:rFonts w:asciiTheme="majorBidi" w:hAnsiTheme="majorBidi" w:cstheme="majorBidi"/>
        </w:rPr>
        <w:t>Find her wage before the increase.</w:t>
      </w:r>
    </w:p>
    <w:p w14:paraId="6ABBE585" w14:textId="77777777" w:rsidR="00A77A24" w:rsidRPr="002A4C69" w:rsidRDefault="00A77A24" w:rsidP="00A77A24">
      <w:pPr>
        <w:spacing w:after="0" w:line="240" w:lineRule="auto"/>
        <w:ind w:left="360"/>
        <w:rPr>
          <w:rFonts w:asciiTheme="majorBidi" w:hAnsiTheme="majorBidi" w:cstheme="majorBidi"/>
          <w:b/>
          <w:u w:val="single"/>
        </w:rPr>
      </w:pPr>
    </w:p>
    <w:p w14:paraId="6ABBE586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87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88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89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8A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8B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8C" w14:textId="77777777" w:rsidR="002A4C69" w:rsidRDefault="002A4C69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b/>
          <w:u w:val="single"/>
        </w:rPr>
        <w:br w:type="page"/>
      </w:r>
    </w:p>
    <w:p w14:paraId="6ABBE58D" w14:textId="77777777" w:rsidR="00A77A24" w:rsidRPr="002A4C69" w:rsidRDefault="00C577B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ABBE830" wp14:editId="6ABBE831">
                <wp:simplePos x="0" y="0"/>
                <wp:positionH relativeFrom="column">
                  <wp:posOffset>5079365</wp:posOffset>
                </wp:positionH>
                <wp:positionV relativeFrom="paragraph">
                  <wp:posOffset>239395</wp:posOffset>
                </wp:positionV>
                <wp:extent cx="275590" cy="267335"/>
                <wp:effectExtent l="0" t="0" r="10160" b="18415"/>
                <wp:wrapNone/>
                <wp:docPr id="3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5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30" id="_x0000_s1108" type="#_x0000_t202" style="position:absolute;margin-left:399.95pt;margin-top:18.85pt;width:21.7pt;height:21.0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">
                <v:textbox>
                  <w:txbxContent>
                    <w:p w14:paraId="6ABBE975" w14:textId="77777777" w:rsidR="00E01F99" w:rsidRDefault="00E01F99" w:rsidP="00C577B2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Calculator</w:t>
      </w:r>
    </w:p>
    <w:p w14:paraId="6ABBE58E" w14:textId="77777777" w:rsidR="00A77A24" w:rsidRPr="005279C5" w:rsidRDefault="003674D4" w:rsidP="005D46ED">
      <w:pPr>
        <w:pStyle w:val="ListParagraph"/>
        <w:numPr>
          <w:ilvl w:val="0"/>
          <w:numId w:val="38"/>
        </w:numPr>
        <w:ind w:left="360"/>
        <w:rPr>
          <w:rFonts w:asciiTheme="majorBidi" w:hAnsiTheme="majorBidi" w:cstheme="majorBidi"/>
        </w:rPr>
      </w:pPr>
      <w:r>
        <w:rPr>
          <w:bCs/>
          <w:noProof/>
          <w:lang w:eastAsia="en-GB"/>
        </w:rPr>
        <w:object w:dxaOrig="1440" w:dyaOrig="1440" w14:anchorId="6ABBE832">
          <v:shape id="_x0000_s1028" type="#_x0000_t75" style="position:absolute;left:0;text-align:left;margin-left:268.2pt;margin-top:.7pt;width:5in;height:3in;z-index:251658240">
            <v:imagedata r:id="rId25" o:title=""/>
          </v:shape>
          <o:OLEObject Type="Embed" ProgID="MSDraw.Drawing.8.2" ShapeID="_x0000_s1028" DrawAspect="Content" ObjectID="_1694932250" r:id="rId26"/>
        </w:object>
      </w:r>
      <w:r w:rsidR="00A77A24" w:rsidRPr="005279C5">
        <w:rPr>
          <w:rFonts w:asciiTheme="majorBidi" w:hAnsiTheme="majorBidi" w:cstheme="majorBidi"/>
          <w:b/>
        </w:rPr>
        <w:t xml:space="preserve"> </w:t>
      </w:r>
      <w:r w:rsidR="00A77A24" w:rsidRPr="005279C5">
        <w:rPr>
          <w:rFonts w:asciiTheme="majorBidi" w:hAnsiTheme="majorBidi" w:cstheme="majorBidi"/>
        </w:rPr>
        <w:t>A farmyard barn is designed in the shape of a cuboid with a semi-cylindrical roof</w:t>
      </w:r>
      <w:r w:rsidR="00C94522">
        <w:rPr>
          <w:rFonts w:asciiTheme="majorBidi" w:hAnsiTheme="majorBidi" w:cstheme="majorBidi"/>
        </w:rPr>
        <w:t>.</w:t>
      </w:r>
    </w:p>
    <w:p w14:paraId="6ABBE58F" w14:textId="77777777" w:rsidR="00A77A24" w:rsidRPr="002A4C69" w:rsidRDefault="00C94522" w:rsidP="005D46E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</w:t>
      </w:r>
      <w:r w:rsidR="00A77A24" w:rsidRPr="002A4C69">
        <w:rPr>
          <w:rFonts w:asciiTheme="majorBidi" w:hAnsiTheme="majorBidi" w:cstheme="majorBidi"/>
        </w:rPr>
        <w:t>Calculate the volume of the barn</w:t>
      </w:r>
      <w:r>
        <w:rPr>
          <w:rFonts w:asciiTheme="majorBidi" w:hAnsiTheme="majorBidi" w:cstheme="majorBidi"/>
        </w:rPr>
        <w:t>.</w:t>
      </w:r>
    </w:p>
    <w:p w14:paraId="6ABBE590" w14:textId="77777777" w:rsidR="00A77A24" w:rsidRPr="00FB5C6D" w:rsidRDefault="00FB5C6D" w:rsidP="00C94522">
      <w:pPr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  <w:b/>
        </w:rPr>
        <w:t xml:space="preserve">        Give your answer correct to two significant figures</w:t>
      </w:r>
      <w:r w:rsidR="00C94522">
        <w:rPr>
          <w:rFonts w:asciiTheme="majorBidi" w:hAnsiTheme="majorBidi" w:cstheme="majorBidi"/>
          <w:b/>
        </w:rPr>
        <w:t>.</w:t>
      </w:r>
    </w:p>
    <w:p w14:paraId="6ABBE591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92" w14:textId="77777777" w:rsidR="00A77A24" w:rsidRPr="002A4C69" w:rsidRDefault="00F9054C" w:rsidP="00A77A24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6ABBE833" wp14:editId="6ABBE834">
                <wp:simplePos x="0" y="0"/>
                <wp:positionH relativeFrom="column">
                  <wp:posOffset>4552950</wp:posOffset>
                </wp:positionH>
                <wp:positionV relativeFrom="paragraph">
                  <wp:posOffset>212725</wp:posOffset>
                </wp:positionV>
                <wp:extent cx="0" cy="638174"/>
                <wp:effectExtent l="95250" t="38100" r="76200" b="48260"/>
                <wp:wrapNone/>
                <wp:docPr id="1220" name="Straight Arrow Connector 1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38174"/>
                        </a:xfrm>
                        <a:prstGeom prst="straightConnector1">
                          <a:avLst/>
                        </a:prstGeom>
                        <a:ln w="1905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18DCA4" id="Straight Arrow Connector 1220" o:spid="_x0000_s1026" type="#_x0000_t32" style="position:absolute;margin-left:358.5pt;margin-top:16.75pt;width:0;height:50.2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" strokecolor="black [3040]" strokeweight="1.5pt">
                <v:stroke startarrow="open" endarrow="open"/>
              </v:shape>
            </w:pict>
          </mc:Fallback>
        </mc:AlternateContent>
      </w:r>
      <w:r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6ABBE835" wp14:editId="6ABBE836">
                <wp:simplePos x="0" y="0"/>
                <wp:positionH relativeFrom="column">
                  <wp:posOffset>4600575</wp:posOffset>
                </wp:positionH>
                <wp:positionV relativeFrom="paragraph">
                  <wp:posOffset>203200</wp:posOffset>
                </wp:positionV>
                <wp:extent cx="942975" cy="9526"/>
                <wp:effectExtent l="0" t="0" r="28575" b="28575"/>
                <wp:wrapNone/>
                <wp:docPr id="1219" name="Straight Connector 1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42975" cy="9526"/>
                        </a:xfrm>
                        <a:prstGeom prst="line">
                          <a:avLst/>
                        </a:prstGeom>
                        <a:ln w="19050"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05C2B0C" id="Straight Connector 1219" o:spid="_x0000_s1026" style="position:absolute;flip:y;z-index:251975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62.25pt,16pt" to="436.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" strokecolor="black [3040]" strokeweight="1.5pt">
                <v:stroke dashstyle="dash"/>
              </v:line>
            </w:pict>
          </mc:Fallback>
        </mc:AlternateContent>
      </w:r>
    </w:p>
    <w:p w14:paraId="6ABBE593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94" w14:textId="77777777" w:rsidR="00A77A24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95" w14:textId="77777777" w:rsidR="002A4C69" w:rsidRDefault="002A4C69" w:rsidP="00A77A24">
      <w:pPr>
        <w:rPr>
          <w:rFonts w:asciiTheme="majorBidi" w:hAnsiTheme="majorBidi" w:cstheme="majorBidi"/>
          <w:b/>
          <w:u w:val="single"/>
        </w:rPr>
      </w:pPr>
    </w:p>
    <w:p w14:paraId="6ABBE596" w14:textId="77777777" w:rsidR="002A4C69" w:rsidRDefault="002A4C69" w:rsidP="00A77A24">
      <w:pPr>
        <w:rPr>
          <w:rFonts w:asciiTheme="majorBidi" w:hAnsiTheme="majorBidi" w:cstheme="majorBidi"/>
          <w:b/>
          <w:u w:val="single"/>
        </w:rPr>
      </w:pPr>
    </w:p>
    <w:p w14:paraId="6ABBE597" w14:textId="77777777" w:rsidR="002A4C69" w:rsidRDefault="002A4C69" w:rsidP="00A77A24">
      <w:pPr>
        <w:rPr>
          <w:rFonts w:asciiTheme="majorBidi" w:hAnsiTheme="majorBidi" w:cstheme="majorBidi"/>
          <w:b/>
          <w:u w:val="single"/>
        </w:rPr>
      </w:pPr>
    </w:p>
    <w:p w14:paraId="6ABBE598" w14:textId="77777777" w:rsidR="006F0DF5" w:rsidRDefault="006F0DF5" w:rsidP="00A77A24">
      <w:pPr>
        <w:rPr>
          <w:rFonts w:asciiTheme="majorBidi" w:hAnsiTheme="majorBidi" w:cstheme="majorBidi"/>
          <w:b/>
          <w:u w:val="single"/>
        </w:rPr>
      </w:pPr>
    </w:p>
    <w:p w14:paraId="6ABBE599" w14:textId="77777777" w:rsidR="006F0DF5" w:rsidRPr="002A4C69" w:rsidRDefault="00C577B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ABBE837" wp14:editId="6ABBE838">
                <wp:simplePos x="0" y="0"/>
                <wp:positionH relativeFrom="column">
                  <wp:posOffset>5074683</wp:posOffset>
                </wp:positionH>
                <wp:positionV relativeFrom="paragraph">
                  <wp:posOffset>187325</wp:posOffset>
                </wp:positionV>
                <wp:extent cx="275590" cy="267335"/>
                <wp:effectExtent l="0" t="0" r="10160" b="18415"/>
                <wp:wrapNone/>
                <wp:docPr id="3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6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37" id="_x0000_s1109" type="#_x0000_t202" style="position:absolute;margin-left:399.6pt;margin-top:14.75pt;width:21.7pt;height:21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">
                <v:textbox>
                  <w:txbxContent>
                    <w:p w14:paraId="6ABBE976" w14:textId="77777777" w:rsidR="00E01F99" w:rsidRDefault="00E01F99" w:rsidP="00C577B2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9A" w14:textId="77777777" w:rsidR="00A77A24" w:rsidRPr="002A4C69" w:rsidRDefault="003674D4" w:rsidP="005D46ED">
      <w:pPr>
        <w:pStyle w:val="ListParagraph"/>
        <w:numPr>
          <w:ilvl w:val="0"/>
          <w:numId w:val="11"/>
        </w:numPr>
        <w:tabs>
          <w:tab w:val="left" w:pos="6675"/>
        </w:tabs>
        <w:spacing w:after="0" w:line="240" w:lineRule="auto"/>
        <w:ind w:left="36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lang w:val="en-US"/>
        </w:rPr>
        <w:object w:dxaOrig="1440" w:dyaOrig="1440" w14:anchorId="6ABBE839">
          <v:shape id="_x0000_s1029" type="#_x0000_t75" style="position:absolute;left:0;text-align:left;margin-left:301.4pt;margin-top:8.65pt;width:221pt;height:149.65pt;z-index:251663360">
            <v:imagedata r:id="rId27" o:title=""/>
          </v:shape>
          <o:OLEObject Type="Embed" ProgID="MSDraw.Drawing.8.2" ShapeID="_x0000_s1029" DrawAspect="Content" ObjectID="_1694932251" r:id="rId28"/>
        </w:object>
      </w:r>
      <w:r w:rsidR="00A77A24" w:rsidRPr="002A4C69">
        <w:rPr>
          <w:rFonts w:asciiTheme="majorBidi" w:hAnsiTheme="majorBidi" w:cstheme="majorBidi"/>
        </w:rPr>
        <w:t xml:space="preserve">The diagram below shows the emblem for a sports club. The emblem </w:t>
      </w:r>
    </w:p>
    <w:p w14:paraId="6ABBE59B" w14:textId="77777777" w:rsidR="00A77A24" w:rsidRPr="002A4C69" w:rsidRDefault="00A77A24" w:rsidP="005D46ED">
      <w:pPr>
        <w:tabs>
          <w:tab w:val="left" w:pos="6675"/>
        </w:tabs>
        <w:ind w:left="360" w:right="-508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consists of  3 identical sectors of a circle, each of radius 16 millimetres.</w:t>
      </w:r>
    </w:p>
    <w:p w14:paraId="6ABBE59C" w14:textId="77777777" w:rsidR="006F0DF5" w:rsidRDefault="00A77A24" w:rsidP="005D46ED">
      <w:pPr>
        <w:tabs>
          <w:tab w:val="left" w:pos="6675"/>
        </w:tabs>
        <w:ind w:left="360" w:right="-508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The sectors have a combined area of 335 square millimetres. </w:t>
      </w:r>
    </w:p>
    <w:p w14:paraId="6ABBE59D" w14:textId="77777777" w:rsidR="00A77A24" w:rsidRPr="002A4C69" w:rsidRDefault="004A049F" w:rsidP="005D46ED">
      <w:pPr>
        <w:tabs>
          <w:tab w:val="left" w:pos="6675"/>
        </w:tabs>
        <w:ind w:left="360" w:right="-508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Calculate</w:t>
      </w:r>
      <w:r w:rsidR="00A77A24" w:rsidRPr="002A4C69">
        <w:rPr>
          <w:rFonts w:asciiTheme="majorBidi" w:hAnsiTheme="majorBidi" w:cstheme="majorBidi"/>
        </w:rPr>
        <w:t xml:space="preserve"> the size of angle at the centre of each sector.</w:t>
      </w:r>
    </w:p>
    <w:p w14:paraId="6ABBE59E" w14:textId="77777777" w:rsidR="00A77A24" w:rsidRPr="00FB5C6D" w:rsidRDefault="00FB5C6D" w:rsidP="00A77A24">
      <w:pPr>
        <w:ind w:left="-480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</w:rPr>
        <w:t xml:space="preserve">        </w:t>
      </w:r>
    </w:p>
    <w:p w14:paraId="6ABBE59F" w14:textId="77777777" w:rsidR="00A77A24" w:rsidRPr="002A4C69" w:rsidRDefault="00A77A24" w:rsidP="00A77A24">
      <w:pPr>
        <w:ind w:left="-480"/>
        <w:rPr>
          <w:rFonts w:asciiTheme="majorBidi" w:hAnsiTheme="majorBidi" w:cstheme="majorBidi"/>
        </w:rPr>
      </w:pPr>
    </w:p>
    <w:p w14:paraId="6ABBE5A0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A1" w14:textId="77777777" w:rsidR="00A77A24" w:rsidRPr="002A4C69" w:rsidRDefault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br w:type="page"/>
      </w:r>
    </w:p>
    <w:p w14:paraId="6ABBE5A2" w14:textId="77777777" w:rsidR="00A77A24" w:rsidRPr="00551F74" w:rsidRDefault="00876893" w:rsidP="004A049F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6ABBE83A" wp14:editId="6ABBE83B">
                <wp:simplePos x="0" y="0"/>
                <wp:positionH relativeFrom="column">
                  <wp:posOffset>4699635</wp:posOffset>
                </wp:positionH>
                <wp:positionV relativeFrom="paragraph">
                  <wp:posOffset>-467360</wp:posOffset>
                </wp:positionV>
                <wp:extent cx="1586865" cy="1302385"/>
                <wp:effectExtent l="0" t="0" r="13335" b="12065"/>
                <wp:wrapNone/>
                <wp:docPr id="8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7" w14:textId="77777777" w:rsidR="00E01F99" w:rsidRPr="00D20E48" w:rsidRDefault="00E01F99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3A" id="_x0000_s1110" type="#_x0000_t202" style="position:absolute;left:0;text-align:left;margin-left:370.05pt;margin-top:-36.8pt;width:124.95pt;height:102.55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">
                <v:textbox>
                  <w:txbxContent>
                    <w:p w14:paraId="6ABBE977" w14:textId="77777777" w:rsidR="00E01F99" w:rsidRPr="00D20E48" w:rsidRDefault="00E01F99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</w:t>
      </w:r>
      <w:r w:rsidR="004A049F" w:rsidRPr="00551F74">
        <w:rPr>
          <w:rFonts w:asciiTheme="majorBidi" w:hAnsiTheme="majorBidi" w:cstheme="majorBidi"/>
          <w:b/>
          <w:sz w:val="40"/>
          <w:szCs w:val="40"/>
          <w:u w:val="single"/>
        </w:rPr>
        <w:t xml:space="preserve"> 5</w:t>
      </w:r>
      <w:r w:rsidR="00A77A24" w:rsidRPr="00551F74">
        <w:rPr>
          <w:rFonts w:asciiTheme="majorBidi" w:hAnsiTheme="majorBidi" w:cstheme="majorBidi"/>
          <w:b/>
          <w:sz w:val="40"/>
          <w:szCs w:val="40"/>
          <w:u w:val="single"/>
        </w:rPr>
        <w:t xml:space="preserve">    </w:t>
      </w:r>
    </w:p>
    <w:p w14:paraId="6ABBE5A3" w14:textId="77777777" w:rsidR="00A77A24" w:rsidRPr="002A4C69" w:rsidRDefault="00A77A24" w:rsidP="004A049F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</w:p>
    <w:p w14:paraId="6ABBE5A4" w14:textId="77777777" w:rsidR="00A77A24" w:rsidRPr="002A4C69" w:rsidRDefault="009E1E3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ABBE83C" wp14:editId="6ABBE83D">
                <wp:simplePos x="0" y="0"/>
                <wp:positionH relativeFrom="column">
                  <wp:posOffset>1609090</wp:posOffset>
                </wp:positionH>
                <wp:positionV relativeFrom="paragraph">
                  <wp:posOffset>276860</wp:posOffset>
                </wp:positionV>
                <wp:extent cx="275590" cy="267335"/>
                <wp:effectExtent l="0" t="0" r="10160" b="18415"/>
                <wp:wrapNone/>
                <wp:docPr id="3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8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3C" id="_x0000_s1111" type="#_x0000_t202" style="position:absolute;margin-left:126.7pt;margin-top:21.8pt;width:21.7pt;height:21.0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">
                <v:textbox>
                  <w:txbxContent>
                    <w:p w14:paraId="6ABBE978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577B2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ABBE83E" wp14:editId="6ABBE83F">
                <wp:simplePos x="0" y="0"/>
                <wp:positionH relativeFrom="column">
                  <wp:posOffset>5038893</wp:posOffset>
                </wp:positionH>
                <wp:positionV relativeFrom="paragraph">
                  <wp:posOffset>277795</wp:posOffset>
                </wp:positionV>
                <wp:extent cx="275590" cy="267335"/>
                <wp:effectExtent l="0" t="0" r="10160" b="18415"/>
                <wp:wrapNone/>
                <wp:docPr id="5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9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3E" id="_x0000_s1112" type="#_x0000_t202" style="position:absolute;margin-left:396.75pt;margin-top:21.85pt;width:21.7pt;height:21.0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">
                <v:textbox>
                  <w:txbxContent>
                    <w:p w14:paraId="6ABBE979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5A5" w14:textId="77777777" w:rsidR="00A77A24" w:rsidRPr="006F0DF5" w:rsidRDefault="00A77A24" w:rsidP="005D46ED">
      <w:pPr>
        <w:pStyle w:val="ListParagraph"/>
        <w:numPr>
          <w:ilvl w:val="0"/>
          <w:numId w:val="27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6F0DF5">
        <w:rPr>
          <w:rFonts w:asciiTheme="majorBidi" w:hAnsiTheme="majorBidi" w:cstheme="majorBidi"/>
        </w:rPr>
        <w:t xml:space="preserve"> Evaluate</w:t>
      </w:r>
      <w:r w:rsidRPr="006F0DF5">
        <w:rPr>
          <w:rFonts w:asciiTheme="majorBidi" w:hAnsiTheme="majorBidi" w:cstheme="majorBidi"/>
        </w:rPr>
        <w:tab/>
      </w:r>
      <w:r w:rsidRPr="006F0DF5">
        <w:rPr>
          <w:rFonts w:asciiTheme="majorBidi" w:hAnsiTheme="majorBidi" w:cstheme="majorBidi"/>
        </w:rPr>
        <w:tab/>
      </w:r>
      <w:r w:rsidRPr="006F0DF5">
        <w:rPr>
          <w:rFonts w:asciiTheme="majorBidi" w:hAnsiTheme="majorBidi" w:cstheme="majorBidi"/>
        </w:rPr>
        <w:tab/>
      </w:r>
      <w:r w:rsidRPr="006F0DF5">
        <w:rPr>
          <w:rFonts w:asciiTheme="majorBidi" w:hAnsiTheme="majorBidi" w:cstheme="majorBidi"/>
        </w:rPr>
        <w:tab/>
        <w:t>2.   Expand and collect like terms</w:t>
      </w:r>
    </w:p>
    <w:p w14:paraId="6ABBE5A6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</w:rPr>
      </w:pPr>
    </w:p>
    <w:p w14:paraId="6ABBE5A7" w14:textId="77777777" w:rsidR="00A77A24" w:rsidRPr="00E43F85" w:rsidRDefault="00A77A24" w:rsidP="00125B70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E43F85">
        <w:rPr>
          <w:rFonts w:asciiTheme="majorBidi" w:hAnsiTheme="majorBidi" w:cstheme="majorBidi"/>
          <w:sz w:val="28"/>
          <w:szCs w:val="28"/>
        </w:rPr>
        <w:t xml:space="preserve">            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3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÷2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5</m:t>
            </m:r>
          </m:den>
        </m:f>
      </m:oMath>
      <w:r w:rsidRPr="00E43F85">
        <w:rPr>
          <w:rFonts w:asciiTheme="majorBidi" w:hAnsiTheme="majorBidi" w:cstheme="majorBidi"/>
          <w:sz w:val="28"/>
          <w:szCs w:val="28"/>
        </w:rPr>
        <w:t xml:space="preserve">         </w:t>
      </w:r>
      <w:r w:rsidRPr="00E43F85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E43F85">
        <w:rPr>
          <w:rFonts w:asciiTheme="majorBidi" w:eastAsiaTheme="minorEastAsia" w:hAnsiTheme="majorBidi" w:cstheme="majorBidi"/>
          <w:sz w:val="28"/>
          <w:szCs w:val="28"/>
        </w:rPr>
        <w:tab/>
        <w:t xml:space="preserve">   </w:t>
      </w:r>
      <w:r w:rsidR="00125B70">
        <w:rPr>
          <w:rFonts w:asciiTheme="majorBidi" w:eastAsiaTheme="minorEastAsia" w:hAnsiTheme="majorBidi" w:cstheme="majorBidi"/>
          <w:sz w:val="28"/>
          <w:szCs w:val="28"/>
        </w:rPr>
        <w:tab/>
      </w:r>
      <w:r w:rsidRPr="00E43F85">
        <w:rPr>
          <w:rFonts w:asciiTheme="majorBidi" w:eastAsiaTheme="minorEastAsia" w:hAnsiTheme="majorBidi" w:cstheme="majorBidi"/>
          <w:sz w:val="28"/>
          <w:szCs w:val="28"/>
        </w:rPr>
        <w:t xml:space="preserve">  </w:t>
      </w:r>
      <w:r w:rsidR="00E43F85">
        <w:rPr>
          <w:rFonts w:asciiTheme="majorBidi" w:eastAsiaTheme="minorEastAsia" w:hAnsiTheme="majorBidi" w:cstheme="majorBidi"/>
          <w:sz w:val="28"/>
          <w:szCs w:val="28"/>
        </w:rPr>
        <w:t xml:space="preserve">  </w:t>
      </w:r>
      <w:r w:rsidRPr="00E43F85">
        <w:rPr>
          <w:rFonts w:asciiTheme="majorBidi" w:hAnsiTheme="majorBidi" w:cstheme="majorBidi"/>
          <w:sz w:val="28"/>
          <w:szCs w:val="28"/>
        </w:rPr>
        <w:t>(2</w:t>
      </w:r>
      <w:r w:rsidRPr="00E43F85">
        <w:rPr>
          <w:rFonts w:asciiTheme="majorBidi" w:hAnsiTheme="majorBidi" w:cstheme="majorBidi"/>
          <w:i/>
          <w:iCs/>
          <w:sz w:val="28"/>
          <w:szCs w:val="28"/>
        </w:rPr>
        <w:t>p</w:t>
      </w:r>
      <w:r w:rsidRPr="00E43F85">
        <w:rPr>
          <w:rFonts w:asciiTheme="majorBidi" w:hAnsiTheme="majorBidi" w:cstheme="majorBidi"/>
          <w:sz w:val="28"/>
          <w:szCs w:val="28"/>
        </w:rPr>
        <w:t xml:space="preserve"> – 4)(</w:t>
      </w:r>
      <w:r w:rsidRPr="00E43F85">
        <w:rPr>
          <w:rFonts w:asciiTheme="majorBidi" w:hAnsiTheme="majorBidi" w:cstheme="majorBidi"/>
          <w:i/>
          <w:iCs/>
          <w:sz w:val="28"/>
          <w:szCs w:val="28"/>
        </w:rPr>
        <w:t>p</w:t>
      </w:r>
      <w:r w:rsidRPr="00E43F85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E43F85">
        <w:rPr>
          <w:rFonts w:asciiTheme="majorBidi" w:hAnsiTheme="majorBidi" w:cstheme="majorBidi"/>
          <w:sz w:val="28"/>
          <w:szCs w:val="28"/>
        </w:rPr>
        <w:t xml:space="preserve"> + 2</w:t>
      </w:r>
      <w:r w:rsidRPr="00E43F85">
        <w:rPr>
          <w:rFonts w:asciiTheme="majorBidi" w:hAnsiTheme="majorBidi" w:cstheme="majorBidi"/>
          <w:i/>
          <w:iCs/>
          <w:sz w:val="28"/>
          <w:szCs w:val="28"/>
        </w:rPr>
        <w:t>p</w:t>
      </w:r>
      <w:r w:rsidRPr="00E43F85">
        <w:rPr>
          <w:rFonts w:asciiTheme="majorBidi" w:hAnsiTheme="majorBidi" w:cstheme="majorBidi"/>
          <w:sz w:val="28"/>
          <w:szCs w:val="28"/>
        </w:rPr>
        <w:t xml:space="preserve"> + 4)</w:t>
      </w:r>
    </w:p>
    <w:p w14:paraId="6ABBE5A8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A9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AA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AB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AC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AD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AE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AF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5B0" w14:textId="77777777" w:rsidR="006E3887" w:rsidRDefault="009E1E32" w:rsidP="005D46ED">
      <w:pPr>
        <w:spacing w:after="0" w:line="240" w:lineRule="auto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ABBE840" wp14:editId="6ABBE841">
                <wp:simplePos x="0" y="0"/>
                <wp:positionH relativeFrom="column">
                  <wp:posOffset>5053330</wp:posOffset>
                </wp:positionH>
                <wp:positionV relativeFrom="paragraph">
                  <wp:posOffset>37465</wp:posOffset>
                </wp:positionV>
                <wp:extent cx="275590" cy="267335"/>
                <wp:effectExtent l="0" t="0" r="10160" b="18415"/>
                <wp:wrapNone/>
                <wp:docPr id="3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A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40" id="_x0000_s1113" type="#_x0000_t202" style="position:absolute;margin-left:397.9pt;margin-top:2.95pt;width:21.7pt;height:21.0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">
                <v:textbox>
                  <w:txbxContent>
                    <w:p w14:paraId="6ABBE97A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</w:rPr>
        <w:t xml:space="preserve">3.  </w:t>
      </w:r>
      <w:r w:rsidR="009F201A">
        <w:rPr>
          <w:rFonts w:asciiTheme="majorBidi" w:hAnsiTheme="majorBidi" w:cstheme="majorBidi"/>
        </w:rPr>
        <w:t xml:space="preserve">   </w:t>
      </w:r>
      <w:r w:rsidR="00A77A24" w:rsidRPr="002A4C69">
        <w:rPr>
          <w:rFonts w:asciiTheme="majorBidi" w:hAnsiTheme="majorBidi" w:cstheme="majorBidi"/>
        </w:rPr>
        <w:t xml:space="preserve">The roll of a school has fallen by 15% since the year 2001. </w:t>
      </w:r>
    </w:p>
    <w:p w14:paraId="6ABBE5B1" w14:textId="77777777" w:rsidR="00A77A24" w:rsidRPr="002A4C69" w:rsidRDefault="006E3887" w:rsidP="006E3887">
      <w:pPr>
        <w:spacing w:after="0" w:line="24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</w:t>
      </w:r>
      <w:r w:rsidR="009F201A">
        <w:rPr>
          <w:rFonts w:asciiTheme="majorBidi" w:hAnsiTheme="majorBidi" w:cstheme="majorBidi"/>
        </w:rPr>
        <w:t xml:space="preserve">  </w:t>
      </w:r>
      <w:r w:rsidR="00986024">
        <w:rPr>
          <w:rFonts w:asciiTheme="majorBidi" w:hAnsiTheme="majorBidi" w:cstheme="majorBidi"/>
        </w:rPr>
        <w:t>T</w:t>
      </w:r>
      <w:r w:rsidR="00A77A24" w:rsidRPr="002A4C69">
        <w:rPr>
          <w:rFonts w:asciiTheme="majorBidi" w:hAnsiTheme="majorBidi" w:cstheme="majorBidi"/>
        </w:rPr>
        <w:t>he school</w:t>
      </w:r>
      <w:r w:rsidR="005279C5">
        <w:rPr>
          <w:rFonts w:asciiTheme="majorBidi" w:hAnsiTheme="majorBidi" w:cstheme="majorBidi"/>
        </w:rPr>
        <w:t xml:space="preserve"> </w:t>
      </w:r>
      <w:r w:rsidR="00A77A24" w:rsidRPr="002A4C69">
        <w:rPr>
          <w:rFonts w:asciiTheme="majorBidi" w:hAnsiTheme="majorBidi" w:cstheme="majorBidi"/>
        </w:rPr>
        <w:t>roll is now 1</w:t>
      </w:r>
      <w:r w:rsidR="00986024">
        <w:rPr>
          <w:rFonts w:asciiTheme="majorBidi" w:hAnsiTheme="majorBidi" w:cstheme="majorBidi"/>
        </w:rPr>
        <w:t>,190.</w:t>
      </w:r>
      <w:r w:rsidR="00A77A24" w:rsidRPr="002A4C69">
        <w:rPr>
          <w:rFonts w:asciiTheme="majorBidi" w:hAnsiTheme="majorBidi" w:cstheme="majorBidi"/>
        </w:rPr>
        <w:t xml:space="preserve"> </w:t>
      </w:r>
      <w:r w:rsidR="00986024">
        <w:rPr>
          <w:rFonts w:asciiTheme="majorBidi" w:hAnsiTheme="majorBidi" w:cstheme="majorBidi"/>
        </w:rPr>
        <w:t>W</w:t>
      </w:r>
      <w:r w:rsidR="00A77A24" w:rsidRPr="002A4C69">
        <w:rPr>
          <w:rFonts w:asciiTheme="majorBidi" w:hAnsiTheme="majorBidi" w:cstheme="majorBidi"/>
        </w:rPr>
        <w:t>hat was the roll in 2001?</w:t>
      </w:r>
    </w:p>
    <w:p w14:paraId="6ABBE5B2" w14:textId="77777777" w:rsidR="00A77A24" w:rsidRPr="002A4C69" w:rsidRDefault="00A77A24" w:rsidP="005D46ED">
      <w:pPr>
        <w:rPr>
          <w:rFonts w:asciiTheme="majorBidi" w:hAnsiTheme="majorBidi" w:cstheme="majorBidi"/>
        </w:rPr>
      </w:pPr>
    </w:p>
    <w:p w14:paraId="6ABBE5B3" w14:textId="77777777" w:rsidR="00A77A24" w:rsidRPr="002A4C69" w:rsidRDefault="00A77A24" w:rsidP="005D46ED">
      <w:pPr>
        <w:rPr>
          <w:rFonts w:asciiTheme="majorBidi" w:hAnsiTheme="majorBidi" w:cstheme="majorBidi"/>
        </w:rPr>
      </w:pPr>
    </w:p>
    <w:p w14:paraId="6ABBE5B4" w14:textId="77777777" w:rsidR="00A77A24" w:rsidRPr="002A4C69" w:rsidRDefault="00A77A24" w:rsidP="005D46ED">
      <w:pPr>
        <w:rPr>
          <w:rFonts w:asciiTheme="majorBidi" w:hAnsiTheme="majorBidi" w:cstheme="majorBidi"/>
        </w:rPr>
      </w:pPr>
    </w:p>
    <w:p w14:paraId="6ABBE5B5" w14:textId="77777777" w:rsidR="00A77A24" w:rsidRPr="002A4C69" w:rsidRDefault="00A77A24" w:rsidP="005D46ED">
      <w:pPr>
        <w:rPr>
          <w:rFonts w:asciiTheme="majorBidi" w:hAnsiTheme="majorBidi" w:cstheme="majorBidi"/>
        </w:rPr>
      </w:pPr>
    </w:p>
    <w:p w14:paraId="6ABBE5B6" w14:textId="77777777" w:rsidR="00A77A24" w:rsidRDefault="00A77A24" w:rsidP="005D46ED">
      <w:pPr>
        <w:rPr>
          <w:rFonts w:asciiTheme="majorBidi" w:hAnsiTheme="majorBidi" w:cstheme="majorBidi"/>
        </w:rPr>
      </w:pPr>
    </w:p>
    <w:p w14:paraId="6ABBE5B7" w14:textId="77777777" w:rsidR="004A049F" w:rsidRDefault="004A049F" w:rsidP="005D46ED">
      <w:pPr>
        <w:rPr>
          <w:rFonts w:asciiTheme="majorBidi" w:hAnsiTheme="majorBidi" w:cstheme="majorBidi"/>
        </w:rPr>
      </w:pPr>
    </w:p>
    <w:p w14:paraId="6ABBE5B8" w14:textId="77777777" w:rsidR="004A049F" w:rsidRPr="002A4C69" w:rsidRDefault="004A049F" w:rsidP="005D46ED">
      <w:pPr>
        <w:rPr>
          <w:rFonts w:asciiTheme="majorBidi" w:hAnsiTheme="majorBidi" w:cstheme="majorBidi"/>
        </w:rPr>
      </w:pPr>
    </w:p>
    <w:p w14:paraId="6ABBE5B9" w14:textId="77777777" w:rsidR="00A77A24" w:rsidRPr="001D787D" w:rsidRDefault="00E43F85" w:rsidP="005D46ED">
      <w:p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ABBE842" wp14:editId="6ABBE843">
                <wp:simplePos x="0" y="0"/>
                <wp:positionH relativeFrom="column">
                  <wp:posOffset>5316220</wp:posOffset>
                </wp:positionH>
                <wp:positionV relativeFrom="paragraph">
                  <wp:posOffset>281305</wp:posOffset>
                </wp:positionV>
                <wp:extent cx="275590" cy="267335"/>
                <wp:effectExtent l="0" t="0" r="10160" b="18415"/>
                <wp:wrapNone/>
                <wp:docPr id="5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B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42" id="_x0000_s1114" type="#_x0000_t202" style="position:absolute;margin-left:418.6pt;margin-top:22.15pt;width:21.7pt;height:21.0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">
                <v:textbox>
                  <w:txbxContent>
                    <w:p w14:paraId="6ABBE97B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E1E32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6ABBE844" wp14:editId="6ABBE845">
                <wp:simplePos x="0" y="0"/>
                <wp:positionH relativeFrom="column">
                  <wp:posOffset>1611744</wp:posOffset>
                </wp:positionH>
                <wp:positionV relativeFrom="paragraph">
                  <wp:posOffset>284480</wp:posOffset>
                </wp:positionV>
                <wp:extent cx="275590" cy="267335"/>
                <wp:effectExtent l="0" t="0" r="10160" b="18415"/>
                <wp:wrapNone/>
                <wp:docPr id="3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C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44" id="_x0000_s1115" type="#_x0000_t202" style="position:absolute;margin-left:126.9pt;margin-top:22.4pt;width:21.7pt;height:21.0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">
                <v:textbox>
                  <w:txbxContent>
                    <w:p w14:paraId="6ABBE97C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577B2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ABBE846" wp14:editId="6ABBE847">
                <wp:simplePos x="0" y="0"/>
                <wp:positionH relativeFrom="column">
                  <wp:posOffset>3276384</wp:posOffset>
                </wp:positionH>
                <wp:positionV relativeFrom="paragraph">
                  <wp:posOffset>265095</wp:posOffset>
                </wp:positionV>
                <wp:extent cx="275590" cy="267335"/>
                <wp:effectExtent l="0" t="0" r="10160" b="18415"/>
                <wp:wrapNone/>
                <wp:docPr id="5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D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46" id="_x0000_s1116" type="#_x0000_t202" style="position:absolute;margin-left:258pt;margin-top:20.85pt;width:21.7pt;height:21.0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">
                <v:textbox>
                  <w:txbxContent>
                    <w:p w14:paraId="6ABBE97D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6F0DF5">
        <w:rPr>
          <w:rFonts w:asciiTheme="majorBidi" w:hAnsiTheme="majorBidi" w:cstheme="majorBidi"/>
        </w:rPr>
        <w:t xml:space="preserve">4.  </w:t>
      </w:r>
      <w:r w:rsidR="009F201A">
        <w:rPr>
          <w:rFonts w:asciiTheme="majorBidi" w:hAnsiTheme="majorBidi" w:cstheme="majorBidi"/>
        </w:rPr>
        <w:t xml:space="preserve">   </w:t>
      </w:r>
      <w:r w:rsidR="00A77A24" w:rsidRPr="006F0DF5">
        <w:rPr>
          <w:rFonts w:asciiTheme="majorBidi" w:hAnsiTheme="majorBidi" w:cstheme="majorBidi"/>
        </w:rPr>
        <w:t>Factorise fully</w:t>
      </w:r>
    </w:p>
    <w:p w14:paraId="6ABBE5BA" w14:textId="77777777" w:rsidR="00A77A24" w:rsidRPr="00E43F85" w:rsidRDefault="00A77A24" w:rsidP="00A77A24">
      <w:pPr>
        <w:pStyle w:val="ListParagraph"/>
        <w:numPr>
          <w:ilvl w:val="0"/>
          <w:numId w:val="12"/>
        </w:numPr>
        <w:rPr>
          <w:rFonts w:asciiTheme="majorBidi" w:hAnsiTheme="majorBidi" w:cstheme="majorBidi"/>
          <w:b/>
          <w:sz w:val="28"/>
          <w:szCs w:val="28"/>
        </w:rPr>
      </w:pPr>
      <w:r w:rsidRPr="00E43F85">
        <w:rPr>
          <w:rFonts w:asciiTheme="majorBidi" w:hAnsiTheme="majorBidi" w:cstheme="majorBidi"/>
          <w:b/>
          <w:sz w:val="28"/>
          <w:szCs w:val="28"/>
        </w:rPr>
        <w:t xml:space="preserve"> </w:t>
      </w:r>
      <w:r w:rsidRPr="00E43F85">
        <w:rPr>
          <w:rFonts w:asciiTheme="majorBidi" w:hAnsiTheme="majorBidi" w:cstheme="majorBidi"/>
          <w:i/>
          <w:iCs/>
          <w:sz w:val="28"/>
          <w:szCs w:val="28"/>
        </w:rPr>
        <w:t>c</w:t>
      </w:r>
      <w:r w:rsidRPr="00E43F85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E43F85">
        <w:rPr>
          <w:rFonts w:asciiTheme="majorBidi" w:hAnsiTheme="majorBidi" w:cstheme="majorBidi"/>
          <w:sz w:val="28"/>
          <w:szCs w:val="28"/>
        </w:rPr>
        <w:t xml:space="preserve"> + 8</w:t>
      </w:r>
      <w:r w:rsidRPr="00E43F85">
        <w:rPr>
          <w:rFonts w:asciiTheme="majorBidi" w:hAnsiTheme="majorBidi" w:cstheme="majorBidi"/>
          <w:i/>
          <w:iCs/>
          <w:sz w:val="28"/>
          <w:szCs w:val="28"/>
        </w:rPr>
        <w:t>c</w:t>
      </w:r>
      <w:r w:rsidRPr="00E43F85">
        <w:rPr>
          <w:rFonts w:asciiTheme="majorBidi" w:hAnsiTheme="majorBidi" w:cstheme="majorBidi"/>
          <w:sz w:val="28"/>
          <w:szCs w:val="28"/>
        </w:rPr>
        <w:tab/>
      </w:r>
      <w:r w:rsidRPr="00E43F85">
        <w:rPr>
          <w:rFonts w:asciiTheme="majorBidi" w:hAnsiTheme="majorBidi" w:cstheme="majorBidi"/>
          <w:sz w:val="28"/>
          <w:szCs w:val="28"/>
        </w:rPr>
        <w:tab/>
      </w:r>
      <w:r w:rsidRPr="00E43F85">
        <w:rPr>
          <w:rFonts w:asciiTheme="majorBidi" w:hAnsiTheme="majorBidi" w:cstheme="majorBidi"/>
          <w:sz w:val="28"/>
          <w:szCs w:val="28"/>
        </w:rPr>
        <w:tab/>
        <w:t xml:space="preserve">(b)  </w:t>
      </w:r>
      <w:r w:rsidRPr="00E43F85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E43F85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E43F85">
        <w:rPr>
          <w:rFonts w:asciiTheme="majorBidi" w:hAnsiTheme="majorBidi" w:cstheme="majorBidi"/>
          <w:sz w:val="28"/>
          <w:szCs w:val="28"/>
        </w:rPr>
        <w:t xml:space="preserve"> - 9</w:t>
      </w:r>
      <w:r w:rsidRPr="00E43F85">
        <w:rPr>
          <w:rFonts w:asciiTheme="majorBidi" w:hAnsiTheme="majorBidi" w:cstheme="majorBidi"/>
          <w:sz w:val="28"/>
          <w:szCs w:val="28"/>
        </w:rPr>
        <w:tab/>
      </w:r>
      <w:r w:rsidRPr="00E43F85">
        <w:rPr>
          <w:rFonts w:asciiTheme="majorBidi" w:hAnsiTheme="majorBidi" w:cstheme="majorBidi"/>
          <w:sz w:val="28"/>
          <w:szCs w:val="28"/>
        </w:rPr>
        <w:tab/>
      </w:r>
      <w:r w:rsidRPr="00E43F85">
        <w:rPr>
          <w:rFonts w:asciiTheme="majorBidi" w:hAnsiTheme="majorBidi" w:cstheme="majorBidi"/>
          <w:sz w:val="28"/>
          <w:szCs w:val="28"/>
        </w:rPr>
        <w:tab/>
        <w:t xml:space="preserve">(c)  </w:t>
      </w:r>
      <w:r w:rsidRPr="00E43F85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E43F85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E43F85">
        <w:rPr>
          <w:rFonts w:asciiTheme="majorBidi" w:hAnsiTheme="majorBidi" w:cstheme="majorBidi"/>
          <w:sz w:val="28"/>
          <w:szCs w:val="28"/>
        </w:rPr>
        <w:t xml:space="preserve"> - 4</w:t>
      </w:r>
      <w:r w:rsidRPr="00E43F85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E43F85">
        <w:rPr>
          <w:rFonts w:asciiTheme="majorBidi" w:hAnsiTheme="majorBidi" w:cstheme="majorBidi"/>
          <w:sz w:val="28"/>
          <w:szCs w:val="28"/>
        </w:rPr>
        <w:t xml:space="preserve"> + 4</w:t>
      </w:r>
    </w:p>
    <w:p w14:paraId="6ABBE5BB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BC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BD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BE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BF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C0" w14:textId="77777777" w:rsidR="00A77A24" w:rsidRPr="002A4C69" w:rsidRDefault="006F0DF5" w:rsidP="006E3887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b/>
          <w:u w:val="single"/>
        </w:rPr>
        <w:br w:type="page"/>
      </w:r>
      <w:r w:rsidR="00A77A24" w:rsidRPr="002A4C69">
        <w:rPr>
          <w:rFonts w:asciiTheme="majorBidi" w:hAnsiTheme="majorBidi" w:cstheme="majorBidi"/>
          <w:b/>
          <w:u w:val="single"/>
        </w:rPr>
        <w:lastRenderedPageBreak/>
        <w:t>Calculator</w:t>
      </w:r>
    </w:p>
    <w:p w14:paraId="6ABBE5C1" w14:textId="77777777" w:rsidR="00A77A24" w:rsidRDefault="003674D4" w:rsidP="005D46ED">
      <w:pPr>
        <w:pStyle w:val="ListParagraph"/>
        <w:numPr>
          <w:ilvl w:val="0"/>
          <w:numId w:val="38"/>
        </w:numPr>
        <w:spacing w:after="0" w:line="240" w:lineRule="auto"/>
        <w:ind w:left="360" w:right="-159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  <w:lang w:val="en-US"/>
        </w:rPr>
        <w:object w:dxaOrig="1440" w:dyaOrig="1440" w14:anchorId="6ABBE848">
          <v:shape id="_x0000_s1108" type="#_x0000_t75" style="position:absolute;left:0;text-align:left;margin-left:135pt;margin-top:-44.6pt;width:274.75pt;height:164.85pt;z-index:251664384">
            <v:imagedata r:id="rId29" o:title=""/>
          </v:shape>
          <o:OLEObject Type="Embed" ProgID="MSDraw.Drawing.8.2" ShapeID="_x0000_s1108" DrawAspect="Content" ObjectID="_1694932252" r:id="rId30"/>
        </w:object>
      </w:r>
      <w:r w:rsidR="00A77A24" w:rsidRPr="005279C5">
        <w:rPr>
          <w:rFonts w:asciiTheme="majorBidi" w:hAnsiTheme="majorBidi" w:cstheme="majorBidi"/>
          <w:sz w:val="24"/>
          <w:szCs w:val="24"/>
        </w:rPr>
        <w:t>The curved part on an anchor is in the shape of an arc of a circle</w:t>
      </w:r>
      <w:r w:rsidR="006F0DF5" w:rsidRPr="005279C5">
        <w:rPr>
          <w:rFonts w:asciiTheme="majorBidi" w:hAnsiTheme="majorBidi" w:cstheme="majorBidi"/>
          <w:sz w:val="24"/>
          <w:szCs w:val="24"/>
        </w:rPr>
        <w:t xml:space="preserve"> </w:t>
      </w:r>
      <w:r w:rsidR="00A77A24" w:rsidRPr="005279C5">
        <w:rPr>
          <w:rFonts w:asciiTheme="majorBidi" w:hAnsiTheme="majorBidi" w:cstheme="majorBidi"/>
          <w:sz w:val="24"/>
          <w:szCs w:val="24"/>
        </w:rPr>
        <w:t>which has radius 1.2 metres.</w:t>
      </w:r>
    </w:p>
    <w:p w14:paraId="6ABBE5C2" w14:textId="77777777" w:rsidR="00E54C2E" w:rsidRPr="005279C5" w:rsidRDefault="00E54C2E" w:rsidP="00E54C2E">
      <w:pPr>
        <w:pStyle w:val="ListParagraph"/>
        <w:spacing w:after="0" w:line="240" w:lineRule="auto"/>
        <w:ind w:left="360" w:right="-159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he angle at the centre is 85</w:t>
      </w:r>
      <w:r w:rsidRPr="00E54C2E">
        <w:rPr>
          <w:rFonts w:asciiTheme="majorBidi" w:hAnsiTheme="majorBidi" w:cstheme="majorBidi"/>
          <w:sz w:val="24"/>
          <w:szCs w:val="24"/>
          <w:vertAlign w:val="superscript"/>
        </w:rPr>
        <w:t>o</w:t>
      </w:r>
    </w:p>
    <w:p w14:paraId="6ABBE5C3" w14:textId="77777777" w:rsidR="00A77A24" w:rsidRPr="002A4C69" w:rsidRDefault="00C577B2" w:rsidP="005D46ED">
      <w:pPr>
        <w:ind w:right="-1594"/>
        <w:rPr>
          <w:rFonts w:asciiTheme="majorBidi" w:hAnsiTheme="majorBidi" w:cstheme="majorBidi"/>
          <w:sz w:val="28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ABBE849" wp14:editId="6ABBE84A">
                <wp:simplePos x="0" y="0"/>
                <wp:positionH relativeFrom="column">
                  <wp:posOffset>5175202</wp:posOffset>
                </wp:positionH>
                <wp:positionV relativeFrom="paragraph">
                  <wp:posOffset>64789</wp:posOffset>
                </wp:positionV>
                <wp:extent cx="275590" cy="267335"/>
                <wp:effectExtent l="0" t="0" r="10160" b="18415"/>
                <wp:wrapNone/>
                <wp:docPr id="5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E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49" id="_x0000_s1117" type="#_x0000_t202" style="position:absolute;margin-left:407.5pt;margin-top:5.1pt;width:21.7pt;height:21.0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">
                <v:textbox>
                  <w:txbxContent>
                    <w:p w14:paraId="6ABBE97E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noProof/>
          <w:sz w:val="20"/>
          <w:lang w:eastAsia="en-GB"/>
        </w:rPr>
        <w:drawing>
          <wp:anchor distT="0" distB="0" distL="114300" distR="114300" simplePos="0" relativeHeight="251646976" behindDoc="0" locked="0" layoutInCell="1" allowOverlap="1" wp14:anchorId="6ABBE84B" wp14:editId="6ABBE84C">
            <wp:simplePos x="0" y="0"/>
            <wp:positionH relativeFrom="column">
              <wp:posOffset>568960</wp:posOffset>
            </wp:positionH>
            <wp:positionV relativeFrom="paragraph">
              <wp:posOffset>68580</wp:posOffset>
            </wp:positionV>
            <wp:extent cx="724553" cy="975360"/>
            <wp:effectExtent l="0" t="0" r="0" b="0"/>
            <wp:wrapNone/>
            <wp:docPr id="78" name="Picture 78" descr="in00204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in00204_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936" cy="97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7A24" w:rsidRPr="002A4C69">
        <w:rPr>
          <w:rFonts w:asciiTheme="majorBidi" w:hAnsiTheme="majorBidi" w:cstheme="majorBidi"/>
          <w:sz w:val="28"/>
        </w:rPr>
        <w:t xml:space="preserve">                 </w:t>
      </w:r>
    </w:p>
    <w:p w14:paraId="6ABBE5C4" w14:textId="77777777" w:rsidR="00A77A24" w:rsidRPr="002A4C69" w:rsidRDefault="00A77A24" w:rsidP="005D46ED">
      <w:pPr>
        <w:ind w:right="-1594"/>
        <w:rPr>
          <w:rFonts w:asciiTheme="majorBidi" w:hAnsiTheme="majorBidi" w:cstheme="majorBidi"/>
          <w:sz w:val="28"/>
        </w:rPr>
      </w:pPr>
    </w:p>
    <w:p w14:paraId="6ABBE5C5" w14:textId="77777777" w:rsidR="00A77A24" w:rsidRPr="002A4C69" w:rsidRDefault="00A77A24" w:rsidP="005D46ED">
      <w:pPr>
        <w:ind w:right="-1594"/>
        <w:rPr>
          <w:rFonts w:asciiTheme="majorBidi" w:hAnsiTheme="majorBidi" w:cstheme="majorBidi"/>
          <w:sz w:val="28"/>
        </w:rPr>
      </w:pPr>
    </w:p>
    <w:p w14:paraId="6ABBE5C6" w14:textId="77777777" w:rsidR="00A77A24" w:rsidRPr="002A4C69" w:rsidRDefault="00E54C2E" w:rsidP="00E54C2E">
      <w:pPr>
        <w:ind w:right="-159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</w:t>
      </w:r>
      <w:r w:rsidR="00A77A24" w:rsidRPr="002A4C69">
        <w:rPr>
          <w:rFonts w:asciiTheme="majorBidi" w:hAnsiTheme="majorBidi" w:cstheme="majorBidi"/>
          <w:sz w:val="24"/>
          <w:szCs w:val="24"/>
        </w:rPr>
        <w:t>Calculate the length of this arc.</w:t>
      </w:r>
    </w:p>
    <w:p w14:paraId="6ABBE5C7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4"/>
          <w:szCs w:val="24"/>
        </w:rPr>
      </w:pPr>
    </w:p>
    <w:p w14:paraId="6ABBE5C8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4"/>
          <w:szCs w:val="24"/>
        </w:rPr>
      </w:pPr>
    </w:p>
    <w:p w14:paraId="6ABBE5C9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4"/>
          <w:szCs w:val="24"/>
        </w:rPr>
      </w:pPr>
    </w:p>
    <w:p w14:paraId="6ABBE5CA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4"/>
          <w:szCs w:val="24"/>
        </w:rPr>
      </w:pPr>
    </w:p>
    <w:p w14:paraId="6ABBE5CB" w14:textId="77777777" w:rsidR="00A77A24" w:rsidRPr="002A4C69" w:rsidRDefault="00C577B2" w:rsidP="00A77A24">
      <w:pPr>
        <w:ind w:left="180" w:right="-1594"/>
        <w:rPr>
          <w:rFonts w:asciiTheme="majorBidi" w:hAnsiTheme="majorBidi" w:cstheme="majorBidi"/>
          <w:sz w:val="24"/>
          <w:szCs w:val="24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ABBE84D" wp14:editId="6ABBE84E">
                <wp:simplePos x="0" y="0"/>
                <wp:positionH relativeFrom="column">
                  <wp:posOffset>5165014</wp:posOffset>
                </wp:positionH>
                <wp:positionV relativeFrom="paragraph">
                  <wp:posOffset>229974</wp:posOffset>
                </wp:positionV>
                <wp:extent cx="275590" cy="267335"/>
                <wp:effectExtent l="0" t="0" r="10160" b="18415"/>
                <wp:wrapNone/>
                <wp:docPr id="5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7F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4D" id="_x0000_s1118" type="#_x0000_t202" style="position:absolute;left:0;text-align:left;margin-left:406.7pt;margin-top:18.1pt;width:21.7pt;height:21.0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">
                <v:textbox>
                  <w:txbxContent>
                    <w:p w14:paraId="6ABBE97F" w14:textId="77777777" w:rsidR="00E01F99" w:rsidRDefault="00E01F99" w:rsidP="00C577B2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5CC" w14:textId="77777777" w:rsidR="003A58A9" w:rsidRDefault="00A77A24" w:rsidP="003A58A9">
      <w:pPr>
        <w:pStyle w:val="ListParagraph"/>
        <w:numPr>
          <w:ilvl w:val="0"/>
          <w:numId w:val="38"/>
        </w:numPr>
        <w:ind w:left="360"/>
        <w:rPr>
          <w:rFonts w:asciiTheme="majorBidi" w:hAnsiTheme="majorBidi" w:cstheme="majorBidi"/>
        </w:rPr>
      </w:pPr>
      <w:r w:rsidRPr="006F0DF5">
        <w:rPr>
          <w:bCs/>
          <w:noProof/>
          <w:lang w:eastAsia="en-GB"/>
        </w:rPr>
        <mc:AlternateContent>
          <mc:Choice Requires="wpc">
            <w:drawing>
              <wp:anchor distT="0" distB="0" distL="114300" distR="114300" simplePos="0" relativeHeight="251645952" behindDoc="0" locked="0" layoutInCell="1" allowOverlap="1" wp14:anchorId="6ABBE84F" wp14:editId="6ABBE850">
                <wp:simplePos x="0" y="0"/>
                <wp:positionH relativeFrom="column">
                  <wp:posOffset>1925320</wp:posOffset>
                </wp:positionH>
                <wp:positionV relativeFrom="paragraph">
                  <wp:posOffset>234315</wp:posOffset>
                </wp:positionV>
                <wp:extent cx="4800600" cy="2743200"/>
                <wp:effectExtent l="0" t="0" r="0" b="0"/>
                <wp:wrapNone/>
                <wp:docPr id="92" name="Canvas 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" name="Group 8"/>
                        <wpg:cNvGrpSpPr>
                          <a:grpSpLocks/>
                        </wpg:cNvGrpSpPr>
                        <wpg:grpSpPr bwMode="auto">
                          <a:xfrm>
                            <a:off x="1447800" y="114300"/>
                            <a:ext cx="2924175" cy="1476375"/>
                            <a:chOff x="6752" y="12524"/>
                            <a:chExt cx="4605" cy="2325"/>
                          </a:xfrm>
                        </wpg:grpSpPr>
                        <wps:wsp>
                          <wps:cNvPr id="19" name="Freeform 9"/>
                          <wps:cNvSpPr>
                            <a:spLocks/>
                          </wps:cNvSpPr>
                          <wps:spPr bwMode="auto">
                            <a:xfrm>
                              <a:off x="7202" y="12524"/>
                              <a:ext cx="1140" cy="1035"/>
                            </a:xfrm>
                            <a:custGeom>
                              <a:avLst/>
                              <a:gdLst>
                                <a:gd name="T0" fmla="*/ 120 w 1140"/>
                                <a:gd name="T1" fmla="*/ 1020 h 1035"/>
                                <a:gd name="T2" fmla="*/ 0 w 1140"/>
                                <a:gd name="T3" fmla="*/ 1035 h 1035"/>
                                <a:gd name="T4" fmla="*/ 1020 w 1140"/>
                                <a:gd name="T5" fmla="*/ 15 h 1035"/>
                                <a:gd name="T6" fmla="*/ 1140 w 1140"/>
                                <a:gd name="T7" fmla="*/ 0 h 1035"/>
                                <a:gd name="T8" fmla="*/ 120 w 1140"/>
                                <a:gd name="T9" fmla="*/ 1020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40" h="1035">
                                  <a:moveTo>
                                    <a:pt x="120" y="1020"/>
                                  </a:moveTo>
                                  <a:lnTo>
                                    <a:pt x="0" y="1035"/>
                                  </a:lnTo>
                                  <a:lnTo>
                                    <a:pt x="1020" y="15"/>
                                  </a:lnTo>
                                  <a:lnTo>
                                    <a:pt x="1140" y="0"/>
                                  </a:lnTo>
                                  <a:lnTo>
                                    <a:pt x="12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8787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Freeform 10"/>
                          <wps:cNvSpPr>
                            <a:spLocks/>
                          </wps:cNvSpPr>
                          <wps:spPr bwMode="auto">
                            <a:xfrm>
                              <a:off x="7277" y="12524"/>
                              <a:ext cx="1065" cy="1020"/>
                            </a:xfrm>
                            <a:custGeom>
                              <a:avLst/>
                              <a:gdLst>
                                <a:gd name="T0" fmla="*/ 45 w 1065"/>
                                <a:gd name="T1" fmla="*/ 1020 h 1020"/>
                                <a:gd name="T2" fmla="*/ 0 w 1065"/>
                                <a:gd name="T3" fmla="*/ 1020 h 1020"/>
                                <a:gd name="T4" fmla="*/ 1020 w 1065"/>
                                <a:gd name="T5" fmla="*/ 0 h 1020"/>
                                <a:gd name="T6" fmla="*/ 1065 w 1065"/>
                                <a:gd name="T7" fmla="*/ 0 h 1020"/>
                                <a:gd name="T8" fmla="*/ 45 w 1065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65" h="1020">
                                  <a:moveTo>
                                    <a:pt x="45" y="102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65" y="0"/>
                                  </a:lnTo>
                                  <a:lnTo>
                                    <a:pt x="45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8787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Freeform 11"/>
                          <wps:cNvSpPr>
                            <a:spLocks/>
                          </wps:cNvSpPr>
                          <wps:spPr bwMode="auto">
                            <a:xfrm>
                              <a:off x="7247" y="12524"/>
                              <a:ext cx="1050" cy="1020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020 h 1020"/>
                                <a:gd name="T2" fmla="*/ 0 w 1050"/>
                                <a:gd name="T3" fmla="*/ 1020 h 1020"/>
                                <a:gd name="T4" fmla="*/ 1020 w 1050"/>
                                <a:gd name="T5" fmla="*/ 0 h 1020"/>
                                <a:gd name="T6" fmla="*/ 1050 w 1050"/>
                                <a:gd name="T7" fmla="*/ 0 h 1020"/>
                                <a:gd name="T8" fmla="*/ 30 w 1050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020">
                                  <a:moveTo>
                                    <a:pt x="30" y="102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0"/>
                                  </a:lnTo>
                                  <a:lnTo>
                                    <a:pt x="3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A7A7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Freeform 12"/>
                          <wps:cNvSpPr>
                            <a:spLocks/>
                          </wps:cNvSpPr>
                          <wps:spPr bwMode="auto">
                            <a:xfrm>
                              <a:off x="7202" y="12524"/>
                              <a:ext cx="1065" cy="1035"/>
                            </a:xfrm>
                            <a:custGeom>
                              <a:avLst/>
                              <a:gdLst>
                                <a:gd name="T0" fmla="*/ 45 w 1065"/>
                                <a:gd name="T1" fmla="*/ 1020 h 1035"/>
                                <a:gd name="T2" fmla="*/ 0 w 1065"/>
                                <a:gd name="T3" fmla="*/ 1035 h 1035"/>
                                <a:gd name="T4" fmla="*/ 1020 w 1065"/>
                                <a:gd name="T5" fmla="*/ 15 h 1035"/>
                                <a:gd name="T6" fmla="*/ 1065 w 1065"/>
                                <a:gd name="T7" fmla="*/ 0 h 1035"/>
                                <a:gd name="T8" fmla="*/ 45 w 1065"/>
                                <a:gd name="T9" fmla="*/ 1020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65" h="1035">
                                  <a:moveTo>
                                    <a:pt x="45" y="1020"/>
                                  </a:moveTo>
                                  <a:lnTo>
                                    <a:pt x="0" y="1035"/>
                                  </a:lnTo>
                                  <a:lnTo>
                                    <a:pt x="1020" y="15"/>
                                  </a:lnTo>
                                  <a:lnTo>
                                    <a:pt x="1065" y="0"/>
                                  </a:lnTo>
                                  <a:lnTo>
                                    <a:pt x="45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C7C7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Freeform 13"/>
                          <wps:cNvSpPr>
                            <a:spLocks/>
                          </wps:cNvSpPr>
                          <wps:spPr bwMode="auto">
                            <a:xfrm>
                              <a:off x="7097" y="12539"/>
                              <a:ext cx="1125" cy="1050"/>
                            </a:xfrm>
                            <a:custGeom>
                              <a:avLst/>
                              <a:gdLst>
                                <a:gd name="T0" fmla="*/ 105 w 1125"/>
                                <a:gd name="T1" fmla="*/ 1020 h 1050"/>
                                <a:gd name="T2" fmla="*/ 0 w 1125"/>
                                <a:gd name="T3" fmla="*/ 1050 h 1050"/>
                                <a:gd name="T4" fmla="*/ 1020 w 1125"/>
                                <a:gd name="T5" fmla="*/ 30 h 1050"/>
                                <a:gd name="T6" fmla="*/ 1125 w 1125"/>
                                <a:gd name="T7" fmla="*/ 0 h 1050"/>
                                <a:gd name="T8" fmla="*/ 105 w 1125"/>
                                <a:gd name="T9" fmla="*/ 1020 h 10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25" h="1050">
                                  <a:moveTo>
                                    <a:pt x="105" y="1020"/>
                                  </a:moveTo>
                                  <a:lnTo>
                                    <a:pt x="0" y="1050"/>
                                  </a:lnTo>
                                  <a:lnTo>
                                    <a:pt x="1020" y="30"/>
                                  </a:lnTo>
                                  <a:lnTo>
                                    <a:pt x="1125" y="0"/>
                                  </a:lnTo>
                                  <a:lnTo>
                                    <a:pt x="105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F7F7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14"/>
                          <wps:cNvSpPr>
                            <a:spLocks/>
                          </wps:cNvSpPr>
                          <wps:spPr bwMode="auto">
                            <a:xfrm>
                              <a:off x="7157" y="12539"/>
                              <a:ext cx="1065" cy="1035"/>
                            </a:xfrm>
                            <a:custGeom>
                              <a:avLst/>
                              <a:gdLst>
                                <a:gd name="T0" fmla="*/ 45 w 1065"/>
                                <a:gd name="T1" fmla="*/ 1020 h 1035"/>
                                <a:gd name="T2" fmla="*/ 0 w 1065"/>
                                <a:gd name="T3" fmla="*/ 1035 h 1035"/>
                                <a:gd name="T4" fmla="*/ 1020 w 1065"/>
                                <a:gd name="T5" fmla="*/ 15 h 1035"/>
                                <a:gd name="T6" fmla="*/ 1065 w 1065"/>
                                <a:gd name="T7" fmla="*/ 0 h 1035"/>
                                <a:gd name="T8" fmla="*/ 45 w 1065"/>
                                <a:gd name="T9" fmla="*/ 1020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65" h="1035">
                                  <a:moveTo>
                                    <a:pt x="45" y="1020"/>
                                  </a:moveTo>
                                  <a:lnTo>
                                    <a:pt x="0" y="1035"/>
                                  </a:lnTo>
                                  <a:lnTo>
                                    <a:pt x="1020" y="15"/>
                                  </a:lnTo>
                                  <a:lnTo>
                                    <a:pt x="1065" y="0"/>
                                  </a:lnTo>
                                  <a:lnTo>
                                    <a:pt x="45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F7F7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Freeform 15"/>
                          <wps:cNvSpPr>
                            <a:spLocks/>
                          </wps:cNvSpPr>
                          <wps:spPr bwMode="auto">
                            <a:xfrm>
                              <a:off x="7097" y="12554"/>
                              <a:ext cx="1080" cy="1035"/>
                            </a:xfrm>
                            <a:custGeom>
                              <a:avLst/>
                              <a:gdLst>
                                <a:gd name="T0" fmla="*/ 60 w 1080"/>
                                <a:gd name="T1" fmla="*/ 1020 h 1035"/>
                                <a:gd name="T2" fmla="*/ 0 w 1080"/>
                                <a:gd name="T3" fmla="*/ 1035 h 1035"/>
                                <a:gd name="T4" fmla="*/ 1020 w 1080"/>
                                <a:gd name="T5" fmla="*/ 15 h 1035"/>
                                <a:gd name="T6" fmla="*/ 1080 w 1080"/>
                                <a:gd name="T7" fmla="*/ 0 h 1035"/>
                                <a:gd name="T8" fmla="*/ 60 w 1080"/>
                                <a:gd name="T9" fmla="*/ 1020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80" h="1035">
                                  <a:moveTo>
                                    <a:pt x="60" y="1020"/>
                                  </a:moveTo>
                                  <a:lnTo>
                                    <a:pt x="0" y="1035"/>
                                  </a:lnTo>
                                  <a:lnTo>
                                    <a:pt x="1020" y="15"/>
                                  </a:lnTo>
                                  <a:lnTo>
                                    <a:pt x="1080" y="0"/>
                                  </a:lnTo>
                                  <a:lnTo>
                                    <a:pt x="6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4848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16"/>
                          <wps:cNvSpPr>
                            <a:spLocks/>
                          </wps:cNvSpPr>
                          <wps:spPr bwMode="auto">
                            <a:xfrm>
                              <a:off x="6917" y="12569"/>
                              <a:ext cx="1200" cy="1170"/>
                            </a:xfrm>
                            <a:custGeom>
                              <a:avLst/>
                              <a:gdLst>
                                <a:gd name="T0" fmla="*/ 180 w 1200"/>
                                <a:gd name="T1" fmla="*/ 1020 h 1170"/>
                                <a:gd name="T2" fmla="*/ 0 w 1200"/>
                                <a:gd name="T3" fmla="*/ 1170 h 1170"/>
                                <a:gd name="T4" fmla="*/ 1020 w 1200"/>
                                <a:gd name="T5" fmla="*/ 150 h 1170"/>
                                <a:gd name="T6" fmla="*/ 1200 w 1200"/>
                                <a:gd name="T7" fmla="*/ 0 h 1170"/>
                                <a:gd name="T8" fmla="*/ 180 w 1200"/>
                                <a:gd name="T9" fmla="*/ 1020 h 11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200" h="1170">
                                  <a:moveTo>
                                    <a:pt x="180" y="1020"/>
                                  </a:moveTo>
                                  <a:lnTo>
                                    <a:pt x="0" y="1170"/>
                                  </a:lnTo>
                                  <a:lnTo>
                                    <a:pt x="1020" y="150"/>
                                  </a:lnTo>
                                  <a:lnTo>
                                    <a:pt x="1200" y="0"/>
                                  </a:lnTo>
                                  <a:lnTo>
                                    <a:pt x="18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A8A8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17"/>
                          <wps:cNvSpPr>
                            <a:spLocks/>
                          </wps:cNvSpPr>
                          <wps:spPr bwMode="auto">
                            <a:xfrm>
                              <a:off x="10157" y="13544"/>
                              <a:ext cx="1095" cy="1125"/>
                            </a:xfrm>
                            <a:custGeom>
                              <a:avLst/>
                              <a:gdLst>
                                <a:gd name="T0" fmla="*/ 0 w 1095"/>
                                <a:gd name="T1" fmla="*/ 1125 h 1125"/>
                                <a:gd name="T2" fmla="*/ 75 w 1095"/>
                                <a:gd name="T3" fmla="*/ 1020 h 1125"/>
                                <a:gd name="T4" fmla="*/ 1095 w 1095"/>
                                <a:gd name="T5" fmla="*/ 0 h 1125"/>
                                <a:gd name="T6" fmla="*/ 1020 w 1095"/>
                                <a:gd name="T7" fmla="*/ 105 h 1125"/>
                                <a:gd name="T8" fmla="*/ 0 w 1095"/>
                                <a:gd name="T9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95" h="1125">
                                  <a:moveTo>
                                    <a:pt x="0" y="1125"/>
                                  </a:moveTo>
                                  <a:lnTo>
                                    <a:pt x="75" y="1020"/>
                                  </a:lnTo>
                                  <a:lnTo>
                                    <a:pt x="1095" y="0"/>
                                  </a:lnTo>
                                  <a:lnTo>
                                    <a:pt x="1020" y="105"/>
                                  </a:lnTo>
                                  <a:lnTo>
                                    <a:pt x="0" y="11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999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Freeform 18"/>
                          <wps:cNvSpPr>
                            <a:spLocks/>
                          </wps:cNvSpPr>
                          <wps:spPr bwMode="auto">
                            <a:xfrm>
                              <a:off x="10232" y="13439"/>
                              <a:ext cx="1080" cy="1125"/>
                            </a:xfrm>
                            <a:custGeom>
                              <a:avLst/>
                              <a:gdLst>
                                <a:gd name="T0" fmla="*/ 0 w 1080"/>
                                <a:gd name="T1" fmla="*/ 1125 h 1125"/>
                                <a:gd name="T2" fmla="*/ 60 w 1080"/>
                                <a:gd name="T3" fmla="*/ 1020 h 1125"/>
                                <a:gd name="T4" fmla="*/ 1080 w 1080"/>
                                <a:gd name="T5" fmla="*/ 0 h 1125"/>
                                <a:gd name="T6" fmla="*/ 1020 w 1080"/>
                                <a:gd name="T7" fmla="*/ 105 h 1125"/>
                                <a:gd name="T8" fmla="*/ 0 w 1080"/>
                                <a:gd name="T9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80" h="1125">
                                  <a:moveTo>
                                    <a:pt x="0" y="1125"/>
                                  </a:moveTo>
                                  <a:lnTo>
                                    <a:pt x="60" y="1020"/>
                                  </a:lnTo>
                                  <a:lnTo>
                                    <a:pt x="1080" y="0"/>
                                  </a:lnTo>
                                  <a:lnTo>
                                    <a:pt x="1020" y="105"/>
                                  </a:lnTo>
                                  <a:lnTo>
                                    <a:pt x="0" y="11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1A1A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Freeform 19"/>
                          <wps:cNvSpPr>
                            <a:spLocks/>
                          </wps:cNvSpPr>
                          <wps:spPr bwMode="auto">
                            <a:xfrm>
                              <a:off x="10292" y="13319"/>
                              <a:ext cx="1050" cy="1140"/>
                            </a:xfrm>
                            <a:custGeom>
                              <a:avLst/>
                              <a:gdLst>
                                <a:gd name="T0" fmla="*/ 0 w 1050"/>
                                <a:gd name="T1" fmla="*/ 1140 h 1140"/>
                                <a:gd name="T2" fmla="*/ 30 w 1050"/>
                                <a:gd name="T3" fmla="*/ 1005 h 1140"/>
                                <a:gd name="T4" fmla="*/ 1050 w 1050"/>
                                <a:gd name="T5" fmla="*/ 0 h 1140"/>
                                <a:gd name="T6" fmla="*/ 1020 w 1050"/>
                                <a:gd name="T7" fmla="*/ 120 h 1140"/>
                                <a:gd name="T8" fmla="*/ 0 w 1050"/>
                                <a:gd name="T9" fmla="*/ 1140 h 11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140">
                                  <a:moveTo>
                                    <a:pt x="0" y="1140"/>
                                  </a:moveTo>
                                  <a:lnTo>
                                    <a:pt x="30" y="1005"/>
                                  </a:lnTo>
                                  <a:lnTo>
                                    <a:pt x="1050" y="0"/>
                                  </a:lnTo>
                                  <a:lnTo>
                                    <a:pt x="1020" y="120"/>
                                  </a:lnTo>
                                  <a:lnTo>
                                    <a:pt x="0" y="11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6A6A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Freeform 20"/>
                          <wps:cNvSpPr>
                            <a:spLocks/>
                          </wps:cNvSpPr>
                          <wps:spPr bwMode="auto">
                            <a:xfrm>
                              <a:off x="10292" y="13379"/>
                              <a:ext cx="1035" cy="1080"/>
                            </a:xfrm>
                            <a:custGeom>
                              <a:avLst/>
                              <a:gdLst>
                                <a:gd name="T0" fmla="*/ 0 w 1035"/>
                                <a:gd name="T1" fmla="*/ 1080 h 1080"/>
                                <a:gd name="T2" fmla="*/ 15 w 1035"/>
                                <a:gd name="T3" fmla="*/ 1020 h 1080"/>
                                <a:gd name="T4" fmla="*/ 1035 w 1035"/>
                                <a:gd name="T5" fmla="*/ 0 h 1080"/>
                                <a:gd name="T6" fmla="*/ 1020 w 1035"/>
                                <a:gd name="T7" fmla="*/ 60 h 1080"/>
                                <a:gd name="T8" fmla="*/ 0 w 1035"/>
                                <a:gd name="T9" fmla="*/ 108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80">
                                  <a:moveTo>
                                    <a:pt x="0" y="1080"/>
                                  </a:moveTo>
                                  <a:lnTo>
                                    <a:pt x="15" y="1020"/>
                                  </a:lnTo>
                                  <a:lnTo>
                                    <a:pt x="1035" y="0"/>
                                  </a:lnTo>
                                  <a:lnTo>
                                    <a:pt x="1020" y="60"/>
                                  </a:lnTo>
                                  <a:lnTo>
                                    <a:pt x="0" y="10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6A6A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Freeform 21"/>
                          <wps:cNvSpPr>
                            <a:spLocks/>
                          </wps:cNvSpPr>
                          <wps:spPr bwMode="auto">
                            <a:xfrm>
                              <a:off x="10307" y="13319"/>
                              <a:ext cx="1035" cy="1080"/>
                            </a:xfrm>
                            <a:custGeom>
                              <a:avLst/>
                              <a:gdLst>
                                <a:gd name="T0" fmla="*/ 0 w 1035"/>
                                <a:gd name="T1" fmla="*/ 1080 h 1080"/>
                                <a:gd name="T2" fmla="*/ 15 w 1035"/>
                                <a:gd name="T3" fmla="*/ 1005 h 1080"/>
                                <a:gd name="T4" fmla="*/ 1035 w 1035"/>
                                <a:gd name="T5" fmla="*/ 0 h 1080"/>
                                <a:gd name="T6" fmla="*/ 1020 w 1035"/>
                                <a:gd name="T7" fmla="*/ 60 h 1080"/>
                                <a:gd name="T8" fmla="*/ 0 w 1035"/>
                                <a:gd name="T9" fmla="*/ 108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80">
                                  <a:moveTo>
                                    <a:pt x="0" y="1080"/>
                                  </a:moveTo>
                                  <a:lnTo>
                                    <a:pt x="15" y="1005"/>
                                  </a:lnTo>
                                  <a:lnTo>
                                    <a:pt x="1035" y="0"/>
                                  </a:lnTo>
                                  <a:lnTo>
                                    <a:pt x="1020" y="60"/>
                                  </a:lnTo>
                                  <a:lnTo>
                                    <a:pt x="0" y="10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7A7A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Freeform 22"/>
                          <wps:cNvSpPr>
                            <a:spLocks/>
                          </wps:cNvSpPr>
                          <wps:spPr bwMode="auto">
                            <a:xfrm>
                              <a:off x="10322" y="13184"/>
                              <a:ext cx="1035" cy="1140"/>
                            </a:xfrm>
                            <a:custGeom>
                              <a:avLst/>
                              <a:gdLst>
                                <a:gd name="T0" fmla="*/ 0 w 1035"/>
                                <a:gd name="T1" fmla="*/ 1140 h 1140"/>
                                <a:gd name="T2" fmla="*/ 15 w 1035"/>
                                <a:gd name="T3" fmla="*/ 1020 h 1140"/>
                                <a:gd name="T4" fmla="*/ 1035 w 1035"/>
                                <a:gd name="T5" fmla="*/ 0 h 1140"/>
                                <a:gd name="T6" fmla="*/ 1020 w 1035"/>
                                <a:gd name="T7" fmla="*/ 135 h 1140"/>
                                <a:gd name="T8" fmla="*/ 0 w 1035"/>
                                <a:gd name="T9" fmla="*/ 1140 h 11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140">
                                  <a:moveTo>
                                    <a:pt x="0" y="1140"/>
                                  </a:moveTo>
                                  <a:lnTo>
                                    <a:pt x="15" y="1020"/>
                                  </a:lnTo>
                                  <a:lnTo>
                                    <a:pt x="1035" y="0"/>
                                  </a:lnTo>
                                  <a:lnTo>
                                    <a:pt x="1020" y="135"/>
                                  </a:lnTo>
                                  <a:lnTo>
                                    <a:pt x="0" y="11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A8A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Freeform 23"/>
                          <wps:cNvSpPr>
                            <a:spLocks/>
                          </wps:cNvSpPr>
                          <wps:spPr bwMode="auto">
                            <a:xfrm>
                              <a:off x="10322" y="13049"/>
                              <a:ext cx="1035" cy="115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155 h 1155"/>
                                <a:gd name="T2" fmla="*/ 0 w 1035"/>
                                <a:gd name="T3" fmla="*/ 1020 h 1155"/>
                                <a:gd name="T4" fmla="*/ 1020 w 1035"/>
                                <a:gd name="T5" fmla="*/ 0 h 1155"/>
                                <a:gd name="T6" fmla="*/ 1035 w 1035"/>
                                <a:gd name="T7" fmla="*/ 135 h 1155"/>
                                <a:gd name="T8" fmla="*/ 15 w 1035"/>
                                <a:gd name="T9" fmla="*/ 1155 h 11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155">
                                  <a:moveTo>
                                    <a:pt x="15" y="115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35"/>
                                  </a:lnTo>
                                  <a:lnTo>
                                    <a:pt x="15" y="115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9A9A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Freeform 24"/>
                          <wps:cNvSpPr>
                            <a:spLocks/>
                          </wps:cNvSpPr>
                          <wps:spPr bwMode="auto">
                            <a:xfrm>
                              <a:off x="10292" y="12929"/>
                              <a:ext cx="1050" cy="1140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140 h 1140"/>
                                <a:gd name="T2" fmla="*/ 0 w 1050"/>
                                <a:gd name="T3" fmla="*/ 1020 h 1140"/>
                                <a:gd name="T4" fmla="*/ 1020 w 1050"/>
                                <a:gd name="T5" fmla="*/ 0 h 1140"/>
                                <a:gd name="T6" fmla="*/ 1050 w 1050"/>
                                <a:gd name="T7" fmla="*/ 120 h 1140"/>
                                <a:gd name="T8" fmla="*/ 30 w 1050"/>
                                <a:gd name="T9" fmla="*/ 1140 h 11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140">
                                  <a:moveTo>
                                    <a:pt x="30" y="114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120"/>
                                  </a:lnTo>
                                  <a:lnTo>
                                    <a:pt x="30" y="11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A8A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Freeform 25"/>
                          <wps:cNvSpPr>
                            <a:spLocks/>
                          </wps:cNvSpPr>
                          <wps:spPr bwMode="auto">
                            <a:xfrm>
                              <a:off x="10307" y="12989"/>
                              <a:ext cx="1035" cy="1080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80 h 1080"/>
                                <a:gd name="T2" fmla="*/ 0 w 1035"/>
                                <a:gd name="T3" fmla="*/ 1020 h 1080"/>
                                <a:gd name="T4" fmla="*/ 1020 w 1035"/>
                                <a:gd name="T5" fmla="*/ 0 h 1080"/>
                                <a:gd name="T6" fmla="*/ 1035 w 1035"/>
                                <a:gd name="T7" fmla="*/ 60 h 1080"/>
                                <a:gd name="T8" fmla="*/ 15 w 1035"/>
                                <a:gd name="T9" fmla="*/ 108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80">
                                  <a:moveTo>
                                    <a:pt x="15" y="108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60"/>
                                  </a:lnTo>
                                  <a:lnTo>
                                    <a:pt x="15" y="10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A8A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Freeform 26"/>
                          <wps:cNvSpPr>
                            <a:spLocks/>
                          </wps:cNvSpPr>
                          <wps:spPr bwMode="auto">
                            <a:xfrm>
                              <a:off x="10292" y="12929"/>
                              <a:ext cx="1035" cy="1080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80 h 1080"/>
                                <a:gd name="T2" fmla="*/ 0 w 1035"/>
                                <a:gd name="T3" fmla="*/ 1020 h 1080"/>
                                <a:gd name="T4" fmla="*/ 1020 w 1035"/>
                                <a:gd name="T5" fmla="*/ 0 h 1080"/>
                                <a:gd name="T6" fmla="*/ 1035 w 1035"/>
                                <a:gd name="T7" fmla="*/ 60 h 1080"/>
                                <a:gd name="T8" fmla="*/ 15 w 1035"/>
                                <a:gd name="T9" fmla="*/ 108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80">
                                  <a:moveTo>
                                    <a:pt x="15" y="108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60"/>
                                  </a:lnTo>
                                  <a:lnTo>
                                    <a:pt x="15" y="10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7A7A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Freeform 27"/>
                          <wps:cNvSpPr>
                            <a:spLocks/>
                          </wps:cNvSpPr>
                          <wps:spPr bwMode="auto">
                            <a:xfrm>
                              <a:off x="10232" y="12809"/>
                              <a:ext cx="1080" cy="1140"/>
                            </a:xfrm>
                            <a:custGeom>
                              <a:avLst/>
                              <a:gdLst>
                                <a:gd name="T0" fmla="*/ 60 w 1080"/>
                                <a:gd name="T1" fmla="*/ 1140 h 1140"/>
                                <a:gd name="T2" fmla="*/ 0 w 1080"/>
                                <a:gd name="T3" fmla="*/ 1020 h 1140"/>
                                <a:gd name="T4" fmla="*/ 1020 w 1080"/>
                                <a:gd name="T5" fmla="*/ 0 h 1140"/>
                                <a:gd name="T6" fmla="*/ 1080 w 1080"/>
                                <a:gd name="T7" fmla="*/ 120 h 1140"/>
                                <a:gd name="T8" fmla="*/ 60 w 1080"/>
                                <a:gd name="T9" fmla="*/ 1140 h 11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80" h="1140">
                                  <a:moveTo>
                                    <a:pt x="60" y="114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80" y="120"/>
                                  </a:lnTo>
                                  <a:lnTo>
                                    <a:pt x="60" y="11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6A6A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28"/>
                          <wps:cNvSpPr>
                            <a:spLocks/>
                          </wps:cNvSpPr>
                          <wps:spPr bwMode="auto">
                            <a:xfrm>
                              <a:off x="10277" y="12899"/>
                              <a:ext cx="1035" cy="1050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50 h 1050"/>
                                <a:gd name="T2" fmla="*/ 0 w 1035"/>
                                <a:gd name="T3" fmla="*/ 1020 h 1050"/>
                                <a:gd name="T4" fmla="*/ 1020 w 1035"/>
                                <a:gd name="T5" fmla="*/ 0 h 1050"/>
                                <a:gd name="T6" fmla="*/ 1035 w 1035"/>
                                <a:gd name="T7" fmla="*/ 30 h 1050"/>
                                <a:gd name="T8" fmla="*/ 15 w 1035"/>
                                <a:gd name="T9" fmla="*/ 1050 h 10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50">
                                  <a:moveTo>
                                    <a:pt x="15" y="105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30"/>
                                  </a:lnTo>
                                  <a:lnTo>
                                    <a:pt x="15" y="10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6A6A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29"/>
                          <wps:cNvSpPr>
                            <a:spLocks/>
                          </wps:cNvSpPr>
                          <wps:spPr bwMode="auto">
                            <a:xfrm>
                              <a:off x="10262" y="12884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5A5A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Freeform 30"/>
                          <wps:cNvSpPr>
                            <a:spLocks/>
                          </wps:cNvSpPr>
                          <wps:spPr bwMode="auto">
                            <a:xfrm>
                              <a:off x="10262" y="12854"/>
                              <a:ext cx="1020" cy="1050"/>
                            </a:xfrm>
                            <a:custGeom>
                              <a:avLst/>
                              <a:gdLst>
                                <a:gd name="T0" fmla="*/ 0 w 1020"/>
                                <a:gd name="T1" fmla="*/ 1050 h 1050"/>
                                <a:gd name="T2" fmla="*/ 0 w 1020"/>
                                <a:gd name="T3" fmla="*/ 1020 h 1050"/>
                                <a:gd name="T4" fmla="*/ 1005 w 1020"/>
                                <a:gd name="T5" fmla="*/ 0 h 1050"/>
                                <a:gd name="T6" fmla="*/ 1020 w 1020"/>
                                <a:gd name="T7" fmla="*/ 30 h 1050"/>
                                <a:gd name="T8" fmla="*/ 0 w 1020"/>
                                <a:gd name="T9" fmla="*/ 1050 h 10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20" h="1050">
                                  <a:moveTo>
                                    <a:pt x="0" y="105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05" y="0"/>
                                  </a:lnTo>
                                  <a:lnTo>
                                    <a:pt x="1020" y="30"/>
                                  </a:lnTo>
                                  <a:lnTo>
                                    <a:pt x="0" y="10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4A4A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Freeform 31"/>
                          <wps:cNvSpPr>
                            <a:spLocks/>
                          </wps:cNvSpPr>
                          <wps:spPr bwMode="auto">
                            <a:xfrm>
                              <a:off x="10247" y="12839"/>
                              <a:ext cx="1020" cy="1035"/>
                            </a:xfrm>
                            <a:custGeom>
                              <a:avLst/>
                              <a:gdLst>
                                <a:gd name="T0" fmla="*/ 15 w 1020"/>
                                <a:gd name="T1" fmla="*/ 1035 h 1035"/>
                                <a:gd name="T2" fmla="*/ 0 w 1020"/>
                                <a:gd name="T3" fmla="*/ 1020 h 1035"/>
                                <a:gd name="T4" fmla="*/ 1020 w 1020"/>
                                <a:gd name="T5" fmla="*/ 0 h 1035"/>
                                <a:gd name="T6" fmla="*/ 1020 w 1020"/>
                                <a:gd name="T7" fmla="*/ 15 h 1035"/>
                                <a:gd name="T8" fmla="*/ 15 w 1020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20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20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3A3A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32"/>
                          <wps:cNvSpPr>
                            <a:spLocks/>
                          </wps:cNvSpPr>
                          <wps:spPr bwMode="auto">
                            <a:xfrm>
                              <a:off x="10232" y="12809"/>
                              <a:ext cx="1035" cy="1050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50 h 1050"/>
                                <a:gd name="T2" fmla="*/ 0 w 1035"/>
                                <a:gd name="T3" fmla="*/ 1020 h 1050"/>
                                <a:gd name="T4" fmla="*/ 1020 w 1035"/>
                                <a:gd name="T5" fmla="*/ 0 h 1050"/>
                                <a:gd name="T6" fmla="*/ 1035 w 1035"/>
                                <a:gd name="T7" fmla="*/ 30 h 1050"/>
                                <a:gd name="T8" fmla="*/ 15 w 1035"/>
                                <a:gd name="T9" fmla="*/ 1050 h 10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50">
                                  <a:moveTo>
                                    <a:pt x="15" y="105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30"/>
                                  </a:lnTo>
                                  <a:lnTo>
                                    <a:pt x="15" y="10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2A2A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Freeform 33"/>
                          <wps:cNvSpPr>
                            <a:spLocks/>
                          </wps:cNvSpPr>
                          <wps:spPr bwMode="auto">
                            <a:xfrm>
                              <a:off x="10157" y="12719"/>
                              <a:ext cx="1095" cy="1110"/>
                            </a:xfrm>
                            <a:custGeom>
                              <a:avLst/>
                              <a:gdLst>
                                <a:gd name="T0" fmla="*/ 75 w 1095"/>
                                <a:gd name="T1" fmla="*/ 1110 h 1110"/>
                                <a:gd name="T2" fmla="*/ 0 w 1095"/>
                                <a:gd name="T3" fmla="*/ 1020 h 1110"/>
                                <a:gd name="T4" fmla="*/ 1020 w 1095"/>
                                <a:gd name="T5" fmla="*/ 0 h 1110"/>
                                <a:gd name="T6" fmla="*/ 1095 w 1095"/>
                                <a:gd name="T7" fmla="*/ 90 h 1110"/>
                                <a:gd name="T8" fmla="*/ 75 w 1095"/>
                                <a:gd name="T9" fmla="*/ 1110 h 11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95" h="1110">
                                  <a:moveTo>
                                    <a:pt x="75" y="111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95" y="90"/>
                                  </a:lnTo>
                                  <a:lnTo>
                                    <a:pt x="75" y="11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1A1A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Freeform 34"/>
                          <wps:cNvSpPr>
                            <a:spLocks/>
                          </wps:cNvSpPr>
                          <wps:spPr bwMode="auto">
                            <a:xfrm>
                              <a:off x="10217" y="12794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1A1A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Freeform 35"/>
                          <wps:cNvSpPr>
                            <a:spLocks/>
                          </wps:cNvSpPr>
                          <wps:spPr bwMode="auto">
                            <a:xfrm>
                              <a:off x="10202" y="12779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05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05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F9F9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Freeform 36"/>
                          <wps:cNvSpPr>
                            <a:spLocks/>
                          </wps:cNvSpPr>
                          <wps:spPr bwMode="auto">
                            <a:xfrm>
                              <a:off x="10187" y="12749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30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30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E9E9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Freeform 37"/>
                          <wps:cNvSpPr>
                            <a:spLocks/>
                          </wps:cNvSpPr>
                          <wps:spPr bwMode="auto">
                            <a:xfrm>
                              <a:off x="10172" y="12734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D9D9D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Freeform 38"/>
                          <wps:cNvSpPr>
                            <a:spLocks/>
                          </wps:cNvSpPr>
                          <wps:spPr bwMode="auto">
                            <a:xfrm>
                              <a:off x="10157" y="12719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C9C9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Freeform 39"/>
                          <wps:cNvSpPr>
                            <a:spLocks/>
                          </wps:cNvSpPr>
                          <wps:spPr bwMode="auto">
                            <a:xfrm>
                              <a:off x="10082" y="12629"/>
                              <a:ext cx="1095" cy="1110"/>
                            </a:xfrm>
                            <a:custGeom>
                              <a:avLst/>
                              <a:gdLst>
                                <a:gd name="T0" fmla="*/ 75 w 1095"/>
                                <a:gd name="T1" fmla="*/ 1110 h 1110"/>
                                <a:gd name="T2" fmla="*/ 0 w 1095"/>
                                <a:gd name="T3" fmla="*/ 1020 h 1110"/>
                                <a:gd name="T4" fmla="*/ 1020 w 1095"/>
                                <a:gd name="T5" fmla="*/ 0 h 1110"/>
                                <a:gd name="T6" fmla="*/ 1095 w 1095"/>
                                <a:gd name="T7" fmla="*/ 90 h 1110"/>
                                <a:gd name="T8" fmla="*/ 75 w 1095"/>
                                <a:gd name="T9" fmla="*/ 1110 h 11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95" h="1110">
                                  <a:moveTo>
                                    <a:pt x="75" y="111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95" y="90"/>
                                  </a:lnTo>
                                  <a:lnTo>
                                    <a:pt x="75" y="11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B9B9B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Freeform 40"/>
                          <wps:cNvSpPr>
                            <a:spLocks/>
                          </wps:cNvSpPr>
                          <wps:spPr bwMode="auto">
                            <a:xfrm>
                              <a:off x="10142" y="12704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B9B9B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Freeform 41"/>
                          <wps:cNvSpPr>
                            <a:spLocks/>
                          </wps:cNvSpPr>
                          <wps:spPr bwMode="auto">
                            <a:xfrm>
                              <a:off x="10127" y="12689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05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05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999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" name="Freeform 42"/>
                          <wps:cNvSpPr>
                            <a:spLocks/>
                          </wps:cNvSpPr>
                          <wps:spPr bwMode="auto">
                            <a:xfrm>
                              <a:off x="10112" y="12659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30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30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8989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" name="Freeform 43"/>
                          <wps:cNvSpPr>
                            <a:spLocks/>
                          </wps:cNvSpPr>
                          <wps:spPr bwMode="auto">
                            <a:xfrm>
                              <a:off x="10097" y="12644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" name="Freeform 44"/>
                          <wps:cNvSpPr>
                            <a:spLocks/>
                          </wps:cNvSpPr>
                          <wps:spPr bwMode="auto">
                            <a:xfrm>
                              <a:off x="10082" y="12629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5959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Freeform 45"/>
                          <wps:cNvSpPr>
                            <a:spLocks/>
                          </wps:cNvSpPr>
                          <wps:spPr bwMode="auto">
                            <a:xfrm>
                              <a:off x="9977" y="12569"/>
                              <a:ext cx="1125" cy="1080"/>
                            </a:xfrm>
                            <a:custGeom>
                              <a:avLst/>
                              <a:gdLst>
                                <a:gd name="T0" fmla="*/ 105 w 1125"/>
                                <a:gd name="T1" fmla="*/ 1080 h 1080"/>
                                <a:gd name="T2" fmla="*/ 0 w 1125"/>
                                <a:gd name="T3" fmla="*/ 1020 h 1080"/>
                                <a:gd name="T4" fmla="*/ 1020 w 1125"/>
                                <a:gd name="T5" fmla="*/ 0 h 1080"/>
                                <a:gd name="T6" fmla="*/ 1125 w 1125"/>
                                <a:gd name="T7" fmla="*/ 60 h 1080"/>
                                <a:gd name="T8" fmla="*/ 105 w 1125"/>
                                <a:gd name="T9" fmla="*/ 108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25" h="1080">
                                  <a:moveTo>
                                    <a:pt x="105" y="108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125" y="60"/>
                                  </a:lnTo>
                                  <a:lnTo>
                                    <a:pt x="105" y="10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4949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Freeform 46"/>
                          <wps:cNvSpPr>
                            <a:spLocks/>
                          </wps:cNvSpPr>
                          <wps:spPr bwMode="auto">
                            <a:xfrm>
                              <a:off x="10052" y="12629"/>
                              <a:ext cx="1050" cy="1020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020 h 1020"/>
                                <a:gd name="T2" fmla="*/ 0 w 1050"/>
                                <a:gd name="T3" fmla="*/ 1005 h 1020"/>
                                <a:gd name="T4" fmla="*/ 1020 w 1050"/>
                                <a:gd name="T5" fmla="*/ 0 h 1020"/>
                                <a:gd name="T6" fmla="*/ 1050 w 1050"/>
                                <a:gd name="T7" fmla="*/ 0 h 1020"/>
                                <a:gd name="T8" fmla="*/ 30 w 1050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020">
                                  <a:moveTo>
                                    <a:pt x="30" y="1020"/>
                                  </a:moveTo>
                                  <a:lnTo>
                                    <a:pt x="0" y="1005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0"/>
                                  </a:lnTo>
                                  <a:lnTo>
                                    <a:pt x="3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4949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Freeform 47"/>
                          <wps:cNvSpPr>
                            <a:spLocks/>
                          </wps:cNvSpPr>
                          <wps:spPr bwMode="auto">
                            <a:xfrm>
                              <a:off x="10037" y="12614"/>
                              <a:ext cx="1035" cy="1020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20 h 1020"/>
                                <a:gd name="T2" fmla="*/ 0 w 1035"/>
                                <a:gd name="T3" fmla="*/ 1020 h 1020"/>
                                <a:gd name="T4" fmla="*/ 1020 w 1035"/>
                                <a:gd name="T5" fmla="*/ 0 h 1020"/>
                                <a:gd name="T6" fmla="*/ 1035 w 1035"/>
                                <a:gd name="T7" fmla="*/ 15 h 1020"/>
                                <a:gd name="T8" fmla="*/ 15 w 1035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20">
                                  <a:moveTo>
                                    <a:pt x="15" y="102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292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Freeform 48"/>
                          <wps:cNvSpPr>
                            <a:spLocks/>
                          </wps:cNvSpPr>
                          <wps:spPr bwMode="auto">
                            <a:xfrm>
                              <a:off x="10022" y="12599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0909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Freeform 49"/>
                          <wps:cNvSpPr>
                            <a:spLocks/>
                          </wps:cNvSpPr>
                          <wps:spPr bwMode="auto">
                            <a:xfrm>
                              <a:off x="10007" y="12584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05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05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E8E8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Freeform 50"/>
                          <wps:cNvSpPr>
                            <a:spLocks/>
                          </wps:cNvSpPr>
                          <wps:spPr bwMode="auto">
                            <a:xfrm>
                              <a:off x="9977" y="12569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30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30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30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30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" name="Freeform 51"/>
                          <wps:cNvSpPr>
                            <a:spLocks/>
                          </wps:cNvSpPr>
                          <wps:spPr bwMode="auto">
                            <a:xfrm>
                              <a:off x="9872" y="12539"/>
                              <a:ext cx="1125" cy="1050"/>
                            </a:xfrm>
                            <a:custGeom>
                              <a:avLst/>
                              <a:gdLst>
                                <a:gd name="T0" fmla="*/ 105 w 1125"/>
                                <a:gd name="T1" fmla="*/ 1050 h 1050"/>
                                <a:gd name="T2" fmla="*/ 0 w 1125"/>
                                <a:gd name="T3" fmla="*/ 1020 h 1050"/>
                                <a:gd name="T4" fmla="*/ 1020 w 1125"/>
                                <a:gd name="T5" fmla="*/ 0 h 1050"/>
                                <a:gd name="T6" fmla="*/ 1125 w 1125"/>
                                <a:gd name="T7" fmla="*/ 30 h 1050"/>
                                <a:gd name="T8" fmla="*/ 105 w 1125"/>
                                <a:gd name="T9" fmla="*/ 1050 h 10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25" h="1050">
                                  <a:moveTo>
                                    <a:pt x="105" y="105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125" y="30"/>
                                  </a:lnTo>
                                  <a:lnTo>
                                    <a:pt x="105" y="10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A8A8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" name="Freeform 52"/>
                          <wps:cNvSpPr>
                            <a:spLocks/>
                          </wps:cNvSpPr>
                          <wps:spPr bwMode="auto">
                            <a:xfrm>
                              <a:off x="9947" y="12569"/>
                              <a:ext cx="1050" cy="1020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020 h 1020"/>
                                <a:gd name="T2" fmla="*/ 0 w 1050"/>
                                <a:gd name="T3" fmla="*/ 1020 h 1020"/>
                                <a:gd name="T4" fmla="*/ 1020 w 1050"/>
                                <a:gd name="T5" fmla="*/ 0 h 1020"/>
                                <a:gd name="T6" fmla="*/ 1050 w 1050"/>
                                <a:gd name="T7" fmla="*/ 0 h 1020"/>
                                <a:gd name="T8" fmla="*/ 30 w 1050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020">
                                  <a:moveTo>
                                    <a:pt x="30" y="102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0"/>
                                  </a:lnTo>
                                  <a:lnTo>
                                    <a:pt x="3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A8A8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" name="Freeform 53"/>
                          <wps:cNvSpPr>
                            <a:spLocks/>
                          </wps:cNvSpPr>
                          <wps:spPr bwMode="auto">
                            <a:xfrm>
                              <a:off x="9932" y="12554"/>
                              <a:ext cx="1035" cy="1035"/>
                            </a:xfrm>
                            <a:custGeom>
                              <a:avLst/>
                              <a:gdLst>
                                <a:gd name="T0" fmla="*/ 15 w 1035"/>
                                <a:gd name="T1" fmla="*/ 1035 h 1035"/>
                                <a:gd name="T2" fmla="*/ 0 w 1035"/>
                                <a:gd name="T3" fmla="*/ 1020 h 1035"/>
                                <a:gd name="T4" fmla="*/ 1020 w 1035"/>
                                <a:gd name="T5" fmla="*/ 0 h 1035"/>
                                <a:gd name="T6" fmla="*/ 1035 w 1035"/>
                                <a:gd name="T7" fmla="*/ 15 h 1035"/>
                                <a:gd name="T8" fmla="*/ 15 w 1035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35" h="1035">
                                  <a:moveTo>
                                    <a:pt x="15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35" y="15"/>
                                  </a:lnTo>
                                  <a:lnTo>
                                    <a:pt x="15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7878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Freeform 54"/>
                          <wps:cNvSpPr>
                            <a:spLocks/>
                          </wps:cNvSpPr>
                          <wps:spPr bwMode="auto">
                            <a:xfrm>
                              <a:off x="9902" y="12539"/>
                              <a:ext cx="1050" cy="1035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035 h 1035"/>
                                <a:gd name="T2" fmla="*/ 0 w 1050"/>
                                <a:gd name="T3" fmla="*/ 1020 h 1035"/>
                                <a:gd name="T4" fmla="*/ 1020 w 1050"/>
                                <a:gd name="T5" fmla="*/ 0 h 1035"/>
                                <a:gd name="T6" fmla="*/ 1050 w 1050"/>
                                <a:gd name="T7" fmla="*/ 15 h 1035"/>
                                <a:gd name="T8" fmla="*/ 30 w 1050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035">
                                  <a:moveTo>
                                    <a:pt x="30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15"/>
                                  </a:lnTo>
                                  <a:lnTo>
                                    <a:pt x="30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4848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" name="Freeform 55"/>
                          <wps:cNvSpPr>
                            <a:spLocks/>
                          </wps:cNvSpPr>
                          <wps:spPr bwMode="auto">
                            <a:xfrm>
                              <a:off x="9872" y="12539"/>
                              <a:ext cx="1050" cy="1020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020 h 1020"/>
                                <a:gd name="T2" fmla="*/ 0 w 1050"/>
                                <a:gd name="T3" fmla="*/ 1020 h 1020"/>
                                <a:gd name="T4" fmla="*/ 1020 w 1050"/>
                                <a:gd name="T5" fmla="*/ 0 h 1020"/>
                                <a:gd name="T6" fmla="*/ 1050 w 1050"/>
                                <a:gd name="T7" fmla="*/ 0 h 1020"/>
                                <a:gd name="T8" fmla="*/ 30 w 1050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020">
                                  <a:moveTo>
                                    <a:pt x="30" y="102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0"/>
                                  </a:lnTo>
                                  <a:lnTo>
                                    <a:pt x="3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1818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" name="Freeform 56"/>
                          <wps:cNvSpPr>
                            <a:spLocks/>
                          </wps:cNvSpPr>
                          <wps:spPr bwMode="auto">
                            <a:xfrm>
                              <a:off x="9752" y="12524"/>
                              <a:ext cx="1140" cy="1035"/>
                            </a:xfrm>
                            <a:custGeom>
                              <a:avLst/>
                              <a:gdLst>
                                <a:gd name="T0" fmla="*/ 120 w 1140"/>
                                <a:gd name="T1" fmla="*/ 1035 h 1035"/>
                                <a:gd name="T2" fmla="*/ 0 w 1140"/>
                                <a:gd name="T3" fmla="*/ 1020 h 1035"/>
                                <a:gd name="T4" fmla="*/ 1020 w 1140"/>
                                <a:gd name="T5" fmla="*/ 0 h 1035"/>
                                <a:gd name="T6" fmla="*/ 1140 w 1140"/>
                                <a:gd name="T7" fmla="*/ 15 h 1035"/>
                                <a:gd name="T8" fmla="*/ 120 w 1140"/>
                                <a:gd name="T9" fmla="*/ 1035 h 10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40" h="1035">
                                  <a:moveTo>
                                    <a:pt x="120" y="1035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140" y="15"/>
                                  </a:lnTo>
                                  <a:lnTo>
                                    <a:pt x="120" y="10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F7F7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Freeform 57"/>
                          <wps:cNvSpPr>
                            <a:spLocks/>
                          </wps:cNvSpPr>
                          <wps:spPr bwMode="auto">
                            <a:xfrm>
                              <a:off x="9842" y="12539"/>
                              <a:ext cx="1050" cy="1020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020 h 1020"/>
                                <a:gd name="T2" fmla="*/ 0 w 1050"/>
                                <a:gd name="T3" fmla="*/ 1005 h 1020"/>
                                <a:gd name="T4" fmla="*/ 1020 w 1050"/>
                                <a:gd name="T5" fmla="*/ 0 h 1020"/>
                                <a:gd name="T6" fmla="*/ 1050 w 1050"/>
                                <a:gd name="T7" fmla="*/ 0 h 1020"/>
                                <a:gd name="T8" fmla="*/ 30 w 1050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020">
                                  <a:moveTo>
                                    <a:pt x="30" y="1020"/>
                                  </a:moveTo>
                                  <a:lnTo>
                                    <a:pt x="0" y="1005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0"/>
                                  </a:lnTo>
                                  <a:lnTo>
                                    <a:pt x="3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F7F7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Freeform 58"/>
                          <wps:cNvSpPr>
                            <a:spLocks/>
                          </wps:cNvSpPr>
                          <wps:spPr bwMode="auto">
                            <a:xfrm>
                              <a:off x="9812" y="12524"/>
                              <a:ext cx="1050" cy="1020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020 h 1020"/>
                                <a:gd name="T2" fmla="*/ 0 w 1050"/>
                                <a:gd name="T3" fmla="*/ 1020 h 1020"/>
                                <a:gd name="T4" fmla="*/ 1020 w 1050"/>
                                <a:gd name="T5" fmla="*/ 0 h 1020"/>
                                <a:gd name="T6" fmla="*/ 1050 w 1050"/>
                                <a:gd name="T7" fmla="*/ 15 h 1020"/>
                                <a:gd name="T8" fmla="*/ 30 w 1050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020">
                                  <a:moveTo>
                                    <a:pt x="30" y="102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15"/>
                                  </a:lnTo>
                                  <a:lnTo>
                                    <a:pt x="3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B7B7B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Freeform 59"/>
                          <wps:cNvSpPr>
                            <a:spLocks/>
                          </wps:cNvSpPr>
                          <wps:spPr bwMode="auto">
                            <a:xfrm>
                              <a:off x="9782" y="12524"/>
                              <a:ext cx="1050" cy="1020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020 h 1020"/>
                                <a:gd name="T2" fmla="*/ 0 w 1050"/>
                                <a:gd name="T3" fmla="*/ 1020 h 1020"/>
                                <a:gd name="T4" fmla="*/ 1020 w 1050"/>
                                <a:gd name="T5" fmla="*/ 0 h 1020"/>
                                <a:gd name="T6" fmla="*/ 1050 w 1050"/>
                                <a:gd name="T7" fmla="*/ 0 h 1020"/>
                                <a:gd name="T8" fmla="*/ 30 w 1050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020">
                                  <a:moveTo>
                                    <a:pt x="30" y="102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0"/>
                                  </a:lnTo>
                                  <a:lnTo>
                                    <a:pt x="3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8787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Freeform 60"/>
                          <wps:cNvSpPr>
                            <a:spLocks/>
                          </wps:cNvSpPr>
                          <wps:spPr bwMode="auto">
                            <a:xfrm>
                              <a:off x="9752" y="12524"/>
                              <a:ext cx="1050" cy="1020"/>
                            </a:xfrm>
                            <a:custGeom>
                              <a:avLst/>
                              <a:gdLst>
                                <a:gd name="T0" fmla="*/ 30 w 1050"/>
                                <a:gd name="T1" fmla="*/ 1020 h 1020"/>
                                <a:gd name="T2" fmla="*/ 0 w 1050"/>
                                <a:gd name="T3" fmla="*/ 1020 h 1020"/>
                                <a:gd name="T4" fmla="*/ 1020 w 1050"/>
                                <a:gd name="T5" fmla="*/ 0 h 1020"/>
                                <a:gd name="T6" fmla="*/ 1050 w 1050"/>
                                <a:gd name="T7" fmla="*/ 0 h 1020"/>
                                <a:gd name="T8" fmla="*/ 30 w 1050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50" h="1020">
                                  <a:moveTo>
                                    <a:pt x="30" y="102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1050" y="0"/>
                                  </a:lnTo>
                                  <a:lnTo>
                                    <a:pt x="3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5757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Freeform 61"/>
                          <wps:cNvSpPr>
                            <a:spLocks/>
                          </wps:cNvSpPr>
                          <wps:spPr bwMode="auto">
                            <a:xfrm>
                              <a:off x="7322" y="12524"/>
                              <a:ext cx="3450" cy="1020"/>
                            </a:xfrm>
                            <a:custGeom>
                              <a:avLst/>
                              <a:gdLst>
                                <a:gd name="T0" fmla="*/ 2430 w 3450"/>
                                <a:gd name="T1" fmla="*/ 1020 h 1020"/>
                                <a:gd name="T2" fmla="*/ 0 w 3450"/>
                                <a:gd name="T3" fmla="*/ 1020 h 1020"/>
                                <a:gd name="T4" fmla="*/ 1020 w 3450"/>
                                <a:gd name="T5" fmla="*/ 0 h 1020"/>
                                <a:gd name="T6" fmla="*/ 3450 w 3450"/>
                                <a:gd name="T7" fmla="*/ 0 h 1020"/>
                                <a:gd name="T8" fmla="*/ 2430 w 3450"/>
                                <a:gd name="T9" fmla="*/ 1020 h 1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450" h="1020">
                                  <a:moveTo>
                                    <a:pt x="2430" y="1020"/>
                                  </a:moveTo>
                                  <a:lnTo>
                                    <a:pt x="0" y="102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3450" y="0"/>
                                  </a:lnTo>
                                  <a:lnTo>
                                    <a:pt x="2430" y="10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2727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Freeform 62"/>
                          <wps:cNvSpPr>
                            <a:spLocks/>
                          </wps:cNvSpPr>
                          <wps:spPr bwMode="auto">
                            <a:xfrm>
                              <a:off x="6752" y="13544"/>
                              <a:ext cx="3585" cy="1305"/>
                            </a:xfrm>
                            <a:custGeom>
                              <a:avLst/>
                              <a:gdLst>
                                <a:gd name="T0" fmla="*/ 570 w 3585"/>
                                <a:gd name="T1" fmla="*/ 0 h 1305"/>
                                <a:gd name="T2" fmla="*/ 450 w 3585"/>
                                <a:gd name="T3" fmla="*/ 15 h 1305"/>
                                <a:gd name="T4" fmla="*/ 345 w 3585"/>
                                <a:gd name="T5" fmla="*/ 45 h 1305"/>
                                <a:gd name="T6" fmla="*/ 240 w 3585"/>
                                <a:gd name="T7" fmla="*/ 105 h 1305"/>
                                <a:gd name="T8" fmla="*/ 165 w 3585"/>
                                <a:gd name="T9" fmla="*/ 195 h 1305"/>
                                <a:gd name="T10" fmla="*/ 90 w 3585"/>
                                <a:gd name="T11" fmla="*/ 285 h 1305"/>
                                <a:gd name="T12" fmla="*/ 45 w 3585"/>
                                <a:gd name="T13" fmla="*/ 405 h 1305"/>
                                <a:gd name="T14" fmla="*/ 0 w 3585"/>
                                <a:gd name="T15" fmla="*/ 525 h 1305"/>
                                <a:gd name="T16" fmla="*/ 0 w 3585"/>
                                <a:gd name="T17" fmla="*/ 660 h 1305"/>
                                <a:gd name="T18" fmla="*/ 0 w 3585"/>
                                <a:gd name="T19" fmla="*/ 780 h 1305"/>
                                <a:gd name="T20" fmla="*/ 45 w 3585"/>
                                <a:gd name="T21" fmla="*/ 915 h 1305"/>
                                <a:gd name="T22" fmla="*/ 90 w 3585"/>
                                <a:gd name="T23" fmla="*/ 1020 h 1305"/>
                                <a:gd name="T24" fmla="*/ 165 w 3585"/>
                                <a:gd name="T25" fmla="*/ 1125 h 1305"/>
                                <a:gd name="T26" fmla="*/ 240 w 3585"/>
                                <a:gd name="T27" fmla="*/ 1200 h 1305"/>
                                <a:gd name="T28" fmla="*/ 345 w 3585"/>
                                <a:gd name="T29" fmla="*/ 1260 h 1305"/>
                                <a:gd name="T30" fmla="*/ 450 w 3585"/>
                                <a:gd name="T31" fmla="*/ 1305 h 1305"/>
                                <a:gd name="T32" fmla="*/ 570 w 3585"/>
                                <a:gd name="T33" fmla="*/ 1305 h 1305"/>
                                <a:gd name="T34" fmla="*/ 3000 w 3585"/>
                                <a:gd name="T35" fmla="*/ 1305 h 1305"/>
                                <a:gd name="T36" fmla="*/ 3120 w 3585"/>
                                <a:gd name="T37" fmla="*/ 1305 h 1305"/>
                                <a:gd name="T38" fmla="*/ 3225 w 3585"/>
                                <a:gd name="T39" fmla="*/ 1260 h 1305"/>
                                <a:gd name="T40" fmla="*/ 3330 w 3585"/>
                                <a:gd name="T41" fmla="*/ 1200 h 1305"/>
                                <a:gd name="T42" fmla="*/ 3405 w 3585"/>
                                <a:gd name="T43" fmla="*/ 1125 h 1305"/>
                                <a:gd name="T44" fmla="*/ 3480 w 3585"/>
                                <a:gd name="T45" fmla="*/ 1020 h 1305"/>
                                <a:gd name="T46" fmla="*/ 3540 w 3585"/>
                                <a:gd name="T47" fmla="*/ 915 h 1305"/>
                                <a:gd name="T48" fmla="*/ 3570 w 3585"/>
                                <a:gd name="T49" fmla="*/ 780 h 1305"/>
                                <a:gd name="T50" fmla="*/ 3585 w 3585"/>
                                <a:gd name="T51" fmla="*/ 660 h 1305"/>
                                <a:gd name="T52" fmla="*/ 3570 w 3585"/>
                                <a:gd name="T53" fmla="*/ 525 h 1305"/>
                                <a:gd name="T54" fmla="*/ 3540 w 3585"/>
                                <a:gd name="T55" fmla="*/ 405 h 1305"/>
                                <a:gd name="T56" fmla="*/ 3480 w 3585"/>
                                <a:gd name="T57" fmla="*/ 285 h 1305"/>
                                <a:gd name="T58" fmla="*/ 3405 w 3585"/>
                                <a:gd name="T59" fmla="*/ 195 h 1305"/>
                                <a:gd name="T60" fmla="*/ 3330 w 3585"/>
                                <a:gd name="T61" fmla="*/ 105 h 1305"/>
                                <a:gd name="T62" fmla="*/ 3225 w 3585"/>
                                <a:gd name="T63" fmla="*/ 45 h 1305"/>
                                <a:gd name="T64" fmla="*/ 3120 w 3585"/>
                                <a:gd name="T65" fmla="*/ 15 h 1305"/>
                                <a:gd name="T66" fmla="*/ 3000 w 3585"/>
                                <a:gd name="T67" fmla="*/ 0 h 1305"/>
                                <a:gd name="T68" fmla="*/ 570 w 3585"/>
                                <a:gd name="T69" fmla="*/ 0 h 13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</a:cxnLst>
                              <a:rect l="0" t="0" r="r" b="b"/>
                              <a:pathLst>
                                <a:path w="3585" h="1305">
                                  <a:moveTo>
                                    <a:pt x="570" y="0"/>
                                  </a:moveTo>
                                  <a:lnTo>
                                    <a:pt x="450" y="15"/>
                                  </a:lnTo>
                                  <a:lnTo>
                                    <a:pt x="345" y="45"/>
                                  </a:lnTo>
                                  <a:lnTo>
                                    <a:pt x="240" y="105"/>
                                  </a:lnTo>
                                  <a:lnTo>
                                    <a:pt x="165" y="195"/>
                                  </a:lnTo>
                                  <a:lnTo>
                                    <a:pt x="90" y="285"/>
                                  </a:lnTo>
                                  <a:lnTo>
                                    <a:pt x="45" y="405"/>
                                  </a:lnTo>
                                  <a:lnTo>
                                    <a:pt x="0" y="525"/>
                                  </a:lnTo>
                                  <a:lnTo>
                                    <a:pt x="0" y="660"/>
                                  </a:lnTo>
                                  <a:lnTo>
                                    <a:pt x="0" y="780"/>
                                  </a:lnTo>
                                  <a:lnTo>
                                    <a:pt x="45" y="915"/>
                                  </a:lnTo>
                                  <a:lnTo>
                                    <a:pt x="90" y="1020"/>
                                  </a:lnTo>
                                  <a:lnTo>
                                    <a:pt x="165" y="1125"/>
                                  </a:lnTo>
                                  <a:lnTo>
                                    <a:pt x="240" y="1200"/>
                                  </a:lnTo>
                                  <a:lnTo>
                                    <a:pt x="345" y="1260"/>
                                  </a:lnTo>
                                  <a:lnTo>
                                    <a:pt x="450" y="1305"/>
                                  </a:lnTo>
                                  <a:lnTo>
                                    <a:pt x="570" y="1305"/>
                                  </a:lnTo>
                                  <a:lnTo>
                                    <a:pt x="3000" y="1305"/>
                                  </a:lnTo>
                                  <a:lnTo>
                                    <a:pt x="3120" y="1305"/>
                                  </a:lnTo>
                                  <a:lnTo>
                                    <a:pt x="3225" y="1260"/>
                                  </a:lnTo>
                                  <a:lnTo>
                                    <a:pt x="3330" y="1200"/>
                                  </a:lnTo>
                                  <a:lnTo>
                                    <a:pt x="3405" y="1125"/>
                                  </a:lnTo>
                                  <a:lnTo>
                                    <a:pt x="3480" y="1020"/>
                                  </a:lnTo>
                                  <a:lnTo>
                                    <a:pt x="3540" y="915"/>
                                  </a:lnTo>
                                  <a:lnTo>
                                    <a:pt x="3570" y="780"/>
                                  </a:lnTo>
                                  <a:lnTo>
                                    <a:pt x="3585" y="660"/>
                                  </a:lnTo>
                                  <a:lnTo>
                                    <a:pt x="3570" y="525"/>
                                  </a:lnTo>
                                  <a:lnTo>
                                    <a:pt x="3540" y="405"/>
                                  </a:lnTo>
                                  <a:lnTo>
                                    <a:pt x="3480" y="285"/>
                                  </a:lnTo>
                                  <a:lnTo>
                                    <a:pt x="3405" y="195"/>
                                  </a:lnTo>
                                  <a:lnTo>
                                    <a:pt x="3330" y="105"/>
                                  </a:lnTo>
                                  <a:lnTo>
                                    <a:pt x="3225" y="45"/>
                                  </a:lnTo>
                                  <a:lnTo>
                                    <a:pt x="3120" y="15"/>
                                  </a:lnTo>
                                  <a:lnTo>
                                    <a:pt x="3000" y="0"/>
                                  </a:lnTo>
                                  <a:lnTo>
                                    <a:pt x="57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3939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2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00275" y="1514475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366010" y="1670236"/>
                            <a:ext cx="41529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80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80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4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705100" y="15716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81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5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2276475" y="12192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2781300" y="12763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82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9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3038475" y="10668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3543300" y="11239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83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2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3876675" y="10668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3971925" y="1123950"/>
                            <a:ext cx="41529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84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75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4381500" y="11239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85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85" name="Group 77"/>
                        <wpg:cNvGrpSpPr>
                          <a:grpSpLocks/>
                        </wpg:cNvGrpSpPr>
                        <wpg:grpSpPr bwMode="auto">
                          <a:xfrm>
                            <a:off x="1676400" y="762000"/>
                            <a:ext cx="104775" cy="838200"/>
                            <a:chOff x="6317" y="13544"/>
                            <a:chExt cx="165" cy="1320"/>
                          </a:xfrm>
                        </wpg:grpSpPr>
                        <wps:wsp>
                          <wps:cNvPr id="86" name="Line 78"/>
                          <wps:cNvCnPr/>
                          <wps:spPr bwMode="auto">
                            <a:xfrm flipV="1">
                              <a:off x="6392" y="13664"/>
                              <a:ext cx="0" cy="1065"/>
                            </a:xfrm>
                            <a:prstGeom prst="line">
                              <a:avLst/>
                            </a:prstGeom>
                            <a:ln w="19050">
                              <a:headEnd/>
                              <a:tailEnd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" name="Freeform 79"/>
                          <wps:cNvSpPr>
                            <a:spLocks/>
                          </wps:cNvSpPr>
                          <wps:spPr bwMode="auto">
                            <a:xfrm>
                              <a:off x="6317" y="14699"/>
                              <a:ext cx="165" cy="165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0 h 165"/>
                                <a:gd name="T2" fmla="*/ 75 w 165"/>
                                <a:gd name="T3" fmla="*/ 165 h 165"/>
                                <a:gd name="T4" fmla="*/ 165 w 165"/>
                                <a:gd name="T5" fmla="*/ 0 h 165"/>
                                <a:gd name="T6" fmla="*/ 0 w 165"/>
                                <a:gd name="T7" fmla="*/ 0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5" h="165">
                                  <a:moveTo>
                                    <a:pt x="0" y="0"/>
                                  </a:moveTo>
                                  <a:lnTo>
                                    <a:pt x="75" y="165"/>
                                  </a:lnTo>
                                  <a:lnTo>
                                    <a:pt x="165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Freeform 80"/>
                          <wps:cNvSpPr>
                            <a:spLocks/>
                          </wps:cNvSpPr>
                          <wps:spPr bwMode="auto">
                            <a:xfrm>
                              <a:off x="6317" y="13544"/>
                              <a:ext cx="165" cy="165"/>
                            </a:xfrm>
                            <a:custGeom>
                              <a:avLst/>
                              <a:gdLst>
                                <a:gd name="T0" fmla="*/ 165 w 165"/>
                                <a:gd name="T1" fmla="*/ 165 h 165"/>
                                <a:gd name="T2" fmla="*/ 75 w 165"/>
                                <a:gd name="T3" fmla="*/ 0 h 165"/>
                                <a:gd name="T4" fmla="*/ 0 w 165"/>
                                <a:gd name="T5" fmla="*/ 165 h 165"/>
                                <a:gd name="T6" fmla="*/ 165 w 165"/>
                                <a:gd name="T7" fmla="*/ 165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5" h="165">
                                  <a:moveTo>
                                    <a:pt x="165" y="165"/>
                                  </a:moveTo>
                                  <a:lnTo>
                                    <a:pt x="75" y="0"/>
                                  </a:lnTo>
                                  <a:lnTo>
                                    <a:pt x="0" y="165"/>
                                  </a:lnTo>
                                  <a:lnTo>
                                    <a:pt x="165" y="16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89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914400" y="10668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1251585" y="1019175"/>
                            <a:ext cx="41529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86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34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1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419225" y="11239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87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8" name="Straight Arrow Connector 328"/>
                        <wps:cNvCnPr/>
                        <wps:spPr>
                          <a:xfrm>
                            <a:off x="1724025" y="1670236"/>
                            <a:ext cx="1685925" cy="0"/>
                          </a:xfrm>
                          <a:prstGeom prst="straightConnector1">
                            <a:avLst/>
                          </a:prstGeom>
                          <a:ln w="19050"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539" name="Group 77"/>
                        <wpg:cNvGrpSpPr>
                          <a:grpSpLocks/>
                        </wpg:cNvGrpSpPr>
                        <wpg:grpSpPr bwMode="auto">
                          <a:xfrm>
                            <a:off x="3343275" y="762000"/>
                            <a:ext cx="104775" cy="838200"/>
                            <a:chOff x="6317" y="13544"/>
                            <a:chExt cx="165" cy="1320"/>
                          </a:xfrm>
                        </wpg:grpSpPr>
                        <wps:wsp>
                          <wps:cNvPr id="540" name="Line 78"/>
                          <wps:cNvCnPr/>
                          <wps:spPr bwMode="auto">
                            <a:xfrm flipV="1">
                              <a:off x="6392" y="13664"/>
                              <a:ext cx="0" cy="1065"/>
                            </a:xfrm>
                            <a:prstGeom prst="line">
                              <a:avLst/>
                            </a:prstGeom>
                            <a:ln w="19050">
                              <a:headEnd/>
                              <a:tailEnd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1" name="Freeform 79"/>
                          <wps:cNvSpPr>
                            <a:spLocks/>
                          </wps:cNvSpPr>
                          <wps:spPr bwMode="auto">
                            <a:xfrm>
                              <a:off x="6317" y="14699"/>
                              <a:ext cx="165" cy="165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0 h 165"/>
                                <a:gd name="T2" fmla="*/ 75 w 165"/>
                                <a:gd name="T3" fmla="*/ 165 h 165"/>
                                <a:gd name="T4" fmla="*/ 165 w 165"/>
                                <a:gd name="T5" fmla="*/ 0 h 165"/>
                                <a:gd name="T6" fmla="*/ 0 w 165"/>
                                <a:gd name="T7" fmla="*/ 0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5" h="165">
                                  <a:moveTo>
                                    <a:pt x="0" y="0"/>
                                  </a:moveTo>
                                  <a:lnTo>
                                    <a:pt x="75" y="165"/>
                                  </a:lnTo>
                                  <a:lnTo>
                                    <a:pt x="165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2" name="Freeform 80"/>
                          <wps:cNvSpPr>
                            <a:spLocks/>
                          </wps:cNvSpPr>
                          <wps:spPr bwMode="auto">
                            <a:xfrm>
                              <a:off x="6317" y="13544"/>
                              <a:ext cx="165" cy="165"/>
                            </a:xfrm>
                            <a:custGeom>
                              <a:avLst/>
                              <a:gdLst>
                                <a:gd name="T0" fmla="*/ 165 w 165"/>
                                <a:gd name="T1" fmla="*/ 165 h 165"/>
                                <a:gd name="T2" fmla="*/ 75 w 165"/>
                                <a:gd name="T3" fmla="*/ 0 h 165"/>
                                <a:gd name="T4" fmla="*/ 0 w 165"/>
                                <a:gd name="T5" fmla="*/ 165 h 165"/>
                                <a:gd name="T6" fmla="*/ 165 w 165"/>
                                <a:gd name="T7" fmla="*/ 165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5" h="165">
                                  <a:moveTo>
                                    <a:pt x="165" y="165"/>
                                  </a:moveTo>
                                  <a:lnTo>
                                    <a:pt x="75" y="0"/>
                                  </a:lnTo>
                                  <a:lnTo>
                                    <a:pt x="0" y="165"/>
                                  </a:lnTo>
                                  <a:lnTo>
                                    <a:pt x="165" y="16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43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2937510" y="971550"/>
                            <a:ext cx="41529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BE988" w14:textId="77777777" w:rsidR="00E01F99" w:rsidRDefault="00E01F99" w:rsidP="00A77A24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34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BBE84F" id="Canvas 92" o:spid="_x0000_s1119" editas="canvas" style="position:absolute;left:0;text-align:left;margin-left:151.6pt;margin-top:18.45pt;width:378pt;height:3in;z-index:251645952" coordsize="48006,27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">
                <v:shape id="_x0000_s1120" type="#_x0000_t75" style="position:absolute;width:48006;height:27432;visibility:visible;mso-wrap-style:square">
                  <v:fill o:detectmouseclick="t"/>
                  <v:path o:connecttype="none"/>
                </v:shape>
                <v:group id="Group 8" o:spid="_x0000_s1121" style="position:absolute;left:14478;top:1143;width:29241;height:14763" coordorigin="6752,12524" coordsize="4605,2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Freeform 9" o:spid="_x0000_s1122" style="position:absolute;left:7202;top:12524;width:1140;height:1035;visibility:visible;mso-wrap-style:square;v-text-anchor:top" coordsize="1140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" path="m120,1020l,1035,1020,15,1140,,120,1020xe" fillcolor="#787878" stroked="f">
                    <v:path arrowok="t" o:connecttype="custom" o:connectlocs="120,1020;0,1035;1020,15;1140,0;120,1020" o:connectangles="0,0,0,0,0"/>
                  </v:shape>
                  <v:shape id="Freeform 10" o:spid="_x0000_s1123" style="position:absolute;left:7277;top:12524;width:1065;height:1020;visibility:visible;mso-wrap-style:square;v-text-anchor:top" coordsize="1065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" path="m45,1020r-45,l1020,r45,l45,1020xe" fillcolor="#787878" stroked="f">
                    <v:path arrowok="t" o:connecttype="custom" o:connectlocs="45,1020;0,1020;1020,0;1065,0;45,1020" o:connectangles="0,0,0,0,0"/>
                  </v:shape>
                  <v:shape id="Freeform 11" o:spid="_x0000_s1124" style="position:absolute;left:7247;top:12524;width:1050;height:1020;visibility:visible;mso-wrap-style:square;v-text-anchor:top" coordsize="1050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" path="m30,1020r-30,l1020,r30,l30,1020xe" fillcolor="#7a7a7a" stroked="f">
                    <v:path arrowok="t" o:connecttype="custom" o:connectlocs="30,1020;0,1020;1020,0;1050,0;30,1020" o:connectangles="0,0,0,0,0"/>
                  </v:shape>
                  <v:shape id="Freeform 12" o:spid="_x0000_s1125" style="position:absolute;left:7202;top:12524;width:1065;height:1035;visibility:visible;mso-wrap-style:square;v-text-anchor:top" coordsize="106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" path="m45,1020l,1035,1020,15,1065,,45,1020xe" fillcolor="#7c7c7c" stroked="f">
                    <v:path arrowok="t" o:connecttype="custom" o:connectlocs="45,1020;0,1035;1020,15;1065,0;45,1020" o:connectangles="0,0,0,0,0"/>
                  </v:shape>
                  <v:shape id="Freeform 13" o:spid="_x0000_s1126" style="position:absolute;left:7097;top:12539;width:1125;height:1050;visibility:visible;mso-wrap-style:square;v-text-anchor:top" coordsize="1125,1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" path="m105,1020l,1050,1020,30,1125,,105,1020xe" fillcolor="#7f7f7f" stroked="f">
                    <v:path arrowok="t" o:connecttype="custom" o:connectlocs="105,1020;0,1050;1020,30;1125,0;105,1020" o:connectangles="0,0,0,0,0"/>
                  </v:shape>
                  <v:shape id="Freeform 14" o:spid="_x0000_s1127" style="position:absolute;left:7157;top:12539;width:1065;height:1035;visibility:visible;mso-wrap-style:square;v-text-anchor:top" coordsize="106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" path="m45,1020l,1035,1020,15,1065,,45,1020xe" fillcolor="#7f7f7f" stroked="f">
                    <v:path arrowok="t" o:connecttype="custom" o:connectlocs="45,1020;0,1035;1020,15;1065,0;45,1020" o:connectangles="0,0,0,0,0"/>
                  </v:shape>
                  <v:shape id="Freeform 15" o:spid="_x0000_s1128" style="position:absolute;left:7097;top:12554;width:1080;height:1035;visibility:visible;mso-wrap-style:square;v-text-anchor:top" coordsize="1080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" path="m60,1020l,1035,1020,15,1080,,60,1020xe" fillcolor="#848484" stroked="f">
                    <v:path arrowok="t" o:connecttype="custom" o:connectlocs="60,1020;0,1035;1020,15;1080,0;60,1020" o:connectangles="0,0,0,0,0"/>
                  </v:shape>
                  <v:shape id="Freeform 16" o:spid="_x0000_s1129" style="position:absolute;left:6917;top:12569;width:1200;height:1170;visibility:visible;mso-wrap-style:square;v-text-anchor:top" coordsize="1200,1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" path="m180,1020l,1170,1020,150,1200,,180,1020xe" fillcolor="#8a8a8a" stroked="f">
                    <v:path arrowok="t" o:connecttype="custom" o:connectlocs="180,1020;0,1170;1020,150;1200,0;180,1020" o:connectangles="0,0,0,0,0"/>
                  </v:shape>
                  <v:shape id="Freeform 17" o:spid="_x0000_s1130" style="position:absolute;left:10157;top:13544;width:1095;height:1125;visibility:visible;mso-wrap-style:square;v-text-anchor:top" coordsize="1095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" path="m,1125l75,1020,1095,r-75,105l,1125xe" fillcolor="#999" stroked="f">
                    <v:path arrowok="t" o:connecttype="custom" o:connectlocs="0,1125;75,1020;1095,0;1020,105;0,1125" o:connectangles="0,0,0,0,0"/>
                  </v:shape>
                  <v:shape id="Freeform 18" o:spid="_x0000_s1131" style="position:absolute;left:10232;top:13439;width:1080;height:1125;visibility:visible;mso-wrap-style:square;v-text-anchor:top" coordsize="108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" path="m,1125l60,1020,1080,r-60,105l,1125xe" fillcolor="#a1a1a1" stroked="f">
                    <v:path arrowok="t" o:connecttype="custom" o:connectlocs="0,1125;60,1020;1080,0;1020,105;0,1125" o:connectangles="0,0,0,0,0"/>
                  </v:shape>
                  <v:shape id="Freeform 19" o:spid="_x0000_s1132" style="position:absolute;left:10292;top:13319;width:1050;height:1140;visibility:visible;mso-wrap-style:square;v-text-anchor:top" coordsize="1050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" path="m,1140l30,1005,1050,r-30,120l,1140xe" fillcolor="#a6a6a6" stroked="f">
                    <v:path arrowok="t" o:connecttype="custom" o:connectlocs="0,1140;30,1005;1050,0;1020,120;0,1140" o:connectangles="0,0,0,0,0"/>
                  </v:shape>
                  <v:shape id="Freeform 20" o:spid="_x0000_s1133" style="position:absolute;left:10292;top:13379;width:1035;height:1080;visibility:visible;mso-wrap-style:square;v-text-anchor:top" coordsize="103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" path="m,1080r15,-60l1035,r-15,60l,1080xe" fillcolor="#a6a6a6" stroked="f">
                    <v:path arrowok="t" o:connecttype="custom" o:connectlocs="0,1080;15,1020;1035,0;1020,60;0,1080" o:connectangles="0,0,0,0,0"/>
                  </v:shape>
                  <v:shape id="Freeform 21" o:spid="_x0000_s1134" style="position:absolute;left:10307;top:13319;width:1035;height:1080;visibility:visible;mso-wrap-style:square;v-text-anchor:top" coordsize="103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" path="m,1080r15,-75l1035,r-15,60l,1080xe" fillcolor="#a7a7a7" stroked="f">
                    <v:path arrowok="t" o:connecttype="custom" o:connectlocs="0,1080;15,1005;1035,0;1020,60;0,1080" o:connectangles="0,0,0,0,0"/>
                  </v:shape>
                  <v:shape id="Freeform 22" o:spid="_x0000_s1135" style="position:absolute;left:10322;top:13184;width:1035;height:1140;visibility:visible;mso-wrap-style:square;v-text-anchor:top" coordsize="1035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" path="m,1140l15,1020,1035,r-15,135l,1140xe" fillcolor="#a8a8a8" stroked="f">
                    <v:path arrowok="t" o:connecttype="custom" o:connectlocs="0,1140;15,1020;1035,0;1020,135;0,1140" o:connectangles="0,0,0,0,0"/>
                  </v:shape>
                  <v:shape id="Freeform 23" o:spid="_x0000_s1136" style="position:absolute;left:10322;top:13049;width:1035;height:1155;visibility:visible;mso-wrap-style:square;v-text-anchor:top" coordsize="1035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" path="m15,1155l,1020,1020,r15,135l15,1155xe" fillcolor="#a9a9a9" stroked="f">
                    <v:path arrowok="t" o:connecttype="custom" o:connectlocs="15,1155;0,1020;1020,0;1035,135;15,1155" o:connectangles="0,0,0,0,0"/>
                  </v:shape>
                  <v:shape id="Freeform 24" o:spid="_x0000_s1137" style="position:absolute;left:10292;top:12929;width:1050;height:1140;visibility:visible;mso-wrap-style:square;v-text-anchor:top" coordsize="1050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" path="m30,1140l,1020,1020,r30,120l30,1140xe" fillcolor="#a8a8a8" stroked="f">
                    <v:path arrowok="t" o:connecttype="custom" o:connectlocs="30,1140;0,1020;1020,0;1050,120;30,1140" o:connectangles="0,0,0,0,0"/>
                  </v:shape>
                  <v:shape id="Freeform 25" o:spid="_x0000_s1138" style="position:absolute;left:10307;top:12989;width:1035;height:1080;visibility:visible;mso-wrap-style:square;v-text-anchor:top" coordsize="103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" path="m15,1080l,1020,1020,r15,60l15,1080xe" fillcolor="#a8a8a8" stroked="f">
                    <v:path arrowok="t" o:connecttype="custom" o:connectlocs="15,1080;0,1020;1020,0;1035,60;15,1080" o:connectangles="0,0,0,0,0"/>
                  </v:shape>
                  <v:shape id="Freeform 26" o:spid="_x0000_s1139" style="position:absolute;left:10292;top:12929;width:1035;height:1080;visibility:visible;mso-wrap-style:square;v-text-anchor:top" coordsize="103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" path="m15,1080l,1020,1020,r15,60l15,1080xe" fillcolor="#a7a7a7" stroked="f">
                    <v:path arrowok="t" o:connecttype="custom" o:connectlocs="15,1080;0,1020;1020,0;1035,60;15,1080" o:connectangles="0,0,0,0,0"/>
                  </v:shape>
                  <v:shape id="Freeform 27" o:spid="_x0000_s1140" style="position:absolute;left:10232;top:12809;width:1080;height:1140;visibility:visible;mso-wrap-style:square;v-text-anchor:top" coordsize="1080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" path="m60,1140l,1020,1020,r60,120l60,1140xe" fillcolor="#a6a6a6" stroked="f">
                    <v:path arrowok="t" o:connecttype="custom" o:connectlocs="60,1140;0,1020;1020,0;1080,120;60,1140" o:connectangles="0,0,0,0,0"/>
                  </v:shape>
                  <v:shape id="Freeform 28" o:spid="_x0000_s1141" style="position:absolute;left:10277;top:12899;width:1035;height:1050;visibility:visible;mso-wrap-style:square;v-text-anchor:top" coordsize="1035,1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" path="m15,1050l,1020,1020,r15,30l15,1050xe" fillcolor="#a6a6a6" stroked="f">
                    <v:path arrowok="t" o:connecttype="custom" o:connectlocs="15,1050;0,1020;1020,0;1035,30;15,1050" o:connectangles="0,0,0,0,0"/>
                  </v:shape>
                  <v:shape id="Freeform 29" o:spid="_x0000_s1142" style="position:absolute;left:10262;top:12884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" path="m15,1035l,1020,1020,r15,15l15,1035xe" fillcolor="#a5a5a5" stroked="f">
                    <v:path arrowok="t" o:connecttype="custom" o:connectlocs="15,1035;0,1020;1020,0;1035,15;15,1035" o:connectangles="0,0,0,0,0"/>
                  </v:shape>
                  <v:shape id="Freeform 30" o:spid="_x0000_s1143" style="position:absolute;left:10262;top:12854;width:1020;height:1050;visibility:visible;mso-wrap-style:square;v-text-anchor:top" coordsize="1020,1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" path="m,1050r,-30l1005,r15,30l,1050xe" fillcolor="#a4a4a4" stroked="f">
                    <v:path arrowok="t" o:connecttype="custom" o:connectlocs="0,1050;0,1020;1005,0;1020,30;0,1050" o:connectangles="0,0,0,0,0"/>
                  </v:shape>
                  <v:shape id="Freeform 31" o:spid="_x0000_s1144" style="position:absolute;left:10247;top:12839;width:1020;height:1035;visibility:visible;mso-wrap-style:square;v-text-anchor:top" coordsize="1020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" path="m15,1035l,1020,1020,r,15l15,1035xe" fillcolor="#a3a3a3" stroked="f">
                    <v:path arrowok="t" o:connecttype="custom" o:connectlocs="15,1035;0,1020;1020,0;1020,15;15,1035" o:connectangles="0,0,0,0,0"/>
                  </v:shape>
                  <v:shape id="Freeform 32" o:spid="_x0000_s1145" style="position:absolute;left:10232;top:12809;width:1035;height:1050;visibility:visible;mso-wrap-style:square;v-text-anchor:top" coordsize="1035,1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" path="m15,1050l,1020,1020,r15,30l15,1050xe" fillcolor="#a2a2a2" stroked="f">
                    <v:path arrowok="t" o:connecttype="custom" o:connectlocs="15,1050;0,1020;1020,0;1035,30;15,1050" o:connectangles="0,0,0,0,0"/>
                  </v:shape>
                  <v:shape id="Freeform 33" o:spid="_x0000_s1146" style="position:absolute;left:10157;top:12719;width:1095;height:1110;visibility:visible;mso-wrap-style:square;v-text-anchor:top" coordsize="1095,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" path="m75,1110l,1020,1020,r75,90l75,1110xe" fillcolor="#a1a1a1" stroked="f">
                    <v:path arrowok="t" o:connecttype="custom" o:connectlocs="75,1110;0,1020;1020,0;1095,90;75,1110" o:connectangles="0,0,0,0,0"/>
                  </v:shape>
                  <v:shape id="Freeform 34" o:spid="_x0000_s1147" style="position:absolute;left:10217;top:12794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" path="m15,1035l,1020,1020,r15,15l15,1035xe" fillcolor="#a1a1a1" stroked="f">
                    <v:path arrowok="t" o:connecttype="custom" o:connectlocs="15,1035;0,1020;1020,0;1035,15;15,1035" o:connectangles="0,0,0,0,0"/>
                  </v:shape>
                  <v:shape id="Freeform 35" o:spid="_x0000_s1148" style="position:absolute;left:10202;top:12779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" path="m15,1035l,1005,1020,r15,15l15,1035xe" fillcolor="#9f9f9f" stroked="f">
                    <v:path arrowok="t" o:connecttype="custom" o:connectlocs="15,1035;0,1005;1020,0;1035,15;15,1035" o:connectangles="0,0,0,0,0"/>
                  </v:shape>
                  <v:shape id="Freeform 36" o:spid="_x0000_s1149" style="position:absolute;left:10187;top:12749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" path="m15,1035l,1020,1020,r15,30l15,1035xe" fillcolor="#9e9e9e" stroked="f">
                    <v:path arrowok="t" o:connecttype="custom" o:connectlocs="15,1035;0,1020;1020,0;1035,30;15,1035" o:connectangles="0,0,0,0,0"/>
                  </v:shape>
                  <v:shape id="Freeform 37" o:spid="_x0000_s1150" style="position:absolute;left:10172;top:12734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" path="m15,1035l,1020,1020,r15,15l15,1035xe" fillcolor="#9d9d9d" stroked="f">
                    <v:path arrowok="t" o:connecttype="custom" o:connectlocs="15,1035;0,1020;1020,0;1035,15;15,1035" o:connectangles="0,0,0,0,0"/>
                  </v:shape>
                  <v:shape id="Freeform 38" o:spid="_x0000_s1151" style="position:absolute;left:10157;top:12719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" path="m15,1035l,1020,1020,r15,15l15,1035xe" fillcolor="#9c9c9c" stroked="f">
                    <v:path arrowok="t" o:connecttype="custom" o:connectlocs="15,1035;0,1020;1020,0;1035,15;15,1035" o:connectangles="0,0,0,0,0"/>
                  </v:shape>
                  <v:shape id="Freeform 39" o:spid="_x0000_s1152" style="position:absolute;left:10082;top:12629;width:1095;height:1110;visibility:visible;mso-wrap-style:square;v-text-anchor:top" coordsize="1095,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" path="m75,1110l,1020,1020,r75,90l75,1110xe" fillcolor="#9b9b9b" stroked="f">
                    <v:path arrowok="t" o:connecttype="custom" o:connectlocs="75,1110;0,1020;1020,0;1095,90;75,1110" o:connectangles="0,0,0,0,0"/>
                  </v:shape>
                  <v:shape id="Freeform 40" o:spid="_x0000_s1153" style="position:absolute;left:10142;top:12704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" path="m15,1035l,1020,1020,r15,15l15,1035xe" fillcolor="#9b9b9b" stroked="f">
                    <v:path arrowok="t" o:connecttype="custom" o:connectlocs="15,1035;0,1020;1020,0;1035,15;15,1035" o:connectangles="0,0,0,0,0"/>
                  </v:shape>
                  <v:shape id="Freeform 41" o:spid="_x0000_s1154" style="position:absolute;left:10127;top:12689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" path="m15,1035l,1005,1020,r15,15l15,1035xe" fillcolor="#999" stroked="f">
                    <v:path arrowok="t" o:connecttype="custom" o:connectlocs="15,1035;0,1005;1020,0;1035,15;15,1035" o:connectangles="0,0,0,0,0"/>
                  </v:shape>
                  <v:shape id="Freeform 42" o:spid="_x0000_s1155" style="position:absolute;left:10112;top:12659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" path="m15,1035l,1020,1020,r15,30l15,1035xe" fillcolor="#989898" stroked="f">
                    <v:path arrowok="t" o:connecttype="custom" o:connectlocs="15,1035;0,1020;1020,0;1035,30;15,1035" o:connectangles="0,0,0,0,0"/>
                  </v:shape>
                  <v:shape id="Freeform 43" o:spid="_x0000_s1156" style="position:absolute;left:10097;top:12644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" path="m15,1035l,1020,1020,r15,15l15,1035xe" fillcolor="#969696" stroked="f">
                    <v:path arrowok="t" o:connecttype="custom" o:connectlocs="15,1035;0,1020;1020,0;1035,15;15,1035" o:connectangles="0,0,0,0,0"/>
                  </v:shape>
                  <v:shape id="Freeform 44" o:spid="_x0000_s1157" style="position:absolute;left:10082;top:12629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" path="m15,1035l,1020,1020,r15,15l15,1035xe" fillcolor="#959595" stroked="f">
                    <v:path arrowok="t" o:connecttype="custom" o:connectlocs="15,1035;0,1020;1020,0;1035,15;15,1035" o:connectangles="0,0,0,0,0"/>
                  </v:shape>
                  <v:shape id="Freeform 45" o:spid="_x0000_s1158" style="position:absolute;left:9977;top:12569;width:1125;height:1080;visibility:visible;mso-wrap-style:square;v-text-anchor:top" coordsize="112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" path="m105,1080l,1020,1020,r105,60l105,1080xe" fillcolor="#949494" stroked="f">
                    <v:path arrowok="t" o:connecttype="custom" o:connectlocs="105,1080;0,1020;1020,0;1125,60;105,1080" o:connectangles="0,0,0,0,0"/>
                  </v:shape>
                  <v:shape id="Freeform 46" o:spid="_x0000_s1159" style="position:absolute;left:10052;top:12629;width:1050;height:1020;visibility:visible;mso-wrap-style:square;v-text-anchor:top" coordsize="1050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" path="m30,1020l,1005,1020,r30,l30,1020xe" fillcolor="#949494" stroked="f">
                    <v:path arrowok="t" o:connecttype="custom" o:connectlocs="30,1020;0,1005;1020,0;1050,0;30,1020" o:connectangles="0,0,0,0,0"/>
                  </v:shape>
                  <v:shape id="Freeform 47" o:spid="_x0000_s1160" style="position:absolute;left:10037;top:12614;width:1035;height:1020;visibility:visible;mso-wrap-style:square;v-text-anchor:top" coordsize="1035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" path="m15,1020r-15,l1020,r15,15l15,1020xe" fillcolor="#929292" stroked="f">
                    <v:path arrowok="t" o:connecttype="custom" o:connectlocs="15,1020;0,1020;1020,0;1035,15;15,1020" o:connectangles="0,0,0,0,0"/>
                  </v:shape>
                  <v:shape id="Freeform 48" o:spid="_x0000_s1161" style="position:absolute;left:10022;top:12599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" path="m15,1035l,1020,1020,r15,15l15,1035xe" fillcolor="#909090" stroked="f">
                    <v:path arrowok="t" o:connecttype="custom" o:connectlocs="15,1035;0,1020;1020,0;1035,15;15,1035" o:connectangles="0,0,0,0,0"/>
                  </v:shape>
                  <v:shape id="Freeform 49" o:spid="_x0000_s1162" style="position:absolute;left:10007;top:12584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" path="m15,1035l,1020,1005,r30,15l15,1035xe" fillcolor="#8e8e8e" stroked="f">
                    <v:path arrowok="t" o:connecttype="custom" o:connectlocs="15,1035;0,1020;1005,0;1035,15;15,1035" o:connectangles="0,0,0,0,0"/>
                  </v:shape>
                  <v:shape id="Freeform 50" o:spid="_x0000_s1163" style="position:absolute;left:9977;top:12569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" path="m30,1035l,1020,1020,r15,15l30,1035xe" fillcolor="#8c8c8c" stroked="f">
                    <v:path arrowok="t" o:connecttype="custom" o:connectlocs="30,1035;0,1020;1020,0;1035,15;30,1035" o:connectangles="0,0,0,0,0"/>
                  </v:shape>
                  <v:shape id="Freeform 51" o:spid="_x0000_s1164" style="position:absolute;left:9872;top:12539;width:1125;height:1050;visibility:visible;mso-wrap-style:square;v-text-anchor:top" coordsize="1125,1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" path="m105,1050l,1020,1020,r105,30l105,1050xe" fillcolor="#8a8a8a" stroked="f">
                    <v:path arrowok="t" o:connecttype="custom" o:connectlocs="105,1050;0,1020;1020,0;1125,30;105,1050" o:connectangles="0,0,0,0,0"/>
                  </v:shape>
                  <v:shape id="Freeform 52" o:spid="_x0000_s1165" style="position:absolute;left:9947;top:12569;width:1050;height:1020;visibility:visible;mso-wrap-style:square;v-text-anchor:top" coordsize="1050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" path="m30,1020r-30,l1020,r30,l30,1020xe" fillcolor="#8a8a8a" stroked="f">
                    <v:path arrowok="t" o:connecttype="custom" o:connectlocs="30,1020;0,1020;1020,0;1050,0;30,1020" o:connectangles="0,0,0,0,0"/>
                  </v:shape>
                  <v:shape id="Freeform 53" o:spid="_x0000_s1166" style="position:absolute;left:9932;top:12554;width:1035;height:1035;visibility:visible;mso-wrap-style:square;v-text-anchor:top" coordsize="1035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" path="m15,1035l,1020,1020,r15,15l15,1035xe" fillcolor="#878787" stroked="f">
                    <v:path arrowok="t" o:connecttype="custom" o:connectlocs="15,1035;0,1020;1020,0;1035,15;15,1035" o:connectangles="0,0,0,0,0"/>
                  </v:shape>
                  <v:shape id="Freeform 54" o:spid="_x0000_s1167" style="position:absolute;left:9902;top:12539;width:1050;height:1035;visibility:visible;mso-wrap-style:square;v-text-anchor:top" coordsize="1050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" path="m30,1035l,1020,1020,r30,15l30,1035xe" fillcolor="#848484" stroked="f">
                    <v:path arrowok="t" o:connecttype="custom" o:connectlocs="30,1035;0,1020;1020,0;1050,15;30,1035" o:connectangles="0,0,0,0,0"/>
                  </v:shape>
                  <v:shape id="Freeform 55" o:spid="_x0000_s1168" style="position:absolute;left:9872;top:12539;width:1050;height:1020;visibility:visible;mso-wrap-style:square;v-text-anchor:top" coordsize="1050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" path="m30,1020r-30,l1020,r30,l30,1020xe" fillcolor="#818181" stroked="f">
                    <v:path arrowok="t" o:connecttype="custom" o:connectlocs="30,1020;0,1020;1020,0;1050,0;30,1020" o:connectangles="0,0,0,0,0"/>
                  </v:shape>
                  <v:shape id="Freeform 56" o:spid="_x0000_s1169" style="position:absolute;left:9752;top:12524;width:1140;height:1035;visibility:visible;mso-wrap-style:square;v-text-anchor:top" coordsize="1140,1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" path="m120,1035l,1020,1020,r120,15l120,1035xe" fillcolor="#7f7f7f" stroked="f">
                    <v:path arrowok="t" o:connecttype="custom" o:connectlocs="120,1035;0,1020;1020,0;1140,15;120,1035" o:connectangles="0,0,0,0,0"/>
                  </v:shape>
                  <v:shape id="Freeform 57" o:spid="_x0000_s1170" style="position:absolute;left:9842;top:12539;width:1050;height:1020;visibility:visible;mso-wrap-style:square;v-text-anchor:top" coordsize="1050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" path="m30,1020l,1005,1020,r30,l30,1020xe" fillcolor="#7f7f7f" stroked="f">
                    <v:path arrowok="t" o:connecttype="custom" o:connectlocs="30,1020;0,1005;1020,0;1050,0;30,1020" o:connectangles="0,0,0,0,0"/>
                  </v:shape>
                  <v:shape id="Freeform 58" o:spid="_x0000_s1171" style="position:absolute;left:9812;top:12524;width:1050;height:1020;visibility:visible;mso-wrap-style:square;v-text-anchor:top" coordsize="1050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" path="m30,1020r-30,l1020,r30,15l30,1020xe" fillcolor="#7b7b7b" stroked="f">
                    <v:path arrowok="t" o:connecttype="custom" o:connectlocs="30,1020;0,1020;1020,0;1050,15;30,1020" o:connectangles="0,0,0,0,0"/>
                  </v:shape>
                  <v:shape id="Freeform 59" o:spid="_x0000_s1172" style="position:absolute;left:9782;top:12524;width:1050;height:1020;visibility:visible;mso-wrap-style:square;v-text-anchor:top" coordsize="1050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" path="m30,1020r-30,l1020,r30,l30,1020xe" fillcolor="#787878" stroked="f">
                    <v:path arrowok="t" o:connecttype="custom" o:connectlocs="30,1020;0,1020;1020,0;1050,0;30,1020" o:connectangles="0,0,0,0,0"/>
                  </v:shape>
                  <v:shape id="Freeform 60" o:spid="_x0000_s1173" style="position:absolute;left:9752;top:12524;width:1050;height:1020;visibility:visible;mso-wrap-style:square;v-text-anchor:top" coordsize="1050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" path="m30,1020r-30,l1020,r30,l30,1020xe" fillcolor="#757575" stroked="f">
                    <v:path arrowok="t" o:connecttype="custom" o:connectlocs="30,1020;0,1020;1020,0;1050,0;30,1020" o:connectangles="0,0,0,0,0"/>
                  </v:shape>
                  <v:shape id="Freeform 61" o:spid="_x0000_s1174" style="position:absolute;left:7322;top:12524;width:3450;height:1020;visibility:visible;mso-wrap-style:square;v-text-anchor:top" coordsize="3450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" path="m2430,1020l,1020,1020,,3450,,2430,1020xe" fillcolor="#727272" stroked="f">
                    <v:path arrowok="t" o:connecttype="custom" o:connectlocs="2430,1020;0,1020;1020,0;3450,0;2430,1020" o:connectangles="0,0,0,0,0"/>
                  </v:shape>
                  <v:shape id="Freeform 62" o:spid="_x0000_s1175" style="position:absolute;left:6752;top:13544;width:3585;height:1305;visibility:visible;mso-wrap-style:square;v-text-anchor:top" coordsize="3585,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" path="m570,l450,15,345,45,240,105r-75,90l90,285,45,405,,525,,660,,780,45,915r45,105l165,1125r75,75l345,1260r105,45l570,1305r2430,l3120,1305r105,-45l3330,1200r75,-75l3480,1020r60,-105l3570,780r15,-120l3570,525,3540,405,3480,285r-75,-90l3330,105,3225,45,3120,15,3000,,570,xe" fillcolor="#939393" stroked="f">
                    <v:path arrowok="t" o:connecttype="custom" o:connectlocs="570,0;450,15;345,45;240,105;165,195;90,285;45,405;0,525;0,660;0,780;45,915;90,1020;165,1125;240,1200;345,1260;450,1305;570,1305;3000,1305;3120,1305;3225,1260;3330,1200;3405,1125;3480,1020;3540,915;3570,780;3585,660;3570,525;3540,405;3480,285;3405,195;3330,105;3225,45;3120,15;3000,0;570,0" o:connectangles="0,0,0,0,0,0,0,0,0,0,0,0,0,0,0,0,0,0,0,0,0,0,0,0,0,0,0,0,0,0,0,0,0,0,0"/>
                  </v:shape>
                </v:group>
                <v:rect id="Rectangle 65" o:spid="_x0000_s1176" style="position:absolute;left:22002;top:15144;width:9240;height:9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" filled="f" stroked="f"/>
                <v:rect id="Rectangle 66" o:spid="_x0000_s1177" style="position:absolute;left:23660;top:16702;width:4153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21V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5wp+v6QfIHc/AAAA//8DAFBLAQItABQABgAIAAAAIQDb4fbL7gAAAIUBAAATAAAAAAAAAAAAAAAA&#10;AAAAAABbQ29udGVudF9UeXBlc10ueG1sUEsBAi0AFAAGAAgAAAAhAFr0LFu/AAAAFQEAAAsAAAAA&#10;AAAAAAAAAAAAHwEAAF9yZWxzLy5yZWxzUEsBAi0AFAAGAAgAAAAhAHk7bVXBAAAA2wAAAA8AAAAA&#10;AAAAAAAAAAAABwIAAGRycy9kb3ducmV2LnhtbFBLBQYAAAAAAwADALcAAAD1AgAAAAA=&#10;" filled="f" stroked="f">
                  <v:textbox style="mso-fit-shape-to-text:t" inset="0,0,0,0">
                    <w:txbxContent>
                      <w:p w14:paraId="6ABBE980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80 cm</w:t>
                        </w:r>
                      </w:p>
                    </w:txbxContent>
                  </v:textbox>
                </v:rect>
                <v:rect id="Rectangle 67" o:spid="_x0000_s1178" style="position:absolute;left:27051;top:15716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" filled="f" stroked="f">
                  <v:textbox style="mso-fit-shape-to-text:t" inset="0,0,0,0">
                    <w:txbxContent>
                      <w:p w14:paraId="6ABBE981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8" o:spid="_x0000_s1179" style="position:absolute;left:22764;top:12192;width:9240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" filled="f" stroked="f"/>
                <v:rect id="Rectangle 70" o:spid="_x0000_s1180" style="position:absolute;left:27813;top:12763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" filled="f" stroked="f">
                  <v:textbox style="mso-fit-shape-to-text:t" inset="0,0,0,0">
                    <w:txbxContent>
                      <w:p w14:paraId="6ABBE982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" o:spid="_x0000_s1181" style="position:absolute;left:30384;top:10668;width:9240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" filled="f" stroked="f"/>
                <v:rect id="Rectangle 73" o:spid="_x0000_s1182" style="position:absolute;left:35433;top:11239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" filled="f" stroked="f">
                  <v:textbox style="mso-fit-shape-to-text:t" inset="0,0,0,0">
                    <w:txbxContent>
                      <w:p w14:paraId="6ABBE983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4" o:spid="_x0000_s1183" style="position:absolute;left:38766;top:10668;width:9240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" filled="f" stroked="f"/>
                <v:rect id="Rectangle 75" o:spid="_x0000_s1184" style="position:absolute;left:39719;top:11239;width:4153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h1ywQAAANsAAAAPAAAAZHJzL2Rvd25yZXYueG1sRI/disIw&#10;FITvF3yHcATv1lQX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EzuHXLBAAAA2wAAAA8AAAAA&#10;AAAAAAAAAAAABwIAAGRycy9kb3ducmV2LnhtbFBLBQYAAAAAAwADALcAAAD1AgAAAAA=&#10;" filled="f" stroked="f">
                  <v:textbox style="mso-fit-shape-to-text:t" inset="0,0,0,0">
                    <w:txbxContent>
                      <w:p w14:paraId="6ABBE984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75 cm</w:t>
                        </w:r>
                      </w:p>
                    </w:txbxContent>
                  </v:textbox>
                </v:rect>
                <v:rect id="Rectangle 76" o:spid="_x0000_s1185" style="position:absolute;left:43815;top:11239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4UGwQAAANsAAAAPAAAAZHJzL2Rvd25yZXYueG1sRI/disIw&#10;FITvF3yHcATv1lRZ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MMHhQbBAAAA2wAAAA8AAAAA&#10;AAAAAAAAAAAABwIAAGRycy9kb3ducmV2LnhtbFBLBQYAAAAAAwADALcAAAD1AgAAAAA=&#10;" filled="f" stroked="f">
                  <v:textbox style="mso-fit-shape-to-text:t" inset="0,0,0,0">
                    <w:txbxContent>
                      <w:p w14:paraId="6ABBE985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77" o:spid="_x0000_s1186" style="position:absolute;left:16764;top:7620;width:1047;height:8382" coordorigin="6317,13544" coordsize="165,1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line id="Line 78" o:spid="_x0000_s1187" style="position:absolute;flip:y;visibility:visible;mso-wrap-style:square" from="6392,13664" to="6392,14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" strokecolor="black [3040]" strokeweight="1.5pt"/>
                  <v:shape id="Freeform 79" o:spid="_x0000_s1188" style="position:absolute;left:6317;top:14699;width:165;height:165;visibility:visible;mso-wrap-style:square;v-text-anchor:top" coordsize="16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" path="m,l75,165,165,,,xe" fillcolor="black" stroked="f">
                    <v:path arrowok="t" o:connecttype="custom" o:connectlocs="0,0;75,165;165,0;0,0" o:connectangles="0,0,0,0"/>
                  </v:shape>
                  <v:shape id="Freeform 80" o:spid="_x0000_s1189" style="position:absolute;left:6317;top:13544;width:165;height:165;visibility:visible;mso-wrap-style:square;v-text-anchor:top" coordsize="16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" path="m165,165l75,,,165r165,xe" fillcolor="black" stroked="f">
                    <v:path arrowok="t" o:connecttype="custom" o:connectlocs="165,165;75,0;0,165;165,165" o:connectangles="0,0,0,0"/>
                  </v:shape>
                </v:group>
                <v:rect id="Rectangle 81" o:spid="_x0000_s1190" style="position:absolute;left:9144;top:10668;width:9239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" filled="f" stroked="f"/>
                <v:rect id="Rectangle 82" o:spid="_x0000_s1191" style="position:absolute;left:12515;top:10191;width:4153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" filled="f" stroked="f">
                  <v:textbox style="mso-fit-shape-to-text:t" inset="0,0,0,0">
                    <w:txbxContent>
                      <w:p w14:paraId="6ABBE986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34 cm</w:t>
                        </w:r>
                      </w:p>
                    </w:txbxContent>
                  </v:textbox>
                </v:rect>
                <v:rect id="Rectangle 83" o:spid="_x0000_s1192" style="position:absolute;left:14192;top:11239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" filled="f" stroked="f">
                  <v:textbox style="mso-fit-shape-to-text:t" inset="0,0,0,0">
                    <w:txbxContent>
                      <w:p w14:paraId="6ABBE987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traight Arrow Connector 328" o:spid="_x0000_s1193" type="#_x0000_t32" style="position:absolute;left:17240;top:16702;width:168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" strokecolor="black [3040]" strokeweight="1.5pt">
                  <v:stroke startarrow="open" endarrow="open"/>
                </v:shape>
                <v:group id="Group 77" o:spid="_x0000_s1194" style="position:absolute;left:33432;top:7620;width:1048;height:8382" coordorigin="6317,13544" coordsize="165,1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VVl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AuV/B7JhwBuf4BAAD//wMAUEsBAi0AFAAGAAgAAAAhANvh9svuAAAAhQEAABMAAAAAAAAA&#10;AAAAAAAAAAAAAFtDb250ZW50X1R5cGVzXS54bWxQSwECLQAUAAYACAAAACEAWvQsW78AAAAVAQAA&#10;CwAAAAAAAAAAAAAAAAAfAQAAX3JlbHMvLnJlbHNQSwECLQAUAAYACAAAACEADx1VZcYAAADcAAAA&#10;DwAAAAAAAAAAAAAAAAAHAgAAZHJzL2Rvd25yZXYueG1sUEsFBgAAAAADAAMAtwAAAPoCAAAAAA==&#10;">
                  <v:line id="Line 78" o:spid="_x0000_s1195" style="position:absolute;flip:y;visibility:visible;mso-wrap-style:square" from="6392,13664" to="6392,14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" strokecolor="black [3040]" strokeweight="1.5pt"/>
                  <v:shape id="Freeform 79" o:spid="_x0000_s1196" style="position:absolute;left:6317;top:14699;width:165;height:165;visibility:visible;mso-wrap-style:square;v-text-anchor:top" coordsize="16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" path="m,l75,165,165,,,xe" fillcolor="black" stroked="f">
                    <v:path arrowok="t" o:connecttype="custom" o:connectlocs="0,0;75,165;165,0;0,0" o:connectangles="0,0,0,0"/>
                  </v:shape>
                  <v:shape id="Freeform 80" o:spid="_x0000_s1197" style="position:absolute;left:6317;top:13544;width:165;height:165;visibility:visible;mso-wrap-style:square;v-text-anchor:top" coordsize="16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" path="m165,165l75,,,165r165,xe" fillcolor="black" stroked="f">
                    <v:path arrowok="t" o:connecttype="custom" o:connectlocs="165,165;75,0;0,165;165,165" o:connectangles="0,0,0,0"/>
                  </v:shape>
                </v:group>
                <v:rect id="Rectangle 82" o:spid="_x0000_s1198" style="position:absolute;left:29375;top:9715;width:4153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DRAwgAAANw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" filled="f" stroked="f">
                  <v:textbox style="mso-fit-shape-to-text:t" inset="0,0,0,0">
                    <w:txbxContent>
                      <w:p w14:paraId="6ABBE988" w14:textId="77777777" w:rsidR="00E01F99" w:rsidRDefault="00E01F99" w:rsidP="00A77A24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34 cm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5279C5">
        <w:rPr>
          <w:rFonts w:asciiTheme="majorBidi" w:hAnsiTheme="majorBidi" w:cstheme="majorBidi"/>
          <w:b/>
        </w:rPr>
        <w:t xml:space="preserve"> </w:t>
      </w:r>
      <w:r w:rsidRPr="005279C5">
        <w:rPr>
          <w:rFonts w:asciiTheme="majorBidi" w:hAnsiTheme="majorBidi" w:cstheme="majorBidi"/>
        </w:rPr>
        <w:t>Calculate the volume of the shape below</w:t>
      </w:r>
      <w:r w:rsidR="006E3887">
        <w:rPr>
          <w:rFonts w:asciiTheme="majorBidi" w:hAnsiTheme="majorBidi" w:cstheme="majorBidi"/>
        </w:rPr>
        <w:t>.</w:t>
      </w:r>
      <w:r w:rsidR="003A58A9">
        <w:rPr>
          <w:rFonts w:asciiTheme="majorBidi" w:hAnsiTheme="majorBidi" w:cstheme="majorBidi"/>
        </w:rPr>
        <w:t xml:space="preserve"> The cross-section consists of 2 identical</w:t>
      </w:r>
    </w:p>
    <w:p w14:paraId="6ABBE5CD" w14:textId="77777777" w:rsidR="00A77A24" w:rsidRPr="005279C5" w:rsidRDefault="003A58A9" w:rsidP="003A58A9">
      <w:pPr>
        <w:pStyle w:val="ListParagraph"/>
        <w:ind w:left="36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semicircles and a rectangle.</w:t>
      </w:r>
    </w:p>
    <w:p w14:paraId="6ABBE5CE" w14:textId="77777777" w:rsidR="00A77A24" w:rsidRPr="002A4C69" w:rsidRDefault="00A77A24" w:rsidP="005D46ED">
      <w:pPr>
        <w:rPr>
          <w:rFonts w:asciiTheme="majorBidi" w:hAnsiTheme="majorBidi" w:cstheme="majorBidi"/>
          <w:b/>
          <w:bCs/>
        </w:rPr>
      </w:pPr>
      <w:r w:rsidRPr="002A4C69">
        <w:rPr>
          <w:rFonts w:asciiTheme="majorBidi" w:hAnsiTheme="majorBidi" w:cstheme="majorBidi"/>
        </w:rPr>
        <w:t xml:space="preserve">   </w:t>
      </w:r>
      <w:r w:rsidR="006E3887">
        <w:rPr>
          <w:rFonts w:asciiTheme="majorBidi" w:hAnsiTheme="majorBidi" w:cstheme="majorBidi"/>
        </w:rPr>
        <w:t xml:space="preserve">     </w:t>
      </w:r>
      <w:r w:rsidRPr="002A4C69">
        <w:rPr>
          <w:rFonts w:asciiTheme="majorBidi" w:hAnsiTheme="majorBidi" w:cstheme="majorBidi"/>
        </w:rPr>
        <w:t xml:space="preserve">Give your answer correct to </w:t>
      </w:r>
      <w:r w:rsidR="00FB5C6D">
        <w:rPr>
          <w:rFonts w:asciiTheme="majorBidi" w:hAnsiTheme="majorBidi" w:cstheme="majorBidi"/>
          <w:b/>
          <w:bCs/>
        </w:rPr>
        <w:t>two</w:t>
      </w:r>
      <w:r w:rsidRPr="002A4C69">
        <w:rPr>
          <w:rFonts w:asciiTheme="majorBidi" w:hAnsiTheme="majorBidi" w:cstheme="majorBidi"/>
          <w:b/>
          <w:bCs/>
        </w:rPr>
        <w:t xml:space="preserve"> significant figures</w:t>
      </w:r>
      <w:r w:rsidR="006E3887">
        <w:rPr>
          <w:rFonts w:asciiTheme="majorBidi" w:hAnsiTheme="majorBidi" w:cstheme="majorBidi"/>
          <w:b/>
          <w:bCs/>
        </w:rPr>
        <w:t>.</w:t>
      </w:r>
    </w:p>
    <w:p w14:paraId="6ABBE5CF" w14:textId="77777777" w:rsidR="00A77A24" w:rsidRPr="002A4C69" w:rsidRDefault="00A77A24" w:rsidP="005D46ED">
      <w:pPr>
        <w:rPr>
          <w:rFonts w:asciiTheme="majorBidi" w:hAnsiTheme="majorBidi" w:cstheme="majorBidi"/>
          <w:b/>
        </w:rPr>
      </w:pPr>
    </w:p>
    <w:p w14:paraId="6ABBE5D0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D1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D2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D3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D4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D5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D6" w14:textId="77777777" w:rsidR="00A77A24" w:rsidRPr="002A4C69" w:rsidRDefault="00A77A24" w:rsidP="005D46ED">
      <w:pPr>
        <w:rPr>
          <w:rFonts w:asciiTheme="majorBidi" w:hAnsiTheme="majorBidi" w:cstheme="majorBidi"/>
          <w:b/>
          <w:u w:val="single"/>
        </w:rPr>
      </w:pPr>
    </w:p>
    <w:p w14:paraId="6ABBE5D7" w14:textId="77777777" w:rsidR="00A77A24" w:rsidRPr="005279C5" w:rsidRDefault="00125B70" w:rsidP="005D46ED">
      <w:pPr>
        <w:pStyle w:val="ListParagraph"/>
        <w:numPr>
          <w:ilvl w:val="0"/>
          <w:numId w:val="38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ABBE851" wp14:editId="6ABBE852">
                <wp:simplePos x="0" y="0"/>
                <wp:positionH relativeFrom="column">
                  <wp:posOffset>5854065</wp:posOffset>
                </wp:positionH>
                <wp:positionV relativeFrom="paragraph">
                  <wp:posOffset>78740</wp:posOffset>
                </wp:positionV>
                <wp:extent cx="275590" cy="267335"/>
                <wp:effectExtent l="0" t="0" r="10160" b="18415"/>
                <wp:wrapNone/>
                <wp:docPr id="5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89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51" id="_x0000_s1199" type="#_x0000_t202" style="position:absolute;left:0;text-align:left;margin-left:460.95pt;margin-top:6.2pt;width:21.7pt;height:21.0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">
                <v:textbox>
                  <w:txbxContent>
                    <w:p w14:paraId="6ABBE989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5279C5">
        <w:rPr>
          <w:rFonts w:asciiTheme="majorBidi" w:hAnsiTheme="majorBidi" w:cstheme="majorBidi"/>
        </w:rPr>
        <w:t>A water tank contains 650 litres of water. A hole in the tank means</w:t>
      </w:r>
      <w:r w:rsidR="006F0DF5" w:rsidRPr="005279C5">
        <w:rPr>
          <w:rFonts w:asciiTheme="majorBidi" w:hAnsiTheme="majorBidi" w:cstheme="majorBidi"/>
        </w:rPr>
        <w:t xml:space="preserve"> </w:t>
      </w:r>
      <w:r w:rsidR="00A77A24" w:rsidRPr="005279C5">
        <w:rPr>
          <w:rFonts w:asciiTheme="majorBidi" w:hAnsiTheme="majorBidi" w:cstheme="majorBidi"/>
        </w:rPr>
        <w:t xml:space="preserve">that water is leaking from the </w:t>
      </w:r>
      <w:r w:rsidR="006E3887">
        <w:rPr>
          <w:rFonts w:asciiTheme="majorBidi" w:hAnsiTheme="majorBidi" w:cstheme="majorBidi"/>
        </w:rPr>
        <w:t xml:space="preserve">  </w:t>
      </w:r>
      <w:r w:rsidR="00A77A24" w:rsidRPr="005279C5">
        <w:rPr>
          <w:rFonts w:asciiTheme="majorBidi" w:hAnsiTheme="majorBidi" w:cstheme="majorBidi"/>
        </w:rPr>
        <w:t>tank at a ra</w:t>
      </w:r>
      <w:r w:rsidR="006F0DF5" w:rsidRPr="005279C5">
        <w:rPr>
          <w:rFonts w:asciiTheme="majorBidi" w:hAnsiTheme="majorBidi" w:cstheme="majorBidi"/>
        </w:rPr>
        <w:t xml:space="preserve">te of 3.65% every 10 minutes. </w:t>
      </w:r>
      <w:r w:rsidR="00A77A24" w:rsidRPr="005279C5">
        <w:rPr>
          <w:rFonts w:asciiTheme="majorBidi" w:hAnsiTheme="majorBidi" w:cstheme="majorBidi"/>
        </w:rPr>
        <w:t>How much water will be left in the tank after an hour?</w:t>
      </w:r>
    </w:p>
    <w:p w14:paraId="6ABBE5D8" w14:textId="77777777" w:rsidR="00A77A24" w:rsidRPr="002A4C69" w:rsidRDefault="00A77A24" w:rsidP="00A77A24">
      <w:pPr>
        <w:ind w:left="-120"/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</w:rPr>
        <w:t xml:space="preserve">     </w:t>
      </w:r>
    </w:p>
    <w:p w14:paraId="6ABBE5D9" w14:textId="77777777" w:rsidR="00A77A24" w:rsidRPr="002A4C69" w:rsidRDefault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br w:type="page"/>
      </w:r>
    </w:p>
    <w:p w14:paraId="6ABBE5DA" w14:textId="77777777" w:rsidR="006F0DF5" w:rsidRPr="00551F74" w:rsidRDefault="00876893" w:rsidP="004A049F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6ABBE853" wp14:editId="6ABBE854">
                <wp:simplePos x="0" y="0"/>
                <wp:positionH relativeFrom="column">
                  <wp:posOffset>4668520</wp:posOffset>
                </wp:positionH>
                <wp:positionV relativeFrom="paragraph">
                  <wp:posOffset>-361950</wp:posOffset>
                </wp:positionV>
                <wp:extent cx="1586865" cy="1302385"/>
                <wp:effectExtent l="0" t="0" r="13335" b="12065"/>
                <wp:wrapNone/>
                <wp:docPr id="8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8A" w14:textId="77777777" w:rsidR="00E01F99" w:rsidRPr="00D20E48" w:rsidRDefault="00E01F99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53" id="_x0000_s1200" type="#_x0000_t202" style="position:absolute;left:0;text-align:left;margin-left:367.6pt;margin-top:-28.5pt;width:124.95pt;height:102.55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">
                <v:textbox>
                  <w:txbxContent>
                    <w:p w14:paraId="6ABBE98A" w14:textId="77777777" w:rsidR="00E01F99" w:rsidRPr="00D20E48" w:rsidRDefault="00E01F99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1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</w:t>
      </w:r>
      <w:r w:rsidR="004A049F" w:rsidRPr="00551F74">
        <w:rPr>
          <w:rFonts w:asciiTheme="majorBidi" w:hAnsiTheme="majorBidi" w:cstheme="majorBidi"/>
          <w:b/>
          <w:sz w:val="40"/>
          <w:szCs w:val="40"/>
          <w:u w:val="single"/>
        </w:rPr>
        <w:t xml:space="preserve"> 6</w:t>
      </w:r>
      <w:r w:rsidR="00A77A24" w:rsidRPr="00551F74">
        <w:rPr>
          <w:rFonts w:asciiTheme="majorBidi" w:hAnsiTheme="majorBidi" w:cstheme="majorBidi"/>
          <w:b/>
          <w:sz w:val="40"/>
          <w:szCs w:val="40"/>
          <w:u w:val="single"/>
        </w:rPr>
        <w:t xml:space="preserve"> </w:t>
      </w:r>
    </w:p>
    <w:p w14:paraId="6ABBE5DB" w14:textId="77777777" w:rsidR="00A77A24" w:rsidRPr="002A4C69" w:rsidRDefault="00A77A24" w:rsidP="004A049F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>Return by</w:t>
      </w:r>
    </w:p>
    <w:p w14:paraId="6ABBE5DC" w14:textId="77777777" w:rsidR="00A77A24" w:rsidRPr="002A4C69" w:rsidRDefault="009E1E3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ABBE855" wp14:editId="6ABBE856">
                <wp:simplePos x="0" y="0"/>
                <wp:positionH relativeFrom="column">
                  <wp:posOffset>5393690</wp:posOffset>
                </wp:positionH>
                <wp:positionV relativeFrom="paragraph">
                  <wp:posOffset>262255</wp:posOffset>
                </wp:positionV>
                <wp:extent cx="275590" cy="267335"/>
                <wp:effectExtent l="0" t="0" r="10160" b="18415"/>
                <wp:wrapNone/>
                <wp:docPr id="5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8B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55" id="_x0000_s1201" type="#_x0000_t202" style="position:absolute;margin-left:424.7pt;margin-top:20.65pt;width:21.7pt;height:21.0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">
                <v:textbox>
                  <w:txbxContent>
                    <w:p w14:paraId="6ABBE98B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C577B2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ABBE857" wp14:editId="6ABBE858">
                <wp:simplePos x="0" y="0"/>
                <wp:positionH relativeFrom="column">
                  <wp:posOffset>1702568</wp:posOffset>
                </wp:positionH>
                <wp:positionV relativeFrom="paragraph">
                  <wp:posOffset>262786</wp:posOffset>
                </wp:positionV>
                <wp:extent cx="275590" cy="267335"/>
                <wp:effectExtent l="0" t="0" r="10160" b="18415"/>
                <wp:wrapNone/>
                <wp:docPr id="5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8C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57" id="_x0000_s1202" type="#_x0000_t202" style="position:absolute;margin-left:134.05pt;margin-top:20.7pt;width:21.7pt;height:21.0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">
                <v:textbox>
                  <w:txbxContent>
                    <w:p w14:paraId="6ABBE98C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5DD" w14:textId="77777777" w:rsidR="00A77A24" w:rsidRPr="004A049F" w:rsidRDefault="00A77A24" w:rsidP="005D46ED">
      <w:pPr>
        <w:pStyle w:val="ListParagraph"/>
        <w:numPr>
          <w:ilvl w:val="0"/>
          <w:numId w:val="29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4A049F">
        <w:rPr>
          <w:rFonts w:asciiTheme="majorBidi" w:hAnsiTheme="majorBidi" w:cstheme="majorBidi"/>
        </w:rPr>
        <w:t xml:space="preserve"> Evaluate</w:t>
      </w:r>
      <w:r w:rsidRPr="004A049F">
        <w:rPr>
          <w:rFonts w:asciiTheme="majorBidi" w:hAnsiTheme="majorBidi" w:cstheme="majorBidi"/>
        </w:rPr>
        <w:tab/>
      </w:r>
      <w:r w:rsidRPr="004A049F">
        <w:rPr>
          <w:rFonts w:asciiTheme="majorBidi" w:hAnsiTheme="majorBidi" w:cstheme="majorBidi"/>
        </w:rPr>
        <w:tab/>
      </w:r>
      <w:r w:rsidRPr="004A049F">
        <w:rPr>
          <w:rFonts w:asciiTheme="majorBidi" w:hAnsiTheme="majorBidi" w:cstheme="majorBidi"/>
        </w:rPr>
        <w:tab/>
      </w:r>
      <w:r w:rsidRPr="004A049F">
        <w:rPr>
          <w:rFonts w:asciiTheme="majorBidi" w:hAnsiTheme="majorBidi" w:cstheme="majorBidi"/>
        </w:rPr>
        <w:tab/>
        <w:t>2.   Expand and collect like terms</w:t>
      </w:r>
    </w:p>
    <w:p w14:paraId="6ABBE5DE" w14:textId="77777777" w:rsidR="00A77A24" w:rsidRPr="002A4C69" w:rsidRDefault="00A77A24" w:rsidP="005D46ED">
      <w:pPr>
        <w:spacing w:after="0" w:line="240" w:lineRule="auto"/>
        <w:ind w:left="294"/>
        <w:rPr>
          <w:rFonts w:asciiTheme="majorBidi" w:hAnsiTheme="majorBidi" w:cstheme="majorBidi"/>
        </w:rPr>
      </w:pPr>
    </w:p>
    <w:p w14:paraId="6ABBE5DF" w14:textId="77777777" w:rsidR="00A77A24" w:rsidRPr="00543E0C" w:rsidRDefault="00A77A24" w:rsidP="00693F0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43E0C">
        <w:rPr>
          <w:rFonts w:asciiTheme="majorBidi" w:hAnsiTheme="majorBidi" w:cstheme="majorBidi"/>
          <w:sz w:val="28"/>
          <w:szCs w:val="28"/>
        </w:rPr>
        <w:t xml:space="preserve">           </w:t>
      </w:r>
      <m:oMath>
        <m:r>
          <w:rPr>
            <w:rFonts w:ascii="Cambria Math" w:hAnsi="Cambria Math" w:cstheme="majorBidi"/>
            <w:sz w:val="28"/>
            <w:szCs w:val="28"/>
          </w:rPr>
          <m:t>1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6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-</m:t>
        </m:r>
        <m:sSup>
          <m:sSup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sup>
        </m:sSup>
      </m:oMath>
      <w:r w:rsidRPr="00543E0C">
        <w:rPr>
          <w:rFonts w:asciiTheme="majorBidi" w:hAnsiTheme="majorBidi" w:cstheme="majorBidi"/>
          <w:sz w:val="28"/>
          <w:szCs w:val="28"/>
        </w:rPr>
        <w:t xml:space="preserve">           </w:t>
      </w:r>
      <w:r w:rsidRPr="00543E0C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543E0C">
        <w:rPr>
          <w:rFonts w:asciiTheme="majorBidi" w:eastAsiaTheme="minorEastAsia" w:hAnsiTheme="majorBidi" w:cstheme="majorBidi"/>
          <w:sz w:val="28"/>
          <w:szCs w:val="28"/>
        </w:rPr>
        <w:tab/>
        <w:t xml:space="preserve">  </w:t>
      </w:r>
      <w:r w:rsidR="00543E0C">
        <w:rPr>
          <w:rFonts w:asciiTheme="majorBidi" w:eastAsiaTheme="minorEastAsia" w:hAnsiTheme="majorBidi" w:cstheme="majorBidi"/>
          <w:sz w:val="28"/>
          <w:szCs w:val="28"/>
        </w:rPr>
        <w:t xml:space="preserve">   </w:t>
      </w:r>
      <w:r w:rsidRPr="00543E0C">
        <w:rPr>
          <w:rFonts w:asciiTheme="majorBidi" w:eastAsiaTheme="minorEastAsia" w:hAnsiTheme="majorBidi" w:cstheme="majorBidi"/>
          <w:sz w:val="28"/>
          <w:szCs w:val="28"/>
        </w:rPr>
        <w:t xml:space="preserve">  </w:t>
      </w:r>
      <w:r w:rsidRPr="00543E0C">
        <w:rPr>
          <w:rFonts w:asciiTheme="majorBidi" w:hAnsiTheme="majorBidi" w:cstheme="majorBidi"/>
          <w:sz w:val="28"/>
          <w:szCs w:val="28"/>
        </w:rPr>
        <w:t>(</w:t>
      </w:r>
      <w:r w:rsidRPr="00543E0C">
        <w:rPr>
          <w:rFonts w:asciiTheme="majorBidi" w:hAnsiTheme="majorBidi" w:cstheme="majorBidi"/>
          <w:i/>
          <w:iCs/>
          <w:sz w:val="28"/>
          <w:szCs w:val="28"/>
        </w:rPr>
        <w:t>u</w:t>
      </w:r>
      <w:r w:rsidRPr="00543E0C">
        <w:rPr>
          <w:rFonts w:asciiTheme="majorBidi" w:hAnsiTheme="majorBidi" w:cstheme="majorBidi"/>
          <w:sz w:val="28"/>
          <w:szCs w:val="28"/>
        </w:rPr>
        <w:t xml:space="preserve"> + 3</w:t>
      </w:r>
      <w:r w:rsidRPr="00543E0C">
        <w:rPr>
          <w:rFonts w:asciiTheme="majorBidi" w:hAnsiTheme="majorBidi" w:cstheme="majorBidi"/>
          <w:i/>
          <w:iCs/>
          <w:sz w:val="28"/>
          <w:szCs w:val="28"/>
        </w:rPr>
        <w:t>w</w:t>
      </w:r>
      <w:r w:rsidRPr="00543E0C">
        <w:rPr>
          <w:rFonts w:asciiTheme="majorBidi" w:hAnsiTheme="majorBidi" w:cstheme="majorBidi"/>
          <w:sz w:val="28"/>
          <w:szCs w:val="28"/>
        </w:rPr>
        <w:t>)</w:t>
      </w:r>
      <w:r w:rsidRPr="00543E0C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="00693F0D">
        <w:rPr>
          <w:rFonts w:asciiTheme="majorBidi" w:hAnsiTheme="majorBidi" w:cstheme="majorBidi"/>
          <w:sz w:val="28"/>
          <w:szCs w:val="28"/>
        </w:rPr>
        <w:t xml:space="preserve"> </w:t>
      </w:r>
      <w:r w:rsidRPr="00543E0C">
        <w:rPr>
          <w:rFonts w:asciiTheme="majorBidi" w:hAnsiTheme="majorBidi" w:cstheme="majorBidi"/>
          <w:sz w:val="28"/>
          <w:szCs w:val="28"/>
        </w:rPr>
        <w:t xml:space="preserve">– </w:t>
      </w:r>
      <w:r w:rsidR="00693F0D">
        <w:rPr>
          <w:rFonts w:asciiTheme="majorBidi" w:hAnsiTheme="majorBidi" w:cstheme="majorBidi"/>
          <w:sz w:val="28"/>
          <w:szCs w:val="28"/>
        </w:rPr>
        <w:t>5</w:t>
      </w:r>
      <w:r w:rsidRPr="00543E0C">
        <w:rPr>
          <w:rFonts w:asciiTheme="majorBidi" w:hAnsiTheme="majorBidi" w:cstheme="majorBidi"/>
          <w:i/>
          <w:iCs/>
          <w:sz w:val="28"/>
          <w:szCs w:val="28"/>
        </w:rPr>
        <w:t>w</w:t>
      </w:r>
      <w:r w:rsidR="00693F0D" w:rsidRPr="00543E0C">
        <w:rPr>
          <w:rFonts w:asciiTheme="majorBidi" w:hAnsiTheme="majorBidi" w:cstheme="majorBidi"/>
          <w:sz w:val="28"/>
          <w:szCs w:val="28"/>
          <w:vertAlign w:val="superscript"/>
        </w:rPr>
        <w:t>2</w:t>
      </w:r>
    </w:p>
    <w:p w14:paraId="6ABBE5E0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E1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5E2" w14:textId="77777777" w:rsidR="00A77A24" w:rsidRPr="002A4C69" w:rsidRDefault="00A77A24" w:rsidP="005D46ED">
      <w:pPr>
        <w:spacing w:after="0" w:line="240" w:lineRule="auto"/>
        <w:ind w:left="294"/>
        <w:rPr>
          <w:rFonts w:asciiTheme="majorBidi" w:hAnsiTheme="majorBidi" w:cstheme="majorBidi"/>
          <w:sz w:val="28"/>
          <w:szCs w:val="28"/>
        </w:rPr>
      </w:pPr>
    </w:p>
    <w:p w14:paraId="6ABBE5E3" w14:textId="77777777" w:rsidR="00A77A24" w:rsidRPr="002A4C69" w:rsidRDefault="00A77A24" w:rsidP="005D46ED">
      <w:pPr>
        <w:spacing w:after="0" w:line="240" w:lineRule="auto"/>
        <w:ind w:left="294"/>
        <w:rPr>
          <w:rFonts w:asciiTheme="majorBidi" w:hAnsiTheme="majorBidi" w:cstheme="majorBidi"/>
          <w:sz w:val="28"/>
          <w:szCs w:val="28"/>
        </w:rPr>
      </w:pPr>
    </w:p>
    <w:p w14:paraId="6ABBE5E4" w14:textId="77777777" w:rsidR="00A77A24" w:rsidRDefault="00A77A24" w:rsidP="005D46ED">
      <w:pPr>
        <w:spacing w:after="0" w:line="240" w:lineRule="auto"/>
        <w:ind w:left="294"/>
        <w:rPr>
          <w:rFonts w:asciiTheme="majorBidi" w:hAnsiTheme="majorBidi" w:cstheme="majorBidi"/>
          <w:sz w:val="28"/>
          <w:szCs w:val="28"/>
        </w:rPr>
      </w:pPr>
    </w:p>
    <w:p w14:paraId="6ABBE5E5" w14:textId="77777777" w:rsidR="004A049F" w:rsidRPr="002A4C69" w:rsidRDefault="004A049F" w:rsidP="005D46ED">
      <w:pPr>
        <w:spacing w:after="0" w:line="240" w:lineRule="auto"/>
        <w:ind w:left="294"/>
        <w:rPr>
          <w:rFonts w:asciiTheme="majorBidi" w:hAnsiTheme="majorBidi" w:cstheme="majorBidi"/>
          <w:sz w:val="28"/>
          <w:szCs w:val="28"/>
        </w:rPr>
      </w:pPr>
    </w:p>
    <w:p w14:paraId="6ABBE5E6" w14:textId="77777777" w:rsidR="00A77A24" w:rsidRPr="002A4C69" w:rsidRDefault="00A77A24" w:rsidP="005D46ED">
      <w:pPr>
        <w:spacing w:after="0" w:line="240" w:lineRule="auto"/>
        <w:ind w:left="294"/>
        <w:rPr>
          <w:rFonts w:asciiTheme="majorBidi" w:hAnsiTheme="majorBidi" w:cstheme="majorBidi"/>
          <w:sz w:val="28"/>
          <w:szCs w:val="28"/>
        </w:rPr>
      </w:pPr>
    </w:p>
    <w:p w14:paraId="6ABBE5E7" w14:textId="77777777" w:rsidR="00A77A24" w:rsidRPr="002A4C69" w:rsidRDefault="00C577B2" w:rsidP="005D46ED">
      <w:pPr>
        <w:spacing w:after="0" w:line="240" w:lineRule="auto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6ABBE859" wp14:editId="6ABBE85A">
                <wp:simplePos x="0" y="0"/>
                <wp:positionH relativeFrom="column">
                  <wp:posOffset>5389880</wp:posOffset>
                </wp:positionH>
                <wp:positionV relativeFrom="paragraph">
                  <wp:posOffset>33655</wp:posOffset>
                </wp:positionV>
                <wp:extent cx="275590" cy="267335"/>
                <wp:effectExtent l="0" t="0" r="10160" b="18415"/>
                <wp:wrapNone/>
                <wp:docPr id="5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8D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59" id="_x0000_s1203" type="#_x0000_t202" style="position:absolute;margin-left:424.4pt;margin-top:2.65pt;width:21.7pt;height:21.0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">
                <v:textbox>
                  <w:txbxContent>
                    <w:p w14:paraId="6ABBE98D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</w:rPr>
        <w:t xml:space="preserve">3.  </w:t>
      </w:r>
      <w:r w:rsidR="003D5E4D">
        <w:rPr>
          <w:rFonts w:asciiTheme="majorBidi" w:hAnsiTheme="majorBidi" w:cstheme="majorBidi"/>
        </w:rPr>
        <w:t xml:space="preserve">  </w:t>
      </w:r>
      <w:r w:rsidR="00A77A24" w:rsidRPr="002A4C69">
        <w:rPr>
          <w:rFonts w:asciiTheme="majorBidi" w:hAnsiTheme="majorBidi" w:cstheme="majorBidi"/>
        </w:rPr>
        <w:t>The cost of a season ticket for Hillside Town</w:t>
      </w:r>
      <w:r w:rsidR="008D2838">
        <w:rPr>
          <w:rFonts w:asciiTheme="majorBidi" w:hAnsiTheme="majorBidi" w:cstheme="majorBidi"/>
        </w:rPr>
        <w:t xml:space="preserve"> FC</w:t>
      </w:r>
      <w:r w:rsidR="00A77A24" w:rsidRPr="002A4C69">
        <w:rPr>
          <w:rFonts w:asciiTheme="majorBidi" w:hAnsiTheme="majorBidi" w:cstheme="majorBidi"/>
        </w:rPr>
        <w:t xml:space="preserve"> is £273 for a child. </w:t>
      </w:r>
    </w:p>
    <w:p w14:paraId="6ABBE5E8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</w:t>
      </w:r>
      <w:r w:rsidR="003D5E4D">
        <w:rPr>
          <w:rFonts w:asciiTheme="majorBidi" w:hAnsiTheme="majorBidi" w:cstheme="majorBidi"/>
        </w:rPr>
        <w:t xml:space="preserve">  </w:t>
      </w:r>
      <w:r w:rsidRPr="002A4C69">
        <w:rPr>
          <w:rFonts w:asciiTheme="majorBidi" w:hAnsiTheme="majorBidi" w:cstheme="majorBidi"/>
        </w:rPr>
        <w:t>If this represents 65% of the cost of an adult ticket, find the cost of an adult season ticket.</w:t>
      </w:r>
    </w:p>
    <w:p w14:paraId="6ABBE5E9" w14:textId="77777777" w:rsidR="00A77A24" w:rsidRPr="002A4C69" w:rsidRDefault="00A77A24" w:rsidP="00A77A24">
      <w:pPr>
        <w:spacing w:after="0" w:line="240" w:lineRule="auto"/>
        <w:ind w:left="720"/>
        <w:rPr>
          <w:rFonts w:asciiTheme="majorBidi" w:hAnsiTheme="majorBidi" w:cstheme="majorBidi"/>
        </w:rPr>
      </w:pPr>
    </w:p>
    <w:p w14:paraId="6ABBE5EA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5EB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5EC" w14:textId="77777777" w:rsidR="00A77A24" w:rsidRPr="002A4C69" w:rsidRDefault="00A77A24" w:rsidP="004A049F">
      <w:pPr>
        <w:rPr>
          <w:rFonts w:asciiTheme="majorBidi" w:hAnsiTheme="majorBidi" w:cstheme="majorBidi"/>
        </w:rPr>
      </w:pPr>
    </w:p>
    <w:p w14:paraId="6ABBE5ED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5EE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5EF" w14:textId="77777777" w:rsidR="00A77A24" w:rsidRPr="004A049F" w:rsidRDefault="009E1E32" w:rsidP="005D46ED">
      <w:p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ABBE85B" wp14:editId="6ABBE85C">
                <wp:simplePos x="0" y="0"/>
                <wp:positionH relativeFrom="column">
                  <wp:posOffset>3333750</wp:posOffset>
                </wp:positionH>
                <wp:positionV relativeFrom="paragraph">
                  <wp:posOffset>249555</wp:posOffset>
                </wp:positionV>
                <wp:extent cx="275590" cy="267335"/>
                <wp:effectExtent l="0" t="0" r="10160" b="18415"/>
                <wp:wrapNone/>
                <wp:docPr id="5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8E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5B" id="_x0000_s1204" type="#_x0000_t202" style="position:absolute;margin-left:262.5pt;margin-top:19.65pt;width:21.7pt;height:21.0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">
                <v:textbox>
                  <w:txbxContent>
                    <w:p w14:paraId="6ABBE98E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ABBE85D" wp14:editId="6ABBE85E">
                <wp:simplePos x="0" y="0"/>
                <wp:positionH relativeFrom="column">
                  <wp:posOffset>1612284</wp:posOffset>
                </wp:positionH>
                <wp:positionV relativeFrom="paragraph">
                  <wp:posOffset>248124</wp:posOffset>
                </wp:positionV>
                <wp:extent cx="275590" cy="267335"/>
                <wp:effectExtent l="0" t="0" r="10160" b="18415"/>
                <wp:wrapNone/>
                <wp:docPr id="5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8F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5D" id="_x0000_s1205" type="#_x0000_t202" style="position:absolute;margin-left:126.95pt;margin-top:19.55pt;width:21.7pt;height:21.0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">
                <v:textbox>
                  <w:txbxContent>
                    <w:p w14:paraId="6ABBE98F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577B2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ABBE85F" wp14:editId="6ABBE860">
                <wp:simplePos x="0" y="0"/>
                <wp:positionH relativeFrom="column">
                  <wp:posOffset>5390335</wp:posOffset>
                </wp:positionH>
                <wp:positionV relativeFrom="paragraph">
                  <wp:posOffset>244104</wp:posOffset>
                </wp:positionV>
                <wp:extent cx="275590" cy="267335"/>
                <wp:effectExtent l="0" t="0" r="10160" b="18415"/>
                <wp:wrapNone/>
                <wp:docPr id="5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0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5F" id="_x0000_s1206" type="#_x0000_t202" style="position:absolute;margin-left:424.45pt;margin-top:19.2pt;width:21.7pt;height:21.0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">
                <v:textbox>
                  <w:txbxContent>
                    <w:p w14:paraId="6ABBE990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4A049F">
        <w:rPr>
          <w:rFonts w:asciiTheme="majorBidi" w:hAnsiTheme="majorBidi" w:cstheme="majorBidi"/>
        </w:rPr>
        <w:t xml:space="preserve">4.  </w:t>
      </w:r>
      <w:r w:rsidR="003D5E4D">
        <w:rPr>
          <w:rFonts w:asciiTheme="majorBidi" w:hAnsiTheme="majorBidi" w:cstheme="majorBidi"/>
        </w:rPr>
        <w:t xml:space="preserve">  </w:t>
      </w:r>
      <w:r w:rsidR="004A049F">
        <w:rPr>
          <w:rFonts w:asciiTheme="majorBidi" w:hAnsiTheme="majorBidi" w:cstheme="majorBidi"/>
        </w:rPr>
        <w:t>Factorise fully</w:t>
      </w:r>
    </w:p>
    <w:p w14:paraId="6ABBE5F0" w14:textId="77777777" w:rsidR="00A77A24" w:rsidRPr="00543E0C" w:rsidRDefault="008D2838" w:rsidP="003D5E4D">
      <w:pPr>
        <w:pStyle w:val="ListParagraph"/>
        <w:ind w:left="0"/>
        <w:rPr>
          <w:rFonts w:asciiTheme="majorBidi" w:hAnsiTheme="majorBidi" w:cstheme="majorBidi"/>
          <w:b/>
          <w:sz w:val="28"/>
          <w:szCs w:val="28"/>
        </w:rPr>
      </w:pPr>
      <w:r w:rsidRPr="00543E0C">
        <w:rPr>
          <w:rFonts w:asciiTheme="majorBidi" w:eastAsiaTheme="minorEastAsia" w:hAnsiTheme="majorBidi" w:cstheme="majorBidi"/>
          <w:sz w:val="28"/>
          <w:szCs w:val="28"/>
        </w:rPr>
        <w:t xml:space="preserve">   </w:t>
      </w:r>
      <w:r w:rsidR="003D5E4D">
        <w:rPr>
          <w:rFonts w:asciiTheme="majorBidi" w:eastAsiaTheme="minorEastAsia" w:hAnsiTheme="majorBidi" w:cstheme="majorBidi"/>
          <w:sz w:val="28"/>
          <w:szCs w:val="28"/>
        </w:rPr>
        <w:t xml:space="preserve">  </w:t>
      </w:r>
      <w:r w:rsidRPr="00543E0C">
        <w:rPr>
          <w:rFonts w:asciiTheme="majorBidi" w:eastAsiaTheme="minorEastAsia" w:hAnsiTheme="majorBidi" w:cstheme="majorBidi"/>
          <w:sz w:val="28"/>
          <w:szCs w:val="28"/>
        </w:rPr>
        <w:t>(a)</w:t>
      </w:r>
      <m:oMath>
        <m:r>
          <w:rPr>
            <w:rFonts w:ascii="Cambria Math" w:hAnsi="Cambria Math" w:cstheme="majorBidi"/>
            <w:sz w:val="28"/>
            <w:szCs w:val="28"/>
          </w:rPr>
          <m:t xml:space="preserve">     4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</w:rPr>
          <m:t>-12x</m:t>
        </m:r>
      </m:oMath>
      <w:r w:rsidR="00A77A24" w:rsidRPr="00543E0C">
        <w:rPr>
          <w:rFonts w:asciiTheme="majorBidi" w:hAnsiTheme="majorBidi" w:cstheme="majorBidi"/>
          <w:sz w:val="28"/>
          <w:szCs w:val="28"/>
        </w:rPr>
        <w:tab/>
      </w:r>
      <w:r w:rsidR="00A77A24" w:rsidRPr="00543E0C">
        <w:rPr>
          <w:rFonts w:asciiTheme="majorBidi" w:hAnsiTheme="majorBidi" w:cstheme="majorBidi"/>
          <w:sz w:val="28"/>
          <w:szCs w:val="28"/>
        </w:rPr>
        <w:tab/>
        <w:t>(b)  25</w:t>
      </w:r>
      <w:r w:rsidR="00A77A24" w:rsidRPr="00543E0C">
        <w:rPr>
          <w:rFonts w:asciiTheme="majorBidi" w:hAnsiTheme="majorBidi" w:cstheme="majorBidi"/>
          <w:i/>
          <w:iCs/>
          <w:sz w:val="28"/>
          <w:szCs w:val="28"/>
        </w:rPr>
        <w:t>y</w:t>
      </w:r>
      <w:r w:rsidR="00A77A24" w:rsidRPr="00543E0C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="00A77A24" w:rsidRPr="00543E0C">
        <w:rPr>
          <w:rFonts w:asciiTheme="majorBidi" w:hAnsiTheme="majorBidi" w:cstheme="majorBidi"/>
          <w:sz w:val="28"/>
          <w:szCs w:val="28"/>
        </w:rPr>
        <w:t xml:space="preserve"> </w:t>
      </w:r>
      <w:r w:rsidR="00543E0C" w:rsidRPr="00543E0C">
        <w:rPr>
          <w:rFonts w:asciiTheme="majorBidi" w:hAnsiTheme="majorBidi" w:cstheme="majorBidi"/>
          <w:sz w:val="28"/>
          <w:szCs w:val="28"/>
        </w:rPr>
        <w:t>–</w:t>
      </w:r>
      <w:r w:rsidR="00A77A24" w:rsidRPr="00543E0C">
        <w:rPr>
          <w:rFonts w:asciiTheme="majorBidi" w:hAnsiTheme="majorBidi" w:cstheme="majorBidi"/>
          <w:sz w:val="28"/>
          <w:szCs w:val="28"/>
        </w:rPr>
        <w:t xml:space="preserve"> 16</w:t>
      </w:r>
      <w:r w:rsidR="00A77A24" w:rsidRPr="00543E0C">
        <w:rPr>
          <w:rFonts w:asciiTheme="majorBidi" w:hAnsiTheme="majorBidi" w:cstheme="majorBidi"/>
          <w:sz w:val="28"/>
          <w:szCs w:val="28"/>
        </w:rPr>
        <w:tab/>
      </w:r>
      <w:r w:rsidR="00A77A24" w:rsidRPr="00543E0C">
        <w:rPr>
          <w:rFonts w:asciiTheme="majorBidi" w:hAnsiTheme="majorBidi" w:cstheme="majorBidi"/>
          <w:sz w:val="28"/>
          <w:szCs w:val="28"/>
        </w:rPr>
        <w:tab/>
        <w:t xml:space="preserve">(c)  </w:t>
      </w:r>
      <w:r w:rsidR="00A77A24" w:rsidRPr="00543E0C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77A24" w:rsidRPr="00543E0C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="00A77A24" w:rsidRPr="00543E0C">
        <w:rPr>
          <w:rFonts w:asciiTheme="majorBidi" w:hAnsiTheme="majorBidi" w:cstheme="majorBidi"/>
          <w:sz w:val="28"/>
          <w:szCs w:val="28"/>
        </w:rPr>
        <w:t xml:space="preserve"> </w:t>
      </w:r>
      <w:r w:rsidR="00543E0C" w:rsidRPr="00543E0C">
        <w:rPr>
          <w:rFonts w:asciiTheme="majorBidi" w:hAnsiTheme="majorBidi" w:cstheme="majorBidi"/>
          <w:sz w:val="28"/>
          <w:szCs w:val="28"/>
        </w:rPr>
        <w:t>–</w:t>
      </w:r>
      <w:r w:rsidR="00A77A24" w:rsidRPr="00543E0C">
        <w:rPr>
          <w:rFonts w:asciiTheme="majorBidi" w:hAnsiTheme="majorBidi" w:cstheme="majorBidi"/>
          <w:sz w:val="28"/>
          <w:szCs w:val="28"/>
        </w:rPr>
        <w:t xml:space="preserve"> </w:t>
      </w:r>
      <w:r w:rsidR="00A77A24" w:rsidRPr="00543E0C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77A24" w:rsidRPr="00543E0C">
        <w:rPr>
          <w:rFonts w:asciiTheme="majorBidi" w:hAnsiTheme="majorBidi" w:cstheme="majorBidi"/>
          <w:sz w:val="28"/>
          <w:szCs w:val="28"/>
        </w:rPr>
        <w:t xml:space="preserve"> – 6</w:t>
      </w:r>
    </w:p>
    <w:p w14:paraId="6ABBE5F1" w14:textId="77777777" w:rsidR="00A77A24" w:rsidRPr="002A4C69" w:rsidRDefault="00A77A24" w:rsidP="005D46ED">
      <w:pPr>
        <w:pStyle w:val="ListParagraph"/>
        <w:ind w:left="0"/>
        <w:rPr>
          <w:rFonts w:asciiTheme="majorBidi" w:eastAsiaTheme="minorEastAsia" w:hAnsiTheme="majorBidi" w:cstheme="majorBidi"/>
          <w:szCs w:val="20"/>
        </w:rPr>
      </w:pPr>
    </w:p>
    <w:p w14:paraId="6ABBE5F2" w14:textId="77777777" w:rsidR="00A77A24" w:rsidRPr="002A4C69" w:rsidRDefault="00A77A24" w:rsidP="005D46ED">
      <w:pPr>
        <w:pStyle w:val="ListParagraph"/>
        <w:ind w:left="0"/>
        <w:rPr>
          <w:rFonts w:asciiTheme="majorBidi" w:hAnsiTheme="majorBidi" w:cstheme="majorBidi"/>
          <w:bCs/>
        </w:rPr>
      </w:pPr>
    </w:p>
    <w:p w14:paraId="6ABBE5F3" w14:textId="77777777" w:rsidR="00A77A24" w:rsidRPr="002A4C69" w:rsidRDefault="00A77A24" w:rsidP="005D46ED">
      <w:pPr>
        <w:pStyle w:val="ListParagraph"/>
        <w:ind w:left="0"/>
        <w:rPr>
          <w:rFonts w:asciiTheme="majorBidi" w:hAnsiTheme="majorBidi" w:cstheme="majorBidi"/>
          <w:bCs/>
        </w:rPr>
      </w:pPr>
    </w:p>
    <w:p w14:paraId="6ABBE5F4" w14:textId="77777777" w:rsidR="00A77A24" w:rsidRPr="002A4C69" w:rsidRDefault="00A77A24" w:rsidP="005D46ED">
      <w:pPr>
        <w:pStyle w:val="ListParagraph"/>
        <w:ind w:left="0"/>
        <w:rPr>
          <w:rFonts w:asciiTheme="majorBidi" w:hAnsiTheme="majorBidi" w:cstheme="majorBidi"/>
          <w:bCs/>
        </w:rPr>
      </w:pPr>
    </w:p>
    <w:p w14:paraId="6ABBE5F5" w14:textId="77777777" w:rsidR="00A77A24" w:rsidRPr="002A4C69" w:rsidRDefault="00A77A24" w:rsidP="005D46ED">
      <w:pPr>
        <w:pStyle w:val="ListParagraph"/>
        <w:ind w:left="0"/>
        <w:rPr>
          <w:rFonts w:asciiTheme="majorBidi" w:hAnsiTheme="majorBidi" w:cstheme="majorBidi"/>
          <w:bCs/>
        </w:rPr>
      </w:pPr>
    </w:p>
    <w:p w14:paraId="6ABBE5F6" w14:textId="77777777" w:rsidR="00A77A24" w:rsidRPr="004A049F" w:rsidRDefault="00A77A24" w:rsidP="005D46ED">
      <w:pPr>
        <w:rPr>
          <w:rFonts w:asciiTheme="majorBidi" w:hAnsiTheme="majorBidi" w:cstheme="majorBidi"/>
          <w:bCs/>
        </w:rPr>
      </w:pPr>
    </w:p>
    <w:p w14:paraId="6ABBE5F7" w14:textId="77777777" w:rsidR="00A77A24" w:rsidRPr="002A4C69" w:rsidRDefault="009E1E32" w:rsidP="005D46ED">
      <w:pPr>
        <w:pStyle w:val="ListParagraph"/>
        <w:ind w:left="0"/>
        <w:rPr>
          <w:rFonts w:asciiTheme="majorBidi" w:eastAsiaTheme="minorEastAsia" w:hAnsiTheme="majorBidi" w:cstheme="majorBidi"/>
          <w:b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ABBE861" wp14:editId="6ABBE862">
                <wp:simplePos x="0" y="0"/>
                <wp:positionH relativeFrom="column">
                  <wp:posOffset>5389245</wp:posOffset>
                </wp:positionH>
                <wp:positionV relativeFrom="paragraph">
                  <wp:posOffset>210185</wp:posOffset>
                </wp:positionV>
                <wp:extent cx="275590" cy="267335"/>
                <wp:effectExtent l="0" t="0" r="10160" b="18415"/>
                <wp:wrapNone/>
                <wp:docPr id="5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1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61" id="_x0000_s1207" type="#_x0000_t202" style="position:absolute;margin-left:424.35pt;margin-top:16.55pt;width:21.7pt;height:21.0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">
                <v:textbox>
                  <w:txbxContent>
                    <w:p w14:paraId="6ABBE991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ABBE863" wp14:editId="6ABBE864">
                <wp:simplePos x="0" y="0"/>
                <wp:positionH relativeFrom="column">
                  <wp:posOffset>3336925</wp:posOffset>
                </wp:positionH>
                <wp:positionV relativeFrom="paragraph">
                  <wp:posOffset>213360</wp:posOffset>
                </wp:positionV>
                <wp:extent cx="275590" cy="267335"/>
                <wp:effectExtent l="0" t="0" r="10160" b="18415"/>
                <wp:wrapNone/>
                <wp:docPr id="5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2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63" id="_x0000_s1208" type="#_x0000_t202" style="position:absolute;margin-left:262.75pt;margin-top:16.8pt;width:21.7pt;height:21.0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">
                <v:textbox>
                  <w:txbxContent>
                    <w:p w14:paraId="6ABBE992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ABBE865" wp14:editId="6ABBE866">
                <wp:simplePos x="0" y="0"/>
                <wp:positionH relativeFrom="column">
                  <wp:posOffset>1612265</wp:posOffset>
                </wp:positionH>
                <wp:positionV relativeFrom="paragraph">
                  <wp:posOffset>213360</wp:posOffset>
                </wp:positionV>
                <wp:extent cx="275590" cy="267335"/>
                <wp:effectExtent l="0" t="0" r="10160" b="18415"/>
                <wp:wrapNone/>
                <wp:docPr id="5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3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65" id="_x0000_s1209" type="#_x0000_t202" style="position:absolute;margin-left:126.95pt;margin-top:16.8pt;width:21.7pt;height:21.0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">
                <v:textbox>
                  <w:txbxContent>
                    <w:p w14:paraId="6ABBE993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Cs/>
        </w:rPr>
        <w:t xml:space="preserve">5.  </w:t>
      </w:r>
      <w:r w:rsidR="003D5E4D">
        <w:rPr>
          <w:rFonts w:asciiTheme="majorBidi" w:hAnsiTheme="majorBidi" w:cstheme="majorBidi"/>
          <w:bCs/>
        </w:rPr>
        <w:t xml:space="preserve">  </w:t>
      </w:r>
      <w:r w:rsidR="00A77A24" w:rsidRPr="002A4C69">
        <w:rPr>
          <w:rFonts w:asciiTheme="majorBidi" w:hAnsiTheme="majorBidi" w:cstheme="majorBidi"/>
          <w:bCs/>
        </w:rPr>
        <w:t>Simplify</w:t>
      </w:r>
    </w:p>
    <w:p w14:paraId="6ABBE5F8" w14:textId="77777777" w:rsidR="00A77A24" w:rsidRPr="002A4C69" w:rsidRDefault="00A77A24" w:rsidP="004A049F">
      <w:pPr>
        <w:ind w:firstLine="720"/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Cs/>
        </w:rPr>
        <w:t xml:space="preserve">(a)  </w:t>
      </w:r>
      <m:oMath>
        <m:rad>
          <m:radPr>
            <m:degHide m:val="1"/>
            <m:ctrlPr>
              <w:rPr>
                <w:rFonts w:ascii="Cambria Math" w:hAnsi="Cambria Math" w:cstheme="majorBidi"/>
                <w:bCs/>
                <w:i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98</m:t>
            </m:r>
          </m:e>
        </m:rad>
      </m:oMath>
      <w:r w:rsidR="005D46ED">
        <w:rPr>
          <w:rFonts w:asciiTheme="majorBidi" w:eastAsiaTheme="minorEastAsia" w:hAnsiTheme="majorBidi" w:cstheme="majorBidi"/>
          <w:bCs/>
        </w:rPr>
        <w:tab/>
      </w:r>
      <w:r w:rsidR="005D46ED">
        <w:rPr>
          <w:rFonts w:asciiTheme="majorBidi" w:eastAsiaTheme="minorEastAsia" w:hAnsiTheme="majorBidi" w:cstheme="majorBidi"/>
          <w:bCs/>
        </w:rPr>
        <w:tab/>
      </w:r>
      <w:r w:rsidR="005D46ED">
        <w:rPr>
          <w:rFonts w:asciiTheme="majorBidi" w:eastAsiaTheme="minorEastAsia" w:hAnsiTheme="majorBidi" w:cstheme="majorBidi"/>
          <w:bCs/>
        </w:rPr>
        <w:tab/>
      </w:r>
      <w:r w:rsidRPr="002A4C69">
        <w:rPr>
          <w:rFonts w:asciiTheme="majorBidi" w:eastAsiaTheme="minorEastAsia" w:hAnsiTheme="majorBidi" w:cstheme="majorBidi"/>
          <w:bCs/>
        </w:rPr>
        <w:t>(b)</w:t>
      </w:r>
      <m:oMath>
        <m:r>
          <w:rPr>
            <w:rFonts w:ascii="Cambria Math" w:eastAsiaTheme="minorEastAsia" w:hAnsi="Cambria Math" w:cstheme="majorBidi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</w:rPr>
              <m:t>128</m:t>
            </m:r>
          </m:e>
        </m:rad>
      </m:oMath>
      <w:r w:rsidRPr="002A4C69">
        <w:rPr>
          <w:rFonts w:asciiTheme="majorBidi" w:eastAsiaTheme="minorEastAsia" w:hAnsiTheme="majorBidi" w:cstheme="majorBidi"/>
          <w:bCs/>
        </w:rPr>
        <w:tab/>
      </w:r>
      <w:r w:rsidRPr="002A4C69">
        <w:rPr>
          <w:rFonts w:asciiTheme="majorBidi" w:eastAsiaTheme="minorEastAsia" w:hAnsiTheme="majorBidi" w:cstheme="majorBidi"/>
          <w:bCs/>
        </w:rPr>
        <w:tab/>
      </w:r>
      <w:r w:rsidR="005D46ED">
        <w:rPr>
          <w:rFonts w:asciiTheme="majorBidi" w:eastAsiaTheme="minorEastAsia" w:hAnsiTheme="majorBidi" w:cstheme="majorBidi"/>
          <w:bCs/>
        </w:rPr>
        <w:tab/>
      </w:r>
      <w:r w:rsidRPr="002A4C69">
        <w:rPr>
          <w:rFonts w:asciiTheme="majorBidi" w:eastAsiaTheme="minorEastAsia" w:hAnsiTheme="majorBidi" w:cstheme="majorBidi"/>
          <w:bCs/>
        </w:rPr>
        <w:t xml:space="preserve">(c)   </w:t>
      </w:r>
      <m:oMath>
        <m:r>
          <w:rPr>
            <w:rFonts w:ascii="Cambria Math" w:eastAsiaTheme="minorEastAsia" w:hAnsi="Cambria Math" w:cstheme="majorBidi"/>
          </w:rPr>
          <m:t>5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</w:rPr>
              <m:t>27</m:t>
            </m:r>
          </m:e>
        </m:rad>
      </m:oMath>
      <w:r w:rsidRPr="002A4C69">
        <w:rPr>
          <w:rFonts w:asciiTheme="majorBidi" w:eastAsiaTheme="minorEastAsia" w:hAnsiTheme="majorBidi" w:cstheme="majorBidi"/>
          <w:bCs/>
        </w:rPr>
        <w:t xml:space="preserve"> + </w:t>
      </w:r>
      <m:oMath>
        <m:r>
          <w:rPr>
            <w:rFonts w:ascii="Cambria Math" w:eastAsiaTheme="minorEastAsia" w:hAnsi="Cambria Math" w:cstheme="majorBidi"/>
          </w:rPr>
          <m:t>4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</w:rPr>
              <m:t>12</m:t>
            </m:r>
          </m:e>
        </m:rad>
      </m:oMath>
    </w:p>
    <w:p w14:paraId="6ABBE5F9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FA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FB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FC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5FD" w14:textId="77777777" w:rsidR="00A77A24" w:rsidRPr="002A4C69" w:rsidRDefault="003674D4" w:rsidP="00A77A24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noProof/>
          <w:sz w:val="20"/>
          <w:lang w:val="en-US"/>
        </w:rPr>
        <w:object w:dxaOrig="1440" w:dyaOrig="1440" w14:anchorId="6ABBE867">
          <v:shape id="_x0000_s1109" type="#_x0000_t75" style="position:absolute;margin-left:-32.1pt;margin-top:22.75pt;width:5in;height:3in;z-index:251665408">
            <v:imagedata r:id="rId32" o:title=""/>
          </v:shape>
          <o:OLEObject Type="Embed" ProgID="MSDraw.Drawing.8.2" ShapeID="_x0000_s1109" DrawAspect="Content" ObjectID="_1694932253" r:id="rId33"/>
        </w:object>
      </w:r>
      <w:r w:rsidR="00A77A24" w:rsidRPr="002A4C69">
        <w:rPr>
          <w:rFonts w:asciiTheme="majorBidi" w:hAnsiTheme="majorBidi" w:cstheme="majorBidi"/>
          <w:b/>
          <w:u w:val="single"/>
        </w:rPr>
        <w:t>Calculator</w:t>
      </w:r>
    </w:p>
    <w:p w14:paraId="6ABBE5FE" w14:textId="77777777" w:rsidR="00A77A24" w:rsidRPr="005279C5" w:rsidRDefault="00A77A24" w:rsidP="005279C5">
      <w:pPr>
        <w:pStyle w:val="ListParagraph"/>
        <w:numPr>
          <w:ilvl w:val="0"/>
          <w:numId w:val="11"/>
        </w:numPr>
        <w:spacing w:after="0" w:line="240" w:lineRule="auto"/>
        <w:ind w:right="-1594"/>
        <w:rPr>
          <w:rFonts w:asciiTheme="majorBidi" w:hAnsiTheme="majorBidi" w:cstheme="majorBidi"/>
        </w:rPr>
      </w:pPr>
      <w:r w:rsidRPr="005279C5">
        <w:rPr>
          <w:rFonts w:asciiTheme="majorBidi" w:hAnsiTheme="majorBidi" w:cstheme="majorBidi"/>
        </w:rPr>
        <w:t xml:space="preserve">The radar beam sent out by an aeroplane reaches a distance of </w:t>
      </w:r>
      <w:r w:rsidR="00C97838" w:rsidRPr="005279C5">
        <w:rPr>
          <w:rFonts w:asciiTheme="majorBidi" w:hAnsiTheme="majorBidi" w:cstheme="majorBidi"/>
        </w:rPr>
        <w:t>120 kilometres</w:t>
      </w:r>
      <w:r w:rsidRPr="005279C5">
        <w:rPr>
          <w:rFonts w:asciiTheme="majorBidi" w:hAnsiTheme="majorBidi" w:cstheme="majorBidi"/>
        </w:rPr>
        <w:t xml:space="preserve"> and covers an angle of 150</w:t>
      </w:r>
      <w:r w:rsidRPr="002A4C69">
        <w:sym w:font="Symbol" w:char="F0B0"/>
      </w:r>
      <w:r w:rsidRPr="005279C5">
        <w:rPr>
          <w:rFonts w:asciiTheme="majorBidi" w:hAnsiTheme="majorBidi" w:cstheme="majorBidi"/>
        </w:rPr>
        <w:t>.</w:t>
      </w:r>
    </w:p>
    <w:p w14:paraId="6ABBE5FF" w14:textId="77777777" w:rsidR="00A77A24" w:rsidRPr="002A4C69" w:rsidRDefault="00C577B2" w:rsidP="00A77A24">
      <w:pPr>
        <w:ind w:left="180" w:right="-1594"/>
        <w:rPr>
          <w:rFonts w:asciiTheme="majorBidi" w:hAnsiTheme="majorBidi" w:cstheme="majorBidi"/>
          <w:sz w:val="28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ABBE868" wp14:editId="6ABBE869">
                <wp:simplePos x="0" y="0"/>
                <wp:positionH relativeFrom="column">
                  <wp:posOffset>5274916</wp:posOffset>
                </wp:positionH>
                <wp:positionV relativeFrom="paragraph">
                  <wp:posOffset>124280</wp:posOffset>
                </wp:positionV>
                <wp:extent cx="275590" cy="267335"/>
                <wp:effectExtent l="0" t="0" r="10160" b="18415"/>
                <wp:wrapNone/>
                <wp:docPr id="5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4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68" id="_x0000_s1210" type="#_x0000_t202" style="position:absolute;left:0;text-align:left;margin-left:415.35pt;margin-top:9.8pt;width:21.7pt;height:21.0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">
                <v:textbox>
                  <w:txbxContent>
                    <w:p w14:paraId="6ABBE994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600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8"/>
        </w:rPr>
      </w:pPr>
    </w:p>
    <w:p w14:paraId="6ABBE601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8"/>
        </w:rPr>
      </w:pPr>
      <w:r w:rsidRPr="002A4C69">
        <w:rPr>
          <w:rFonts w:asciiTheme="majorBidi" w:hAnsiTheme="majorBidi" w:cstheme="majorBidi"/>
          <w:noProof/>
          <w:sz w:val="20"/>
          <w:lang w:eastAsia="en-GB"/>
        </w:rPr>
        <w:drawing>
          <wp:anchor distT="0" distB="0" distL="114300" distR="114300" simplePos="0" relativeHeight="251649024" behindDoc="0" locked="0" layoutInCell="1" allowOverlap="1" wp14:anchorId="6ABBE86A" wp14:editId="6ABBE86B">
            <wp:simplePos x="0" y="0"/>
            <wp:positionH relativeFrom="column">
              <wp:posOffset>-232410</wp:posOffset>
            </wp:positionH>
            <wp:positionV relativeFrom="paragraph">
              <wp:posOffset>132715</wp:posOffset>
            </wp:positionV>
            <wp:extent cx="1419225" cy="600075"/>
            <wp:effectExtent l="0" t="0" r="9525" b="9525"/>
            <wp:wrapNone/>
            <wp:docPr id="94" name="Picture 94" descr="tn00234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n00234_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4C69">
        <w:rPr>
          <w:rFonts w:asciiTheme="majorBidi" w:hAnsiTheme="majorBidi" w:cstheme="majorBidi"/>
          <w:sz w:val="28"/>
        </w:rPr>
        <w:t xml:space="preserve">                                       </w:t>
      </w:r>
      <w:r w:rsidR="00543E0C">
        <w:rPr>
          <w:rFonts w:asciiTheme="majorBidi" w:hAnsiTheme="majorBidi" w:cstheme="majorBidi"/>
          <w:sz w:val="28"/>
        </w:rPr>
        <w:tab/>
      </w:r>
      <w:r w:rsidR="00543E0C">
        <w:rPr>
          <w:rFonts w:asciiTheme="majorBidi" w:hAnsiTheme="majorBidi" w:cstheme="majorBidi"/>
          <w:sz w:val="28"/>
        </w:rPr>
        <w:tab/>
      </w:r>
      <w:r w:rsidR="00543E0C">
        <w:rPr>
          <w:rFonts w:asciiTheme="majorBidi" w:hAnsiTheme="majorBidi" w:cstheme="majorBidi"/>
          <w:sz w:val="28"/>
        </w:rPr>
        <w:tab/>
      </w:r>
      <w:r w:rsidR="00543E0C">
        <w:rPr>
          <w:rFonts w:asciiTheme="majorBidi" w:hAnsiTheme="majorBidi" w:cstheme="majorBidi"/>
          <w:sz w:val="28"/>
        </w:rPr>
        <w:tab/>
      </w:r>
      <w:r w:rsidRPr="002A4C69">
        <w:rPr>
          <w:rFonts w:asciiTheme="majorBidi" w:hAnsiTheme="majorBidi" w:cstheme="majorBidi"/>
        </w:rPr>
        <w:t>Calculate the area covered by the beam</w:t>
      </w:r>
      <w:r w:rsidR="00543E0C">
        <w:rPr>
          <w:rFonts w:asciiTheme="majorBidi" w:hAnsiTheme="majorBidi" w:cstheme="majorBidi"/>
        </w:rPr>
        <w:t>.</w:t>
      </w:r>
    </w:p>
    <w:p w14:paraId="6ABBE602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4"/>
          <w:szCs w:val="24"/>
        </w:rPr>
      </w:pPr>
    </w:p>
    <w:p w14:paraId="6ABBE603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4"/>
          <w:szCs w:val="24"/>
        </w:rPr>
      </w:pPr>
    </w:p>
    <w:p w14:paraId="6ABBE604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05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06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07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08" w14:textId="77777777" w:rsidR="00C97838" w:rsidRDefault="00C97838" w:rsidP="00A77A24">
      <w:pPr>
        <w:rPr>
          <w:rFonts w:asciiTheme="majorBidi" w:hAnsiTheme="majorBidi" w:cstheme="majorBidi"/>
        </w:rPr>
      </w:pPr>
    </w:p>
    <w:p w14:paraId="6ABBE609" w14:textId="77777777" w:rsidR="00C97838" w:rsidRDefault="00C97838" w:rsidP="00A77A24">
      <w:pPr>
        <w:rPr>
          <w:rFonts w:asciiTheme="majorBidi" w:hAnsiTheme="majorBidi" w:cstheme="majorBidi"/>
        </w:rPr>
      </w:pPr>
    </w:p>
    <w:p w14:paraId="6ABBE60A" w14:textId="77777777" w:rsidR="00C97838" w:rsidRDefault="00C97838" w:rsidP="00A77A24">
      <w:pPr>
        <w:rPr>
          <w:rFonts w:asciiTheme="majorBidi" w:hAnsiTheme="majorBidi" w:cstheme="majorBidi"/>
        </w:rPr>
      </w:pPr>
    </w:p>
    <w:p w14:paraId="6ABBE60B" w14:textId="77777777" w:rsidR="00A77A24" w:rsidRPr="005279C5" w:rsidRDefault="00A77A24" w:rsidP="005279C5">
      <w:pPr>
        <w:pStyle w:val="ListParagraph"/>
        <w:numPr>
          <w:ilvl w:val="0"/>
          <w:numId w:val="11"/>
        </w:numPr>
        <w:rPr>
          <w:rFonts w:asciiTheme="majorBidi" w:hAnsiTheme="majorBidi" w:cstheme="majorBidi"/>
        </w:rPr>
      </w:pPr>
      <w:r w:rsidRPr="005279C5">
        <w:rPr>
          <w:rFonts w:asciiTheme="majorBidi" w:hAnsiTheme="majorBidi" w:cstheme="majorBidi"/>
        </w:rPr>
        <w:t xml:space="preserve">  In 2004</w:t>
      </w:r>
      <w:r w:rsidR="00AA7636">
        <w:rPr>
          <w:rFonts w:asciiTheme="majorBidi" w:hAnsiTheme="majorBidi" w:cstheme="majorBidi"/>
        </w:rPr>
        <w:t>,</w:t>
      </w:r>
      <w:r w:rsidRPr="005279C5">
        <w:rPr>
          <w:rFonts w:asciiTheme="majorBidi" w:hAnsiTheme="majorBidi" w:cstheme="majorBidi"/>
        </w:rPr>
        <w:t xml:space="preserve"> a house was valued at £85 000 and its contents were valued at £32 000.</w:t>
      </w:r>
    </w:p>
    <w:p w14:paraId="6ABBE60C" w14:textId="77777777" w:rsidR="00A77A24" w:rsidRPr="002A4C69" w:rsidRDefault="00A77A24" w:rsidP="00AA7636">
      <w:pPr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The value of the house appreciates at a rate of 12% each year.</w:t>
      </w:r>
    </w:p>
    <w:p w14:paraId="6ABBE60D" w14:textId="77777777" w:rsidR="00A77A24" w:rsidRPr="002A4C69" w:rsidRDefault="00261155" w:rsidP="00AA7636">
      <w:p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6ABBE86C" wp14:editId="6ABBE86D">
                <wp:simplePos x="0" y="0"/>
                <wp:positionH relativeFrom="column">
                  <wp:posOffset>5278755</wp:posOffset>
                </wp:positionH>
                <wp:positionV relativeFrom="paragraph">
                  <wp:posOffset>152400</wp:posOffset>
                </wp:positionV>
                <wp:extent cx="275590" cy="267335"/>
                <wp:effectExtent l="0" t="0" r="10160" b="18415"/>
                <wp:wrapNone/>
                <wp:docPr id="8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5" w14:textId="77777777" w:rsidR="00E01F99" w:rsidRDefault="00E01F99" w:rsidP="009E1E3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  <w:p w14:paraId="6ABBE996" w14:textId="77777777" w:rsidR="00E01F99" w:rsidRDefault="00E01F99" w:rsidP="009E1E32">
                            <w:pPr>
                              <w:jc w:val="center"/>
                            </w:pPr>
                          </w:p>
                          <w:p w14:paraId="6ABBE997" w14:textId="77777777" w:rsidR="00E01F99" w:rsidRDefault="00E01F99" w:rsidP="009E1E3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6C" id="_x0000_s1211" type="#_x0000_t202" style="position:absolute;margin-left:415.65pt;margin-top:12pt;width:21.7pt;height:21.0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">
                <v:textbox>
                  <w:txbxContent>
                    <w:p w14:paraId="6ABBE995" w14:textId="77777777" w:rsidR="00E01F99" w:rsidRDefault="00E01F99" w:rsidP="009E1E32">
                      <w:pPr>
                        <w:jc w:val="center"/>
                      </w:pPr>
                      <w:r>
                        <w:t>3</w:t>
                      </w:r>
                    </w:p>
                    <w:p w14:paraId="6ABBE996" w14:textId="77777777" w:rsidR="00E01F99" w:rsidRDefault="00E01F99" w:rsidP="009E1E32">
                      <w:pPr>
                        <w:jc w:val="center"/>
                      </w:pPr>
                    </w:p>
                    <w:p w14:paraId="6ABBE997" w14:textId="77777777" w:rsidR="00E01F99" w:rsidRDefault="00E01F99" w:rsidP="009E1E3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</w:rPr>
        <w:t xml:space="preserve">  The value of the contents depreciates at a rate of 4% each year.</w:t>
      </w:r>
    </w:p>
    <w:p w14:paraId="6ABBE60E" w14:textId="77777777" w:rsidR="00A77A24" w:rsidRDefault="00261155" w:rsidP="00012EFB">
      <w:pPr>
        <w:pStyle w:val="ListParagraph"/>
        <w:numPr>
          <w:ilvl w:val="0"/>
          <w:numId w:val="41"/>
        </w:num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6ABBE86E" wp14:editId="6ABBE86F">
                <wp:simplePos x="0" y="0"/>
                <wp:positionH relativeFrom="column">
                  <wp:posOffset>5278755</wp:posOffset>
                </wp:positionH>
                <wp:positionV relativeFrom="paragraph">
                  <wp:posOffset>109220</wp:posOffset>
                </wp:positionV>
                <wp:extent cx="275590" cy="267335"/>
                <wp:effectExtent l="0" t="0" r="10160" b="18415"/>
                <wp:wrapNone/>
                <wp:docPr id="17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8" w14:textId="77777777" w:rsidR="00E01F99" w:rsidRDefault="00E01F99" w:rsidP="009E1E3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  <w:p w14:paraId="6ABBE999" w14:textId="77777777" w:rsidR="00E01F99" w:rsidRDefault="00E01F99" w:rsidP="009E1E32">
                            <w:pPr>
                              <w:jc w:val="center"/>
                            </w:pPr>
                          </w:p>
                          <w:p w14:paraId="6ABBE99A" w14:textId="77777777" w:rsidR="00E01F99" w:rsidRDefault="00E01F99" w:rsidP="009E1E3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6E" id="_x0000_s1212" type="#_x0000_t202" style="position:absolute;left:0;text-align:left;margin-left:415.65pt;margin-top:8.6pt;width:21.7pt;height:21.05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">
                <v:textbox>
                  <w:txbxContent>
                    <w:p w14:paraId="6ABBE998" w14:textId="77777777" w:rsidR="00E01F99" w:rsidRDefault="00E01F99" w:rsidP="009E1E32">
                      <w:pPr>
                        <w:jc w:val="center"/>
                      </w:pPr>
                      <w:r>
                        <w:t>3</w:t>
                      </w:r>
                    </w:p>
                    <w:p w14:paraId="6ABBE999" w14:textId="77777777" w:rsidR="00E01F99" w:rsidRDefault="00E01F99" w:rsidP="009E1E32">
                      <w:pPr>
                        <w:jc w:val="center"/>
                      </w:pPr>
                    </w:p>
                    <w:p w14:paraId="6ABBE99A" w14:textId="77777777" w:rsidR="00E01F99" w:rsidRDefault="00E01F99" w:rsidP="009E1E3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012EFB">
        <w:rPr>
          <w:rFonts w:asciiTheme="majorBidi" w:hAnsiTheme="majorBidi" w:cstheme="majorBidi"/>
        </w:rPr>
        <w:t>What will be the value of the house in the year 2010?</w:t>
      </w:r>
    </w:p>
    <w:p w14:paraId="6ABBE60F" w14:textId="77777777" w:rsidR="00012EFB" w:rsidRPr="00012EFB" w:rsidRDefault="00012EFB" w:rsidP="00012EFB">
      <w:pPr>
        <w:pStyle w:val="ListParagraph"/>
        <w:numPr>
          <w:ilvl w:val="0"/>
          <w:numId w:val="41"/>
        </w:numPr>
        <w:rPr>
          <w:rFonts w:asciiTheme="majorBidi" w:hAnsiTheme="majorBidi" w:cstheme="majorBidi"/>
        </w:rPr>
      </w:pPr>
      <w:r w:rsidRPr="00012EFB">
        <w:rPr>
          <w:rFonts w:asciiTheme="majorBidi" w:hAnsiTheme="majorBidi" w:cstheme="majorBidi"/>
        </w:rPr>
        <w:t xml:space="preserve">What will be the value of the </w:t>
      </w:r>
      <w:r w:rsidRPr="002A4C69">
        <w:rPr>
          <w:rFonts w:asciiTheme="majorBidi" w:hAnsiTheme="majorBidi" w:cstheme="majorBidi"/>
        </w:rPr>
        <w:t xml:space="preserve">contents </w:t>
      </w:r>
      <w:r w:rsidRPr="00012EFB">
        <w:rPr>
          <w:rFonts w:asciiTheme="majorBidi" w:hAnsiTheme="majorBidi" w:cstheme="majorBidi"/>
        </w:rPr>
        <w:t>in the year 2010?</w:t>
      </w:r>
    </w:p>
    <w:p w14:paraId="6ABBE610" w14:textId="77777777" w:rsidR="00012EFB" w:rsidRDefault="00261155" w:rsidP="00000CF4">
      <w:pPr>
        <w:pStyle w:val="ListParagraph"/>
        <w:numPr>
          <w:ilvl w:val="0"/>
          <w:numId w:val="41"/>
        </w:num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6ABBE870" wp14:editId="6ABBE871">
                <wp:simplePos x="0" y="0"/>
                <wp:positionH relativeFrom="column">
                  <wp:posOffset>5278755</wp:posOffset>
                </wp:positionH>
                <wp:positionV relativeFrom="paragraph">
                  <wp:posOffset>-1270</wp:posOffset>
                </wp:positionV>
                <wp:extent cx="275590" cy="267335"/>
                <wp:effectExtent l="0" t="0" r="10160" b="18415"/>
                <wp:wrapNone/>
                <wp:docPr id="17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B" w14:textId="77777777" w:rsidR="00E01F99" w:rsidRDefault="00E01F99" w:rsidP="009E1E3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  <w:p w14:paraId="6ABBE99C" w14:textId="77777777" w:rsidR="00E01F99" w:rsidRDefault="00E01F99" w:rsidP="009E1E32">
                            <w:pPr>
                              <w:jc w:val="center"/>
                            </w:pPr>
                          </w:p>
                          <w:p w14:paraId="6ABBE99D" w14:textId="77777777" w:rsidR="00E01F99" w:rsidRDefault="00E01F99" w:rsidP="009E1E3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70" id="_x0000_s1213" type="#_x0000_t202" style="position:absolute;left:0;text-align:left;margin-left:415.65pt;margin-top:-.1pt;width:21.7pt;height:21.05pt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">
                <v:textbox>
                  <w:txbxContent>
                    <w:p w14:paraId="6ABBE99B" w14:textId="77777777" w:rsidR="00E01F99" w:rsidRDefault="00E01F99" w:rsidP="009E1E32">
                      <w:pPr>
                        <w:jc w:val="center"/>
                      </w:pPr>
                      <w:r>
                        <w:t>1</w:t>
                      </w:r>
                    </w:p>
                    <w:p w14:paraId="6ABBE99C" w14:textId="77777777" w:rsidR="00E01F99" w:rsidRDefault="00E01F99" w:rsidP="009E1E32">
                      <w:pPr>
                        <w:jc w:val="center"/>
                      </w:pPr>
                    </w:p>
                    <w:p w14:paraId="6ABBE99D" w14:textId="77777777" w:rsidR="00E01F99" w:rsidRDefault="00E01F99" w:rsidP="009E1E32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012EFB" w:rsidRPr="00012EFB">
        <w:rPr>
          <w:rFonts w:asciiTheme="majorBidi" w:hAnsiTheme="majorBidi" w:cstheme="majorBidi"/>
        </w:rPr>
        <w:t xml:space="preserve">What will be the </w:t>
      </w:r>
      <w:r w:rsidR="00012EFB" w:rsidRPr="002A4C69">
        <w:rPr>
          <w:rFonts w:asciiTheme="majorBidi" w:hAnsiTheme="majorBidi" w:cstheme="majorBidi"/>
          <w:b/>
          <w:bCs/>
        </w:rPr>
        <w:t>total</w:t>
      </w:r>
      <w:r w:rsidR="00012EFB" w:rsidRPr="002A4C69">
        <w:rPr>
          <w:rFonts w:asciiTheme="majorBidi" w:hAnsiTheme="majorBidi" w:cstheme="majorBidi"/>
        </w:rPr>
        <w:t xml:space="preserve"> </w:t>
      </w:r>
      <w:r w:rsidR="00012EFB" w:rsidRPr="00012EFB">
        <w:rPr>
          <w:rFonts w:asciiTheme="majorBidi" w:hAnsiTheme="majorBidi" w:cstheme="majorBidi"/>
        </w:rPr>
        <w:t xml:space="preserve">value of </w:t>
      </w:r>
      <w:r w:rsidR="00000CF4" w:rsidRPr="002A4C69">
        <w:rPr>
          <w:rFonts w:asciiTheme="majorBidi" w:hAnsiTheme="majorBidi" w:cstheme="majorBidi"/>
        </w:rPr>
        <w:t xml:space="preserve">the house </w:t>
      </w:r>
      <w:r w:rsidR="00000CF4" w:rsidRPr="00BC575F">
        <w:rPr>
          <w:rFonts w:asciiTheme="majorBidi" w:hAnsiTheme="majorBidi" w:cstheme="majorBidi"/>
          <w:b/>
        </w:rPr>
        <w:t>and</w:t>
      </w:r>
      <w:r w:rsidR="00000CF4" w:rsidRPr="002A4C69">
        <w:rPr>
          <w:rFonts w:asciiTheme="majorBidi" w:hAnsiTheme="majorBidi" w:cstheme="majorBidi"/>
        </w:rPr>
        <w:t xml:space="preserve"> its contents </w:t>
      </w:r>
      <w:r w:rsidR="00012EFB" w:rsidRPr="00012EFB">
        <w:rPr>
          <w:rFonts w:asciiTheme="majorBidi" w:hAnsiTheme="majorBidi" w:cstheme="majorBidi"/>
        </w:rPr>
        <w:t>in the year 2010</w:t>
      </w:r>
      <w:r w:rsidR="00000CF4">
        <w:rPr>
          <w:rFonts w:asciiTheme="majorBidi" w:hAnsiTheme="majorBidi" w:cstheme="majorBidi"/>
        </w:rPr>
        <w:t>?</w:t>
      </w:r>
    </w:p>
    <w:p w14:paraId="6ABBE611" w14:textId="77777777" w:rsidR="00000CF4" w:rsidRPr="00000CF4" w:rsidRDefault="00000CF4" w:rsidP="00000CF4">
      <w:pPr>
        <w:ind w:left="105"/>
        <w:rPr>
          <w:rFonts w:asciiTheme="majorBidi" w:hAnsiTheme="majorBidi" w:cstheme="majorBidi"/>
        </w:rPr>
      </w:pPr>
      <w:r w:rsidRPr="00000CF4">
        <w:rPr>
          <w:rFonts w:asciiTheme="majorBidi" w:hAnsiTheme="majorBidi" w:cstheme="majorBidi"/>
          <w:b/>
        </w:rPr>
        <w:t>Give your answer correct to two significant figures.</w:t>
      </w:r>
    </w:p>
    <w:p w14:paraId="6ABBE612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3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4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5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6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7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8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9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A" w14:textId="77777777" w:rsidR="00A77A24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B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C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D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E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1F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20" w14:textId="77777777" w:rsidR="009E1E32" w:rsidRDefault="009E1E32">
      <w:pPr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  <w:b/>
        </w:rPr>
        <w:br w:type="page"/>
      </w:r>
    </w:p>
    <w:p w14:paraId="6ABBE621" w14:textId="77777777" w:rsidR="00C97838" w:rsidRPr="002A4C69" w:rsidRDefault="00C577B2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6ABBE872" wp14:editId="6ABBE873">
                <wp:simplePos x="0" y="0"/>
                <wp:positionH relativeFrom="column">
                  <wp:posOffset>5255544</wp:posOffset>
                </wp:positionH>
                <wp:positionV relativeFrom="paragraph">
                  <wp:posOffset>88900</wp:posOffset>
                </wp:positionV>
                <wp:extent cx="275590" cy="267335"/>
                <wp:effectExtent l="0" t="0" r="10160" b="18415"/>
                <wp:wrapNone/>
                <wp:docPr id="5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E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9FF" wp14:editId="6ABBEA00">
                                  <wp:extent cx="83820" cy="83820"/>
                                  <wp:effectExtent l="0" t="0" r="0" b="0"/>
                                  <wp:docPr id="1325" name="Picture 13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72" id="_x0000_s1214" type="#_x0000_t202" style="position:absolute;margin-left:413.8pt;margin-top:7pt;width:21.7pt;height:21.0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">
                <v:textbox>
                  <w:txbxContent>
                    <w:p w14:paraId="6ABBE99E" w14:textId="77777777" w:rsidR="00E01F99" w:rsidRDefault="00E01F99" w:rsidP="00C577B2">
                      <w:pPr>
                        <w:jc w:val="center"/>
                      </w:pPr>
                      <w:r>
                        <w:t>5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9FF" wp14:editId="6ABBEA00">
                            <wp:extent cx="83820" cy="83820"/>
                            <wp:effectExtent l="0" t="0" r="0" b="0"/>
                            <wp:docPr id="1325" name="Picture 13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622" w14:textId="77777777" w:rsidR="00A77A24" w:rsidRPr="005279C5" w:rsidRDefault="00A77A24" w:rsidP="00D964D0">
      <w:pPr>
        <w:pStyle w:val="ListParagraph"/>
        <w:numPr>
          <w:ilvl w:val="0"/>
          <w:numId w:val="11"/>
        </w:numPr>
        <w:spacing w:after="0" w:line="240" w:lineRule="auto"/>
        <w:ind w:right="-1594"/>
        <w:rPr>
          <w:rFonts w:asciiTheme="majorBidi" w:hAnsiTheme="majorBidi" w:cstheme="majorBidi"/>
        </w:rPr>
      </w:pPr>
      <w:r w:rsidRPr="005279C5">
        <w:rPr>
          <w:rFonts w:asciiTheme="majorBidi" w:hAnsiTheme="majorBidi" w:cstheme="majorBidi"/>
          <w:b/>
        </w:rPr>
        <w:t xml:space="preserve"> </w:t>
      </w:r>
      <w:r w:rsidRPr="005279C5">
        <w:rPr>
          <w:rFonts w:asciiTheme="majorBidi" w:hAnsiTheme="majorBidi" w:cstheme="majorBidi"/>
        </w:rPr>
        <w:t>The diagram below shows 3 metal</w:t>
      </w:r>
      <w:r w:rsidR="00D964D0">
        <w:rPr>
          <w:rFonts w:asciiTheme="majorBidi" w:hAnsiTheme="majorBidi" w:cstheme="majorBidi"/>
        </w:rPr>
        <w:t xml:space="preserve"> pipes with a total volume of 47</w:t>
      </w:r>
      <w:r w:rsidRPr="005279C5">
        <w:rPr>
          <w:rFonts w:asciiTheme="majorBidi" w:hAnsiTheme="majorBidi" w:cstheme="majorBidi"/>
        </w:rPr>
        <w:t xml:space="preserve">0 </w:t>
      </w:r>
      <w:r w:rsidR="00D964D0">
        <w:rPr>
          <w:rFonts w:asciiTheme="majorBidi" w:hAnsiTheme="majorBidi" w:cstheme="majorBidi"/>
        </w:rPr>
        <w:t>485</w:t>
      </w:r>
      <w:r w:rsidRPr="005279C5">
        <w:rPr>
          <w:rFonts w:asciiTheme="majorBidi" w:hAnsiTheme="majorBidi" w:cstheme="majorBidi"/>
        </w:rPr>
        <w:t xml:space="preserve"> mm</w:t>
      </w:r>
      <w:r w:rsidRPr="005279C5">
        <w:rPr>
          <w:rFonts w:asciiTheme="majorBidi" w:hAnsiTheme="majorBidi" w:cstheme="majorBidi"/>
          <w:vertAlign w:val="superscript"/>
        </w:rPr>
        <w:t>3</w:t>
      </w:r>
      <w:r w:rsidRPr="005279C5">
        <w:rPr>
          <w:rFonts w:asciiTheme="majorBidi" w:hAnsiTheme="majorBidi" w:cstheme="majorBidi"/>
        </w:rPr>
        <w:t>.</w:t>
      </w:r>
    </w:p>
    <w:p w14:paraId="6ABBE623" w14:textId="77777777" w:rsidR="00A77A24" w:rsidRPr="002A4C69" w:rsidRDefault="003674D4" w:rsidP="00AA7636">
      <w:pPr>
        <w:ind w:right="-1594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sz w:val="20"/>
          <w:lang w:val="en-US"/>
        </w:rPr>
        <w:object w:dxaOrig="1440" w:dyaOrig="1440" w14:anchorId="6ABBE874">
          <v:shape id="_x0000_s1110" type="#_x0000_t75" style="position:absolute;margin-left:9pt;margin-top:12pt;width:468pt;height:206.4pt;z-index:251666432">
            <v:imagedata r:id="rId36" o:title=""/>
          </v:shape>
          <o:OLEObject Type="Embed" ProgID="MSDraw.Drawing.8.2" ShapeID="_x0000_s1110" DrawAspect="Content" ObjectID="_1694932254" r:id="rId37"/>
        </w:object>
      </w:r>
      <w:r w:rsidR="00AA7636">
        <w:rPr>
          <w:rFonts w:asciiTheme="majorBidi" w:hAnsiTheme="majorBidi" w:cstheme="majorBidi"/>
        </w:rPr>
        <w:t xml:space="preserve"> </w:t>
      </w:r>
      <w:r w:rsidR="00A77A24" w:rsidRPr="002A4C69">
        <w:rPr>
          <w:rFonts w:asciiTheme="majorBidi" w:hAnsiTheme="majorBidi" w:cstheme="majorBidi"/>
        </w:rPr>
        <w:t>Each pipe is identical with a circular cross-section.</w:t>
      </w:r>
    </w:p>
    <w:p w14:paraId="6ABBE624" w14:textId="77777777" w:rsidR="00A77A24" w:rsidRPr="002A4C69" w:rsidRDefault="00A77A24" w:rsidP="00A77A24">
      <w:pPr>
        <w:ind w:left="240" w:right="-1594"/>
        <w:rPr>
          <w:rFonts w:asciiTheme="majorBidi" w:hAnsiTheme="majorBidi" w:cstheme="majorBidi"/>
        </w:rPr>
      </w:pPr>
    </w:p>
    <w:p w14:paraId="6ABBE625" w14:textId="77777777" w:rsidR="00A77A24" w:rsidRPr="002A4C69" w:rsidRDefault="00A77A24" w:rsidP="00A77A24">
      <w:pPr>
        <w:ind w:left="240" w:right="-1594"/>
        <w:rPr>
          <w:rFonts w:asciiTheme="majorBidi" w:hAnsiTheme="majorBidi" w:cstheme="majorBidi"/>
        </w:rPr>
      </w:pPr>
    </w:p>
    <w:p w14:paraId="6ABBE626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</w:rPr>
      </w:pPr>
    </w:p>
    <w:p w14:paraId="6ABBE627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</w:rPr>
      </w:pPr>
    </w:p>
    <w:p w14:paraId="6ABBE628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</w:rPr>
      </w:pPr>
    </w:p>
    <w:p w14:paraId="6ABBE629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</w:rPr>
      </w:pPr>
    </w:p>
    <w:p w14:paraId="6ABBE62A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</w:rPr>
      </w:pPr>
    </w:p>
    <w:p w14:paraId="6ABBE62B" w14:textId="77777777" w:rsidR="00A77A24" w:rsidRPr="002A4C69" w:rsidRDefault="00A77A24" w:rsidP="00A77A24">
      <w:pPr>
        <w:ind w:right="-1594"/>
        <w:rPr>
          <w:rFonts w:asciiTheme="majorBidi" w:hAnsiTheme="majorBidi" w:cstheme="majorBidi"/>
        </w:rPr>
      </w:pPr>
    </w:p>
    <w:p w14:paraId="6ABBE62C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  Calculate the length of each pipe.</w:t>
      </w:r>
    </w:p>
    <w:p w14:paraId="6ABBE62D" w14:textId="77777777" w:rsidR="00A77A24" w:rsidRPr="002A4C69" w:rsidRDefault="00A77A24" w:rsidP="00A77A24">
      <w:pPr>
        <w:rPr>
          <w:rFonts w:asciiTheme="majorBidi" w:hAnsiTheme="majorBidi" w:cstheme="majorBidi"/>
          <w:b/>
        </w:rPr>
      </w:pPr>
    </w:p>
    <w:p w14:paraId="6ABBE62E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2F" w14:textId="77777777" w:rsidR="00C97838" w:rsidRDefault="00A77A24" w:rsidP="002E2E39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br w:type="page"/>
      </w:r>
    </w:p>
    <w:p w14:paraId="6ABBE630" w14:textId="77777777" w:rsidR="00C97838" w:rsidRPr="00551F74" w:rsidRDefault="00876893" w:rsidP="00C97838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6ABBE875" wp14:editId="6ABBE876">
                <wp:simplePos x="0" y="0"/>
                <wp:positionH relativeFrom="column">
                  <wp:posOffset>4668520</wp:posOffset>
                </wp:positionH>
                <wp:positionV relativeFrom="paragraph">
                  <wp:posOffset>-441325</wp:posOffset>
                </wp:positionV>
                <wp:extent cx="1586865" cy="1302385"/>
                <wp:effectExtent l="0" t="0" r="13335" b="12065"/>
                <wp:wrapNone/>
                <wp:docPr id="8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9F" w14:textId="77777777" w:rsidR="00E01F99" w:rsidRPr="00D20E48" w:rsidRDefault="00E01F99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75" id="_x0000_s1215" type="#_x0000_t202" style="position:absolute;left:0;text-align:left;margin-left:367.6pt;margin-top:-34.75pt;width:124.95pt;height:102.5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">
                <v:textbox>
                  <w:txbxContent>
                    <w:p w14:paraId="6ABBE99F" w14:textId="77777777" w:rsidR="00E01F99" w:rsidRPr="00D20E48" w:rsidRDefault="00E01F99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2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</w:t>
      </w:r>
      <w:r w:rsidR="00C97838" w:rsidRPr="00551F74">
        <w:rPr>
          <w:rFonts w:asciiTheme="majorBidi" w:hAnsiTheme="majorBidi" w:cstheme="majorBidi"/>
          <w:b/>
          <w:sz w:val="40"/>
          <w:szCs w:val="40"/>
          <w:u w:val="single"/>
        </w:rPr>
        <w:t xml:space="preserve"> 7</w:t>
      </w:r>
    </w:p>
    <w:p w14:paraId="6ABBE631" w14:textId="77777777" w:rsidR="00A77A24" w:rsidRPr="002A4C69" w:rsidRDefault="00A77A24" w:rsidP="00C97838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</w:p>
    <w:p w14:paraId="6ABBE632" w14:textId="77777777" w:rsidR="00A77A24" w:rsidRPr="002A4C69" w:rsidRDefault="009E1E3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6ABBE877" wp14:editId="6ABBE878">
                <wp:simplePos x="0" y="0"/>
                <wp:positionH relativeFrom="column">
                  <wp:posOffset>1986915</wp:posOffset>
                </wp:positionH>
                <wp:positionV relativeFrom="paragraph">
                  <wp:posOffset>291465</wp:posOffset>
                </wp:positionV>
                <wp:extent cx="275590" cy="267335"/>
                <wp:effectExtent l="0" t="0" r="10160" b="18415"/>
                <wp:wrapNone/>
                <wp:docPr id="5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0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02" wp14:editId="6ABBEA03">
                                  <wp:extent cx="83820" cy="83820"/>
                                  <wp:effectExtent l="0" t="0" r="0" b="0"/>
                                  <wp:docPr id="1067" name="Picture 10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77" id="_x0000_s1216" type="#_x0000_t202" style="position:absolute;margin-left:156.45pt;margin-top:22.95pt;width:21.7pt;height:21.0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">
                <v:textbox>
                  <w:txbxContent>
                    <w:p w14:paraId="6ABBE9A0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02" wp14:editId="6ABBEA03">
                            <wp:extent cx="83820" cy="83820"/>
                            <wp:effectExtent l="0" t="0" r="0" b="0"/>
                            <wp:docPr id="1067" name="Picture 10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577B2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ABBE879" wp14:editId="6ABBE87A">
                <wp:simplePos x="0" y="0"/>
                <wp:positionH relativeFrom="column">
                  <wp:posOffset>5052193</wp:posOffset>
                </wp:positionH>
                <wp:positionV relativeFrom="paragraph">
                  <wp:posOffset>280888</wp:posOffset>
                </wp:positionV>
                <wp:extent cx="275590" cy="267335"/>
                <wp:effectExtent l="0" t="0" r="10160" b="18415"/>
                <wp:wrapNone/>
                <wp:docPr id="5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1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04" wp14:editId="6ABBEA05">
                                  <wp:extent cx="83820" cy="83820"/>
                                  <wp:effectExtent l="0" t="0" r="0" b="0"/>
                                  <wp:docPr id="1068" name="Picture 10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79" id="_x0000_s1217" type="#_x0000_t202" style="position:absolute;margin-left:397.8pt;margin-top:22.1pt;width:21.7pt;height:21.0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">
                <v:textbox>
                  <w:txbxContent>
                    <w:p w14:paraId="6ABBE9A1" w14:textId="77777777" w:rsidR="00E01F99" w:rsidRDefault="00E01F99" w:rsidP="00C577B2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04" wp14:editId="6ABBEA05">
                            <wp:extent cx="83820" cy="83820"/>
                            <wp:effectExtent l="0" t="0" r="0" b="0"/>
                            <wp:docPr id="1068" name="Picture 10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633" w14:textId="77777777" w:rsidR="00A77A24" w:rsidRPr="00C97838" w:rsidRDefault="00C97838" w:rsidP="005D46ED">
      <w:pPr>
        <w:spacing w:after="0" w:line="24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1.</w:t>
      </w:r>
      <w:r w:rsidR="00A77A24" w:rsidRPr="00C97838">
        <w:rPr>
          <w:rFonts w:asciiTheme="majorBidi" w:hAnsiTheme="majorBidi" w:cstheme="majorBidi"/>
        </w:rPr>
        <w:t xml:space="preserve"> </w:t>
      </w:r>
      <w:r w:rsidR="002A7182">
        <w:rPr>
          <w:rFonts w:asciiTheme="majorBidi" w:hAnsiTheme="majorBidi" w:cstheme="majorBidi"/>
        </w:rPr>
        <w:t xml:space="preserve">  </w:t>
      </w:r>
      <w:r w:rsidR="00A77A24" w:rsidRPr="00C97838">
        <w:rPr>
          <w:rFonts w:asciiTheme="majorBidi" w:hAnsiTheme="majorBidi" w:cstheme="majorBidi"/>
        </w:rPr>
        <w:t>Evaluate</w:t>
      </w:r>
      <w:r w:rsidR="00A77A24" w:rsidRPr="00C97838">
        <w:rPr>
          <w:rFonts w:asciiTheme="majorBidi" w:hAnsiTheme="majorBidi" w:cstheme="majorBidi"/>
        </w:rPr>
        <w:tab/>
      </w:r>
      <w:r w:rsidR="00A77A24" w:rsidRPr="00C97838">
        <w:rPr>
          <w:rFonts w:asciiTheme="majorBidi" w:hAnsiTheme="majorBidi" w:cstheme="majorBidi"/>
        </w:rPr>
        <w:tab/>
      </w:r>
      <w:r w:rsidR="00A77A24" w:rsidRPr="00C97838">
        <w:rPr>
          <w:rFonts w:asciiTheme="majorBidi" w:hAnsiTheme="majorBidi" w:cstheme="majorBidi"/>
        </w:rPr>
        <w:tab/>
      </w:r>
      <w:r w:rsidR="00A77A24" w:rsidRPr="00C97838"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A77A24" w:rsidRPr="00C97838">
        <w:rPr>
          <w:rFonts w:asciiTheme="majorBidi" w:hAnsiTheme="majorBidi" w:cstheme="majorBidi"/>
        </w:rPr>
        <w:t>2.   Expand and collect like terms</w:t>
      </w:r>
    </w:p>
    <w:p w14:paraId="6ABBE634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</w:rPr>
      </w:pPr>
    </w:p>
    <w:p w14:paraId="6ABBE635" w14:textId="77777777" w:rsidR="00A77A24" w:rsidRPr="00FC7CF3" w:rsidRDefault="00A77A24" w:rsidP="00173917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FC7CF3">
        <w:rPr>
          <w:rFonts w:asciiTheme="majorBidi" w:hAnsiTheme="majorBidi" w:cstheme="majorBidi"/>
          <w:sz w:val="28"/>
          <w:szCs w:val="28"/>
        </w:rPr>
        <w:t xml:space="preserve">           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3</m:t>
            </m:r>
          </m:den>
        </m:f>
        <m:d>
          <m:d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2</m:t>
                </m:r>
              </m:den>
            </m:f>
            <m:r>
              <w:rPr>
                <w:rFonts w:ascii="Cambria Math" w:hAnsi="Cambria Math" w:cstheme="majorBidi"/>
                <w:sz w:val="36"/>
                <w:szCs w:val="36"/>
              </w:rPr>
              <m:t>-</m:t>
            </m:r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4</m:t>
                </m:r>
              </m:num>
              <m:den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5</m:t>
                </m:r>
              </m:den>
            </m:f>
          </m:e>
        </m:d>
      </m:oMath>
      <w:r w:rsidRPr="00FC7CF3">
        <w:rPr>
          <w:rFonts w:asciiTheme="majorBidi" w:hAnsiTheme="majorBidi" w:cstheme="majorBidi"/>
          <w:sz w:val="28"/>
          <w:szCs w:val="28"/>
        </w:rPr>
        <w:t xml:space="preserve">          </w:t>
      </w:r>
      <w:r w:rsidRPr="00FC7CF3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FC7CF3">
        <w:rPr>
          <w:rFonts w:asciiTheme="majorBidi" w:eastAsiaTheme="minorEastAsia" w:hAnsiTheme="majorBidi" w:cstheme="majorBidi"/>
          <w:sz w:val="28"/>
          <w:szCs w:val="28"/>
        </w:rPr>
        <w:tab/>
      </w:r>
      <w:r w:rsidRPr="00FC7CF3">
        <w:rPr>
          <w:rFonts w:asciiTheme="majorBidi" w:eastAsiaTheme="minorEastAsia" w:hAnsiTheme="majorBidi" w:cstheme="majorBidi"/>
          <w:sz w:val="28"/>
          <w:szCs w:val="28"/>
        </w:rPr>
        <w:tab/>
      </w:r>
      <w:r w:rsidRPr="00FC7CF3">
        <w:rPr>
          <w:rFonts w:asciiTheme="majorBidi" w:eastAsiaTheme="minorEastAsia" w:hAnsiTheme="majorBidi" w:cstheme="majorBidi"/>
          <w:sz w:val="28"/>
          <w:szCs w:val="28"/>
        </w:rPr>
        <w:tab/>
        <w:t xml:space="preserve">     </w:t>
      </w:r>
      <w:r w:rsidRPr="00FC7CF3">
        <w:rPr>
          <w:rFonts w:asciiTheme="majorBidi" w:hAnsiTheme="majorBidi" w:cstheme="majorBidi"/>
          <w:sz w:val="28"/>
          <w:szCs w:val="28"/>
        </w:rPr>
        <w:t>(2</w:t>
      </w:r>
      <w:r w:rsidRPr="00FC7CF3">
        <w:rPr>
          <w:rFonts w:asciiTheme="majorBidi" w:hAnsiTheme="majorBidi" w:cstheme="majorBidi"/>
          <w:i/>
          <w:iCs/>
          <w:sz w:val="28"/>
          <w:szCs w:val="28"/>
        </w:rPr>
        <w:t>a</w:t>
      </w:r>
      <w:r w:rsidRPr="00FC7CF3">
        <w:rPr>
          <w:rFonts w:asciiTheme="majorBidi" w:hAnsiTheme="majorBidi" w:cstheme="majorBidi"/>
          <w:sz w:val="28"/>
          <w:szCs w:val="28"/>
        </w:rPr>
        <w:t xml:space="preserve"> + </w:t>
      </w:r>
      <w:r w:rsidRPr="00FC7CF3">
        <w:rPr>
          <w:rFonts w:asciiTheme="majorBidi" w:hAnsiTheme="majorBidi" w:cstheme="majorBidi"/>
          <w:i/>
          <w:iCs/>
          <w:sz w:val="28"/>
          <w:szCs w:val="28"/>
        </w:rPr>
        <w:t>c</w:t>
      </w:r>
      <w:r w:rsidRPr="00FC7CF3">
        <w:rPr>
          <w:rFonts w:asciiTheme="majorBidi" w:hAnsiTheme="majorBidi" w:cstheme="majorBidi"/>
          <w:sz w:val="28"/>
          <w:szCs w:val="28"/>
        </w:rPr>
        <w:t>)</w:t>
      </w:r>
      <w:r w:rsidRPr="00FC7CF3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FC7CF3">
        <w:rPr>
          <w:rFonts w:asciiTheme="majorBidi" w:hAnsiTheme="majorBidi" w:cstheme="majorBidi"/>
          <w:sz w:val="28"/>
          <w:szCs w:val="28"/>
        </w:rPr>
        <w:t xml:space="preserve">  </w:t>
      </w:r>
      <w:r w:rsidR="00173917">
        <w:rPr>
          <w:rFonts w:asciiTheme="majorBidi" w:hAnsiTheme="majorBidi" w:cstheme="majorBidi"/>
          <w:sz w:val="28"/>
          <w:szCs w:val="28"/>
        </w:rPr>
        <w:t>+</w:t>
      </w:r>
      <w:r w:rsidR="00FC7CF3">
        <w:rPr>
          <w:rFonts w:asciiTheme="majorBidi" w:hAnsiTheme="majorBidi" w:cstheme="majorBidi"/>
          <w:sz w:val="28"/>
          <w:szCs w:val="28"/>
        </w:rPr>
        <w:t xml:space="preserve"> </w:t>
      </w:r>
      <w:r w:rsidRPr="00FC7CF3">
        <w:rPr>
          <w:rFonts w:asciiTheme="majorBidi" w:hAnsiTheme="majorBidi" w:cstheme="majorBidi"/>
          <w:sz w:val="28"/>
          <w:szCs w:val="28"/>
        </w:rPr>
        <w:t>(</w:t>
      </w:r>
      <w:r w:rsidRPr="00FC7CF3">
        <w:rPr>
          <w:rFonts w:asciiTheme="majorBidi" w:hAnsiTheme="majorBidi" w:cstheme="majorBidi"/>
          <w:i/>
          <w:iCs/>
          <w:sz w:val="28"/>
          <w:szCs w:val="28"/>
        </w:rPr>
        <w:t>a</w:t>
      </w:r>
      <w:r w:rsidRPr="00FC7CF3">
        <w:rPr>
          <w:rFonts w:asciiTheme="majorBidi" w:hAnsiTheme="majorBidi" w:cstheme="majorBidi"/>
          <w:sz w:val="28"/>
          <w:szCs w:val="28"/>
        </w:rPr>
        <w:t xml:space="preserve"> – </w:t>
      </w:r>
      <w:r w:rsidRPr="00FC7CF3">
        <w:rPr>
          <w:rFonts w:asciiTheme="majorBidi" w:hAnsiTheme="majorBidi" w:cstheme="majorBidi"/>
          <w:i/>
          <w:iCs/>
          <w:sz w:val="28"/>
          <w:szCs w:val="28"/>
        </w:rPr>
        <w:t>c</w:t>
      </w:r>
      <w:r w:rsidRPr="00FC7CF3">
        <w:rPr>
          <w:rFonts w:asciiTheme="majorBidi" w:hAnsiTheme="majorBidi" w:cstheme="majorBidi"/>
          <w:sz w:val="28"/>
          <w:szCs w:val="28"/>
        </w:rPr>
        <w:t>)</w:t>
      </w:r>
      <w:r w:rsidRPr="00FC7CF3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FC7CF3">
        <w:rPr>
          <w:rFonts w:asciiTheme="majorBidi" w:hAnsiTheme="majorBidi" w:cstheme="majorBidi"/>
          <w:sz w:val="28"/>
          <w:szCs w:val="28"/>
        </w:rPr>
        <w:t xml:space="preserve">                   </w:t>
      </w:r>
    </w:p>
    <w:p w14:paraId="6ABBE636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37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38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39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3A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3B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3C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63D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63E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63F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640" w14:textId="77777777" w:rsidR="00A77A24" w:rsidRPr="002A4C69" w:rsidRDefault="00A77A24" w:rsidP="005D46ED">
      <w:pPr>
        <w:pStyle w:val="ListParagraph"/>
        <w:numPr>
          <w:ilvl w:val="0"/>
          <w:numId w:val="15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The total annual cost of sending a child to a private school has increased by an average of 460% over the last 25 years. </w:t>
      </w:r>
    </w:p>
    <w:p w14:paraId="6ABBE641" w14:textId="77777777" w:rsidR="00A77A24" w:rsidRPr="002A4C69" w:rsidRDefault="00C577B2" w:rsidP="005D46ED">
      <w:pPr>
        <w:spacing w:after="0" w:line="240" w:lineRule="auto"/>
        <w:ind w:left="360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6ABBE87B" wp14:editId="6ABBE87C">
                <wp:simplePos x="0" y="0"/>
                <wp:positionH relativeFrom="column">
                  <wp:posOffset>5073214</wp:posOffset>
                </wp:positionH>
                <wp:positionV relativeFrom="paragraph">
                  <wp:posOffset>55245</wp:posOffset>
                </wp:positionV>
                <wp:extent cx="275590" cy="267335"/>
                <wp:effectExtent l="0" t="0" r="10160" b="18415"/>
                <wp:wrapNone/>
                <wp:docPr id="5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2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06" wp14:editId="6ABBEA07">
                                  <wp:extent cx="83820" cy="83820"/>
                                  <wp:effectExtent l="0" t="0" r="0" b="0"/>
                                  <wp:docPr id="1069" name="Picture 10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7B" id="_x0000_s1218" type="#_x0000_t202" style="position:absolute;left:0;text-align:left;margin-left:399.45pt;margin-top:4.35pt;width:21.7pt;height:21.0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">
                <v:textbox>
                  <w:txbxContent>
                    <w:p w14:paraId="6ABBE9A2" w14:textId="77777777" w:rsidR="00E01F99" w:rsidRDefault="00E01F99" w:rsidP="00C577B2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06" wp14:editId="6ABBEA07">
                            <wp:extent cx="83820" cy="83820"/>
                            <wp:effectExtent l="0" t="0" r="0" b="0"/>
                            <wp:docPr id="1069" name="Picture 10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</w:rPr>
        <w:t xml:space="preserve"> </w:t>
      </w:r>
    </w:p>
    <w:p w14:paraId="6ABBE642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If the total average annual cost today is £16 800, what was the cost 25 years ago?</w:t>
      </w:r>
    </w:p>
    <w:p w14:paraId="6ABBE643" w14:textId="77777777" w:rsidR="00A77A24" w:rsidRPr="002A4C69" w:rsidRDefault="00A77A24" w:rsidP="00A77A24">
      <w:pPr>
        <w:spacing w:after="0" w:line="240" w:lineRule="auto"/>
        <w:ind w:left="720"/>
        <w:rPr>
          <w:rFonts w:asciiTheme="majorBidi" w:hAnsiTheme="majorBidi" w:cstheme="majorBidi"/>
        </w:rPr>
      </w:pPr>
    </w:p>
    <w:p w14:paraId="6ABBE644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645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646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647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648" w14:textId="77777777" w:rsidR="005D46ED" w:rsidRDefault="005D46ED" w:rsidP="005D46ED">
      <w:pPr>
        <w:rPr>
          <w:rFonts w:asciiTheme="majorBidi" w:hAnsiTheme="majorBidi" w:cstheme="majorBidi"/>
        </w:rPr>
      </w:pPr>
    </w:p>
    <w:p w14:paraId="6ABBE649" w14:textId="77777777" w:rsidR="005D46ED" w:rsidRDefault="005D46ED" w:rsidP="005D46ED">
      <w:pPr>
        <w:rPr>
          <w:rFonts w:asciiTheme="majorBidi" w:hAnsiTheme="majorBidi" w:cstheme="majorBidi"/>
        </w:rPr>
      </w:pPr>
    </w:p>
    <w:p w14:paraId="6ABBE64A" w14:textId="77777777" w:rsidR="00A77A24" w:rsidRPr="002A4C69" w:rsidRDefault="00A77A24" w:rsidP="005D46ED">
      <w:pPr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4.  </w:t>
      </w:r>
      <w:r w:rsidR="002A7182">
        <w:rPr>
          <w:rFonts w:asciiTheme="majorBidi" w:hAnsiTheme="majorBidi" w:cstheme="majorBidi"/>
        </w:rPr>
        <w:t xml:space="preserve">  </w:t>
      </w:r>
      <w:r w:rsidRPr="002A4C69">
        <w:rPr>
          <w:rFonts w:asciiTheme="majorBidi" w:hAnsiTheme="majorBidi" w:cstheme="majorBidi"/>
        </w:rPr>
        <w:t>Factorise fully</w:t>
      </w:r>
    </w:p>
    <w:p w14:paraId="6ABBE64B" w14:textId="77777777" w:rsidR="00A77A24" w:rsidRPr="002A4C69" w:rsidRDefault="00BC575F" w:rsidP="00A77A24">
      <w:pPr>
        <w:rPr>
          <w:rFonts w:asciiTheme="majorBidi" w:hAnsiTheme="majorBidi" w:cstheme="majorBidi"/>
          <w:b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6ABBE87D" wp14:editId="6ABBE87E">
                <wp:simplePos x="0" y="0"/>
                <wp:positionH relativeFrom="column">
                  <wp:posOffset>5440680</wp:posOffset>
                </wp:positionH>
                <wp:positionV relativeFrom="paragraph">
                  <wp:posOffset>267335</wp:posOffset>
                </wp:positionV>
                <wp:extent cx="275590" cy="267335"/>
                <wp:effectExtent l="0" t="0" r="10160" b="18415"/>
                <wp:wrapNone/>
                <wp:docPr id="5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3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08" wp14:editId="6ABBEA09">
                                  <wp:extent cx="83820" cy="83820"/>
                                  <wp:effectExtent l="0" t="0" r="0" b="0"/>
                                  <wp:docPr id="1072" name="Picture 10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7D" id="_x0000_s1219" type="#_x0000_t202" style="position:absolute;margin-left:428.4pt;margin-top:21.05pt;width:21.7pt;height:21.0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">
                <v:textbox>
                  <w:txbxContent>
                    <w:p w14:paraId="6ABBE9A3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08" wp14:editId="6ABBEA09">
                            <wp:extent cx="83820" cy="83820"/>
                            <wp:effectExtent l="0" t="0" r="0" b="0"/>
                            <wp:docPr id="1072" name="Picture 10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C7CF3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6ABBE87F" wp14:editId="6ABBE880">
                <wp:simplePos x="0" y="0"/>
                <wp:positionH relativeFrom="column">
                  <wp:posOffset>3552190</wp:posOffset>
                </wp:positionH>
                <wp:positionV relativeFrom="paragraph">
                  <wp:posOffset>252730</wp:posOffset>
                </wp:positionV>
                <wp:extent cx="275590" cy="267335"/>
                <wp:effectExtent l="0" t="0" r="10160" b="18415"/>
                <wp:wrapNone/>
                <wp:docPr id="5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4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0A" wp14:editId="6ABBEA0B">
                                  <wp:extent cx="83820" cy="83820"/>
                                  <wp:effectExtent l="0" t="0" r="0" b="0"/>
                                  <wp:docPr id="1070" name="Picture 10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7F" id="_x0000_s1220" type="#_x0000_t202" style="position:absolute;margin-left:279.7pt;margin-top:19.9pt;width:21.7pt;height:21.0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">
                <v:textbox>
                  <w:txbxContent>
                    <w:p w14:paraId="6ABBE9A4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0A" wp14:editId="6ABBEA0B">
                            <wp:extent cx="83820" cy="83820"/>
                            <wp:effectExtent l="0" t="0" r="0" b="0"/>
                            <wp:docPr id="1070" name="Picture 10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C7CF3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ABBE881" wp14:editId="6ABBE882">
                <wp:simplePos x="0" y="0"/>
                <wp:positionH relativeFrom="column">
                  <wp:posOffset>2167890</wp:posOffset>
                </wp:positionH>
                <wp:positionV relativeFrom="paragraph">
                  <wp:posOffset>250190</wp:posOffset>
                </wp:positionV>
                <wp:extent cx="275590" cy="267335"/>
                <wp:effectExtent l="0" t="0" r="10160" b="18415"/>
                <wp:wrapNone/>
                <wp:docPr id="5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5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0C" wp14:editId="6ABBEA0D">
                                  <wp:extent cx="83820" cy="83820"/>
                                  <wp:effectExtent l="0" t="0" r="0" b="0"/>
                                  <wp:docPr id="1071" name="Picture 10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81" id="_x0000_s1221" type="#_x0000_t202" style="position:absolute;margin-left:170.7pt;margin-top:19.7pt;width:21.7pt;height:21.0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">
                <v:textbox>
                  <w:txbxContent>
                    <w:p w14:paraId="6ABBE9A5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0C" wp14:editId="6ABBEA0D">
                            <wp:extent cx="83820" cy="83820"/>
                            <wp:effectExtent l="0" t="0" r="0" b="0"/>
                            <wp:docPr id="1071" name="Picture 10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64C" w14:textId="3CCFC853" w:rsidR="00A77A24" w:rsidRPr="00FC7CF3" w:rsidRDefault="003674D4" w:rsidP="00FC7CF3">
      <w:pPr>
        <w:ind w:left="426"/>
        <w:rPr>
          <w:rFonts w:asciiTheme="majorBidi" w:hAnsiTheme="majorBidi" w:cstheme="majorBidi"/>
          <w:b/>
          <w:sz w:val="28"/>
          <w:szCs w:val="28"/>
        </w:rPr>
      </w:pPr>
      <m:oMath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theme="majorBidi"/>
            <w:sz w:val="28"/>
            <w:szCs w:val="28"/>
          </w:rPr>
          <m:t xml:space="preserve">      8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</w:rPr>
          <m:t>-12p+4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theme="majorBidi"/>
            <w:sz w:val="28"/>
            <w:szCs w:val="28"/>
          </w:rPr>
          <m:t>x</m:t>
        </m:r>
      </m:oMath>
      <w:r w:rsidR="00FC7CF3">
        <w:rPr>
          <w:rFonts w:asciiTheme="majorBidi" w:hAnsiTheme="majorBidi" w:cstheme="majorBidi"/>
          <w:sz w:val="28"/>
          <w:szCs w:val="28"/>
        </w:rPr>
        <w:tab/>
      </w:r>
      <w:r w:rsidR="00FC7CF3">
        <w:rPr>
          <w:rFonts w:asciiTheme="majorBidi" w:hAnsiTheme="majorBidi" w:cstheme="majorBidi"/>
          <w:sz w:val="28"/>
          <w:szCs w:val="28"/>
        </w:rPr>
        <w:tab/>
      </w:r>
      <w:r w:rsidR="00A77A24" w:rsidRPr="00FC7CF3">
        <w:rPr>
          <w:rFonts w:asciiTheme="majorBidi" w:hAnsiTheme="majorBidi" w:cstheme="majorBidi"/>
          <w:sz w:val="28"/>
          <w:szCs w:val="28"/>
        </w:rPr>
        <w:t xml:space="preserve">(b)  1 </w:t>
      </w:r>
      <w:r w:rsidR="00FC7CF3" w:rsidRPr="00FC7CF3">
        <w:rPr>
          <w:rFonts w:asciiTheme="majorBidi" w:hAnsiTheme="majorBidi" w:cstheme="majorBidi"/>
          <w:sz w:val="28"/>
          <w:szCs w:val="28"/>
        </w:rPr>
        <w:t xml:space="preserve">– </w:t>
      </w:r>
      <m:oMath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</m:oMath>
      <w:r w:rsidR="00A77A24" w:rsidRPr="00FC7CF3">
        <w:rPr>
          <w:rFonts w:asciiTheme="majorBidi" w:hAnsiTheme="majorBidi" w:cstheme="majorBidi"/>
          <w:sz w:val="28"/>
          <w:szCs w:val="28"/>
        </w:rPr>
        <w:tab/>
      </w:r>
      <w:r w:rsidR="00A77A24" w:rsidRPr="00FC7CF3">
        <w:rPr>
          <w:rFonts w:asciiTheme="majorBidi" w:hAnsiTheme="majorBidi" w:cstheme="majorBidi"/>
          <w:sz w:val="28"/>
          <w:szCs w:val="28"/>
        </w:rPr>
        <w:tab/>
        <w:t>(c</w:t>
      </w:r>
      <w:r w:rsidR="005E4DF3" w:rsidRPr="00FC7CF3">
        <w:rPr>
          <w:rFonts w:asciiTheme="majorBidi" w:hAnsiTheme="majorBidi" w:cstheme="majorBidi"/>
          <w:sz w:val="28"/>
          <w:szCs w:val="28"/>
        </w:rPr>
        <w:t>) 2</w:t>
      </w:r>
      <w:r w:rsidR="00A77A24" w:rsidRPr="00FC7CF3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77A24" w:rsidRPr="00FC7CF3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="00A77A24" w:rsidRPr="00FC7CF3">
        <w:rPr>
          <w:rFonts w:asciiTheme="majorBidi" w:hAnsiTheme="majorBidi" w:cstheme="majorBidi"/>
          <w:sz w:val="28"/>
          <w:szCs w:val="28"/>
        </w:rPr>
        <w:t xml:space="preserve"> + </w:t>
      </w:r>
      <w:r w:rsidR="00A77A24" w:rsidRPr="00FC7CF3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77A24" w:rsidRPr="00FC7CF3">
        <w:rPr>
          <w:rFonts w:asciiTheme="majorBidi" w:hAnsiTheme="majorBidi" w:cstheme="majorBidi"/>
          <w:sz w:val="28"/>
          <w:szCs w:val="28"/>
        </w:rPr>
        <w:t xml:space="preserve"> – 21</w:t>
      </w:r>
    </w:p>
    <w:p w14:paraId="6ABBE64D" w14:textId="77777777" w:rsidR="00A77A24" w:rsidRPr="002A4C69" w:rsidRDefault="00A77A24" w:rsidP="00A77A24">
      <w:pPr>
        <w:pStyle w:val="ListParagraph"/>
        <w:rPr>
          <w:rFonts w:asciiTheme="majorBidi" w:eastAsiaTheme="minorEastAsia" w:hAnsiTheme="majorBidi" w:cstheme="majorBidi"/>
          <w:szCs w:val="20"/>
        </w:rPr>
      </w:pPr>
    </w:p>
    <w:p w14:paraId="6ABBE64E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4F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50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51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52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53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54" w14:textId="77777777" w:rsidR="005D46ED" w:rsidRDefault="005D46ED" w:rsidP="00A77A24">
      <w:pPr>
        <w:pStyle w:val="ListParagraph"/>
        <w:rPr>
          <w:rFonts w:asciiTheme="majorBidi" w:hAnsiTheme="majorBidi" w:cstheme="majorBidi"/>
          <w:bCs/>
        </w:rPr>
      </w:pPr>
    </w:p>
    <w:p w14:paraId="6ABBE655" w14:textId="77777777" w:rsidR="00A77A24" w:rsidRPr="002A4C69" w:rsidRDefault="0068011E" w:rsidP="005D46ED">
      <w:pPr>
        <w:pStyle w:val="ListParagraph"/>
        <w:ind w:left="0"/>
        <w:rPr>
          <w:rFonts w:asciiTheme="majorBidi" w:eastAsiaTheme="minorEastAsia" w:hAnsiTheme="majorBidi" w:cstheme="majorBidi"/>
          <w:b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6ABBE883" wp14:editId="6ABBE884">
                <wp:simplePos x="0" y="0"/>
                <wp:positionH relativeFrom="column">
                  <wp:posOffset>5833745</wp:posOffset>
                </wp:positionH>
                <wp:positionV relativeFrom="paragraph">
                  <wp:posOffset>246380</wp:posOffset>
                </wp:positionV>
                <wp:extent cx="275590" cy="267335"/>
                <wp:effectExtent l="0" t="0" r="10160" b="18415"/>
                <wp:wrapNone/>
                <wp:docPr id="5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6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0E" wp14:editId="6ABBEA0F">
                                  <wp:extent cx="83820" cy="83820"/>
                                  <wp:effectExtent l="0" t="0" r="0" b="0"/>
                                  <wp:docPr id="1074" name="Picture 10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83" id="_x0000_s1222" type="#_x0000_t202" style="position:absolute;margin-left:459.35pt;margin-top:19.4pt;width:21.7pt;height:21.0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">
                <v:textbox>
                  <w:txbxContent>
                    <w:p w14:paraId="6ABBE9A6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0E" wp14:editId="6ABBEA0F">
                            <wp:extent cx="83820" cy="83820"/>
                            <wp:effectExtent l="0" t="0" r="0" b="0"/>
                            <wp:docPr id="1074" name="Picture 107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E1E32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6ABBE885" wp14:editId="6ABBE886">
                <wp:simplePos x="0" y="0"/>
                <wp:positionH relativeFrom="column">
                  <wp:posOffset>1711960</wp:posOffset>
                </wp:positionH>
                <wp:positionV relativeFrom="paragraph">
                  <wp:posOffset>254635</wp:posOffset>
                </wp:positionV>
                <wp:extent cx="275590" cy="267335"/>
                <wp:effectExtent l="0" t="0" r="10160" b="18415"/>
                <wp:wrapNone/>
                <wp:docPr id="5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7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10" wp14:editId="6ABBEA11">
                                  <wp:extent cx="83820" cy="83820"/>
                                  <wp:effectExtent l="0" t="0" r="0" b="0"/>
                                  <wp:docPr id="1073" name="Picture 10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85" id="_x0000_s1223" type="#_x0000_t202" style="position:absolute;margin-left:134.8pt;margin-top:20.05pt;width:21.7pt;height:21.0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">
                <v:textbox>
                  <w:txbxContent>
                    <w:p w14:paraId="6ABBE9A7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10" wp14:editId="6ABBEA11">
                            <wp:extent cx="83820" cy="83820"/>
                            <wp:effectExtent l="0" t="0" r="0" b="0"/>
                            <wp:docPr id="1073" name="Picture 10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577B2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6ABBE887" wp14:editId="6ABBE888">
                <wp:simplePos x="0" y="0"/>
                <wp:positionH relativeFrom="column">
                  <wp:posOffset>3685840</wp:posOffset>
                </wp:positionH>
                <wp:positionV relativeFrom="paragraph">
                  <wp:posOffset>255677</wp:posOffset>
                </wp:positionV>
                <wp:extent cx="275590" cy="267335"/>
                <wp:effectExtent l="0" t="0" r="10160" b="18415"/>
                <wp:wrapNone/>
                <wp:docPr id="5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8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12" wp14:editId="6ABBEA13">
                                  <wp:extent cx="83820" cy="83820"/>
                                  <wp:effectExtent l="0" t="0" r="0" b="0"/>
                                  <wp:docPr id="1075" name="Picture 10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87" id="_x0000_s1224" type="#_x0000_t202" style="position:absolute;margin-left:290.2pt;margin-top:20.15pt;width:21.7pt;height:21.0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">
                <v:textbox>
                  <w:txbxContent>
                    <w:p w14:paraId="6ABBE9A8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12" wp14:editId="6ABBEA13">
                            <wp:extent cx="83820" cy="83820"/>
                            <wp:effectExtent l="0" t="0" r="0" b="0"/>
                            <wp:docPr id="1075" name="Picture 10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Cs/>
        </w:rPr>
        <w:t xml:space="preserve">5.  </w:t>
      </w:r>
      <w:r w:rsidR="002A7182">
        <w:rPr>
          <w:rFonts w:asciiTheme="majorBidi" w:hAnsiTheme="majorBidi" w:cstheme="majorBidi"/>
          <w:bCs/>
        </w:rPr>
        <w:t xml:space="preserve">  </w:t>
      </w:r>
      <w:r w:rsidR="00A77A24" w:rsidRPr="002A4C69">
        <w:rPr>
          <w:rFonts w:asciiTheme="majorBidi" w:hAnsiTheme="majorBidi" w:cstheme="majorBidi"/>
          <w:bCs/>
        </w:rPr>
        <w:t>Simplify</w:t>
      </w:r>
    </w:p>
    <w:p w14:paraId="6ABBE656" w14:textId="77777777" w:rsidR="00A77A24" w:rsidRPr="002A4C69" w:rsidRDefault="002A7182" w:rsidP="002A7182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bCs/>
        </w:rPr>
        <w:t xml:space="preserve">       </w:t>
      </w:r>
      <w:r w:rsidR="00A77A24" w:rsidRPr="002A4C69">
        <w:rPr>
          <w:rFonts w:asciiTheme="majorBidi" w:hAnsiTheme="majorBidi" w:cstheme="majorBidi"/>
          <w:bCs/>
        </w:rPr>
        <w:t xml:space="preserve">(a)  </w:t>
      </w:r>
      <m:oMath>
        <m:rad>
          <m:radPr>
            <m:degHide m:val="1"/>
            <m:ctrlPr>
              <w:rPr>
                <w:rFonts w:ascii="Cambria Math" w:hAnsi="Cambria Math" w:cstheme="majorBidi"/>
                <w:bCs/>
                <w:i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2</m:t>
            </m:r>
          </m:e>
        </m:rad>
        <m:r>
          <w:rPr>
            <w:rFonts w:ascii="Cambria Math" w:hAnsi="Cambria Math" w:cstheme="majorBidi"/>
          </w:rPr>
          <m:t xml:space="preserve"> (</m:t>
        </m:r>
        <m:rad>
          <m:radPr>
            <m:degHide m:val="1"/>
            <m:ctrlPr>
              <w:rPr>
                <w:rFonts w:ascii="Cambria Math" w:hAnsi="Cambria Math" w:cstheme="majorBidi"/>
                <w:bCs/>
                <w:i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2</m:t>
            </m:r>
          </m:e>
        </m:rad>
        <m:r>
          <w:rPr>
            <w:rFonts w:ascii="Cambria Math" w:hAnsi="Cambria Math" w:cstheme="majorBidi"/>
          </w:rPr>
          <m:t>+4)</m:t>
        </m:r>
      </m:oMath>
      <w:r w:rsidR="00A77A24" w:rsidRPr="002A4C69">
        <w:rPr>
          <w:rFonts w:asciiTheme="majorBidi" w:eastAsiaTheme="minorEastAsia" w:hAnsiTheme="majorBidi" w:cstheme="majorBidi"/>
          <w:bCs/>
        </w:rPr>
        <w:tab/>
      </w:r>
      <w:r w:rsidR="00A77A24" w:rsidRPr="002A4C69">
        <w:rPr>
          <w:rFonts w:asciiTheme="majorBidi" w:eastAsiaTheme="minorEastAsia" w:hAnsiTheme="majorBidi" w:cstheme="majorBidi"/>
          <w:bCs/>
        </w:rPr>
        <w:tab/>
      </w:r>
      <w:r w:rsidR="00A77A24" w:rsidRPr="002A4C69">
        <w:rPr>
          <w:rFonts w:asciiTheme="majorBidi" w:eastAsiaTheme="minorEastAsia" w:hAnsiTheme="majorBidi" w:cstheme="majorBidi"/>
          <w:bCs/>
        </w:rPr>
        <w:tab/>
        <w:t>(b)</w:t>
      </w:r>
      <m:oMath>
        <m:r>
          <w:rPr>
            <w:rFonts w:ascii="Cambria Math" w:eastAsiaTheme="minorEastAsia" w:hAnsi="Cambria Math" w:cstheme="majorBidi"/>
          </w:rPr>
          <m:t xml:space="preserve"> 2</m:t>
        </m:r>
        <m:rad>
          <m:radPr>
            <m:degHide m:val="1"/>
            <m:ctrlPr>
              <w:rPr>
                <w:rFonts w:ascii="Cambria Math" w:hAnsi="Cambria Math" w:cstheme="majorBidi"/>
                <w:bCs/>
                <w:i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3</m:t>
            </m:r>
          </m:e>
        </m:rad>
        <m:r>
          <w:rPr>
            <w:rFonts w:ascii="Cambria Math" w:hAnsi="Cambria Math" w:cstheme="majorBidi"/>
          </w:rPr>
          <m:t>(</m:t>
        </m:r>
        <m:rad>
          <m:radPr>
            <m:degHide m:val="1"/>
            <m:ctrlPr>
              <w:rPr>
                <w:rFonts w:ascii="Cambria Math" w:hAnsi="Cambria Math" w:cstheme="majorBidi"/>
                <w:bCs/>
                <w:i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12</m:t>
            </m:r>
          </m:e>
        </m:rad>
        <m:r>
          <w:rPr>
            <w:rFonts w:ascii="Cambria Math" w:hAnsi="Cambria Math" w:cstheme="majorBidi"/>
          </w:rPr>
          <m:t>+6</m:t>
        </m:r>
        <m:rad>
          <m:radPr>
            <m:degHide m:val="1"/>
            <m:ctrlPr>
              <w:rPr>
                <w:rFonts w:ascii="Cambria Math" w:hAnsi="Cambria Math" w:cstheme="majorBidi"/>
                <w:bCs/>
                <w:i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6</m:t>
            </m:r>
          </m:e>
        </m:rad>
        <m:r>
          <w:rPr>
            <w:rFonts w:ascii="Cambria Math" w:hAnsi="Cambria Math" w:cstheme="majorBidi"/>
          </w:rPr>
          <m:t>)</m:t>
        </m:r>
      </m:oMath>
      <w:r w:rsidR="00A77A24" w:rsidRPr="002A4C69">
        <w:rPr>
          <w:rFonts w:asciiTheme="majorBidi" w:eastAsiaTheme="minorEastAsia" w:hAnsiTheme="majorBidi" w:cstheme="majorBidi"/>
          <w:bCs/>
        </w:rPr>
        <w:tab/>
      </w:r>
      <w:r w:rsidR="00A77A24" w:rsidRPr="002A4C69">
        <w:rPr>
          <w:rFonts w:asciiTheme="majorBidi" w:eastAsiaTheme="minorEastAsia" w:hAnsiTheme="majorBidi" w:cstheme="majorBidi"/>
          <w:bCs/>
        </w:rPr>
        <w:tab/>
        <w:t xml:space="preserve">(c)   </w:t>
      </w:r>
      <m:oMath>
        <m:r>
          <w:rPr>
            <w:rFonts w:ascii="Cambria Math" w:eastAsiaTheme="minorEastAsia" w:hAnsi="Cambria Math" w:cstheme="majorBidi"/>
          </w:rPr>
          <m:t>(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</w:rPr>
              <m:t>7</m:t>
            </m:r>
          </m:e>
        </m:rad>
        <m:r>
          <w:rPr>
            <w:rFonts w:ascii="Cambria Math" w:eastAsiaTheme="minorEastAsia" w:hAnsi="Cambria Math" w:cstheme="majorBidi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</w:rPr>
              <m:t>2</m:t>
            </m:r>
          </m:e>
        </m:rad>
        <m:r>
          <w:rPr>
            <w:rFonts w:ascii="Cambria Math" w:eastAsiaTheme="minorEastAsia" w:hAnsi="Cambria Math" w:cstheme="majorBidi"/>
          </w:rPr>
          <m:t xml:space="preserve"> )(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</w:rPr>
              <m:t>2</m:t>
            </m:r>
          </m:e>
        </m:rad>
        <m:r>
          <w:rPr>
            <w:rFonts w:ascii="Cambria Math" w:eastAsiaTheme="minorEastAsia" w:hAnsi="Cambria Math" w:cstheme="majorBidi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</w:rPr>
              <m:t>7</m:t>
            </m:r>
          </m:e>
        </m:rad>
        <m:r>
          <w:rPr>
            <w:rFonts w:ascii="Cambria Math" w:eastAsiaTheme="minorEastAsia" w:hAnsi="Cambria Math" w:cstheme="majorBidi"/>
          </w:rPr>
          <m:t xml:space="preserve"> )</m:t>
        </m:r>
      </m:oMath>
    </w:p>
    <w:p w14:paraId="6ABBE657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58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59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5A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5B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5C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5D" w14:textId="77777777" w:rsidR="00C97838" w:rsidRDefault="00C97838" w:rsidP="00A77A24">
      <w:pPr>
        <w:rPr>
          <w:rFonts w:asciiTheme="majorBidi" w:hAnsiTheme="majorBidi" w:cstheme="majorBidi"/>
          <w:bCs/>
        </w:rPr>
      </w:pPr>
    </w:p>
    <w:p w14:paraId="6ABBE65E" w14:textId="77777777" w:rsidR="00C97838" w:rsidRDefault="00C97838" w:rsidP="00A77A24">
      <w:pPr>
        <w:rPr>
          <w:rFonts w:asciiTheme="majorBidi" w:hAnsiTheme="majorBidi" w:cstheme="majorBidi"/>
          <w:bCs/>
        </w:rPr>
      </w:pPr>
    </w:p>
    <w:p w14:paraId="6ABBE65F" w14:textId="77777777" w:rsidR="00A77A24" w:rsidRPr="002A4C69" w:rsidRDefault="00E67E90" w:rsidP="00A77A24">
      <w:pPr>
        <w:rPr>
          <w:rFonts w:asciiTheme="majorBidi" w:hAnsiTheme="majorBidi" w:cstheme="majorBidi"/>
          <w:bCs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6ABBE889" wp14:editId="6ABBE88A">
                <wp:simplePos x="0" y="0"/>
                <wp:positionH relativeFrom="column">
                  <wp:posOffset>4218940</wp:posOffset>
                </wp:positionH>
                <wp:positionV relativeFrom="paragraph">
                  <wp:posOffset>290830</wp:posOffset>
                </wp:positionV>
                <wp:extent cx="275590" cy="267335"/>
                <wp:effectExtent l="0" t="0" r="10160" b="18415"/>
                <wp:wrapNone/>
                <wp:docPr id="5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9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14" wp14:editId="6ABBEA15">
                                  <wp:extent cx="83820" cy="83820"/>
                                  <wp:effectExtent l="0" t="0" r="0" b="0"/>
                                  <wp:docPr id="1076" name="Picture 10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89" id="_x0000_s1225" type="#_x0000_t202" style="position:absolute;margin-left:332.2pt;margin-top:22.9pt;width:21.7pt;height:21.0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">
                <v:textbox>
                  <w:txbxContent>
                    <w:p w14:paraId="6ABBE9A9" w14:textId="77777777" w:rsidR="00E01F99" w:rsidRDefault="00E01F99" w:rsidP="00C577B2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14" wp14:editId="6ABBEA15">
                            <wp:extent cx="83820" cy="83820"/>
                            <wp:effectExtent l="0" t="0" r="0" b="0"/>
                            <wp:docPr id="1076" name="Picture 10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6ABBE88B" wp14:editId="6ABBE88C">
                <wp:simplePos x="0" y="0"/>
                <wp:positionH relativeFrom="column">
                  <wp:posOffset>1727200</wp:posOffset>
                </wp:positionH>
                <wp:positionV relativeFrom="paragraph">
                  <wp:posOffset>294005</wp:posOffset>
                </wp:positionV>
                <wp:extent cx="275590" cy="267335"/>
                <wp:effectExtent l="0" t="0" r="10160" b="18415"/>
                <wp:wrapNone/>
                <wp:docPr id="5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A" w14:textId="77777777" w:rsidR="00E01F99" w:rsidRDefault="00E01F99" w:rsidP="00C577B2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16" wp14:editId="6ABBEA17">
                                  <wp:extent cx="83820" cy="83820"/>
                                  <wp:effectExtent l="0" t="0" r="0" b="0"/>
                                  <wp:docPr id="1077" name="Picture 10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8B" id="_x0000_s1226" type="#_x0000_t202" style="position:absolute;margin-left:136pt;margin-top:23.15pt;width:21.7pt;height:21.0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">
                <v:textbox>
                  <w:txbxContent>
                    <w:p w14:paraId="6ABBE9AA" w14:textId="77777777" w:rsidR="00E01F99" w:rsidRDefault="00E01F99" w:rsidP="00C577B2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16" wp14:editId="6ABBEA17">
                            <wp:extent cx="83820" cy="83820"/>
                            <wp:effectExtent l="0" t="0" r="0" b="0"/>
                            <wp:docPr id="1077" name="Picture 10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Cs/>
        </w:rPr>
        <w:t xml:space="preserve">6.  </w:t>
      </w:r>
      <w:r w:rsidR="002A7182">
        <w:rPr>
          <w:rFonts w:asciiTheme="majorBidi" w:hAnsiTheme="majorBidi" w:cstheme="majorBidi"/>
          <w:bCs/>
        </w:rPr>
        <w:t xml:space="preserve">  </w:t>
      </w:r>
      <w:r w:rsidR="00A77A24" w:rsidRPr="002A4C69">
        <w:rPr>
          <w:rFonts w:asciiTheme="majorBidi" w:hAnsiTheme="majorBidi" w:cstheme="majorBidi"/>
          <w:bCs/>
        </w:rPr>
        <w:t>Solve</w:t>
      </w:r>
    </w:p>
    <w:p w14:paraId="6ABBE660" w14:textId="77777777" w:rsidR="00A77A24" w:rsidRPr="00E67E90" w:rsidRDefault="002A7182" w:rsidP="00E67E90">
      <w:pPr>
        <w:rPr>
          <w:rFonts w:asciiTheme="majorBidi" w:hAnsiTheme="majorBidi" w:cstheme="majorBidi"/>
          <w:bCs/>
          <w:sz w:val="28"/>
          <w:szCs w:val="28"/>
        </w:rPr>
      </w:pPr>
      <w:r>
        <w:rPr>
          <w:rFonts w:asciiTheme="majorBidi" w:hAnsiTheme="majorBidi" w:cstheme="majorBidi"/>
          <w:bCs/>
          <w:sz w:val="28"/>
          <w:szCs w:val="28"/>
        </w:rPr>
        <w:t xml:space="preserve">     </w:t>
      </w:r>
      <w:r w:rsidR="00A77A24" w:rsidRPr="00E67E90">
        <w:rPr>
          <w:rFonts w:asciiTheme="majorBidi" w:hAnsiTheme="majorBidi" w:cstheme="majorBidi"/>
          <w:bCs/>
          <w:sz w:val="28"/>
          <w:szCs w:val="28"/>
        </w:rPr>
        <w:t>(a)  7</w:t>
      </w:r>
      <w:r w:rsidR="00A77A24" w:rsidRPr="00E67E90">
        <w:rPr>
          <w:rFonts w:asciiTheme="majorBidi" w:hAnsiTheme="majorBidi" w:cstheme="majorBidi"/>
          <w:bCs/>
          <w:i/>
          <w:iCs/>
          <w:sz w:val="28"/>
          <w:szCs w:val="28"/>
        </w:rPr>
        <w:t>n</w:t>
      </w:r>
      <w:r w:rsidR="00A77A24" w:rsidRPr="00E67E90">
        <w:rPr>
          <w:rFonts w:asciiTheme="majorBidi" w:hAnsiTheme="majorBidi" w:cstheme="majorBidi"/>
          <w:bCs/>
          <w:sz w:val="28"/>
          <w:szCs w:val="28"/>
        </w:rPr>
        <w:t xml:space="preserve"> + 5 = 3</w:t>
      </w:r>
      <w:r w:rsidR="00A77A24" w:rsidRPr="00E67E90">
        <w:rPr>
          <w:rFonts w:asciiTheme="majorBidi" w:hAnsiTheme="majorBidi" w:cstheme="majorBidi"/>
          <w:bCs/>
          <w:i/>
          <w:iCs/>
          <w:sz w:val="28"/>
          <w:szCs w:val="28"/>
        </w:rPr>
        <w:t>n</w:t>
      </w:r>
      <w:r w:rsidR="00A77A24" w:rsidRPr="00E67E90">
        <w:rPr>
          <w:rFonts w:asciiTheme="majorBidi" w:hAnsiTheme="majorBidi" w:cstheme="majorBidi"/>
          <w:bCs/>
          <w:sz w:val="28"/>
          <w:szCs w:val="28"/>
        </w:rPr>
        <w:t xml:space="preserve"> + 1</w:t>
      </w:r>
      <w:r w:rsidR="00A77A24" w:rsidRPr="00E67E90">
        <w:rPr>
          <w:rFonts w:asciiTheme="majorBidi" w:hAnsiTheme="majorBidi" w:cstheme="majorBidi"/>
          <w:bCs/>
          <w:sz w:val="28"/>
          <w:szCs w:val="28"/>
        </w:rPr>
        <w:tab/>
      </w:r>
      <w:r w:rsidR="00A77A24" w:rsidRPr="00E67E90">
        <w:rPr>
          <w:rFonts w:asciiTheme="majorBidi" w:hAnsiTheme="majorBidi" w:cstheme="majorBidi"/>
          <w:bCs/>
          <w:sz w:val="28"/>
          <w:szCs w:val="28"/>
        </w:rPr>
        <w:tab/>
      </w:r>
      <w:r w:rsidR="00E2227C" w:rsidRPr="00E67E9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A77A24" w:rsidRPr="00E67E90">
        <w:rPr>
          <w:rFonts w:asciiTheme="majorBidi" w:hAnsiTheme="majorBidi" w:cstheme="majorBidi"/>
          <w:bCs/>
          <w:sz w:val="28"/>
          <w:szCs w:val="28"/>
        </w:rPr>
        <w:t xml:space="preserve">(b)  </w:t>
      </w:r>
      <w:r w:rsidR="00A77A24" w:rsidRPr="00E67E90">
        <w:rPr>
          <w:rFonts w:asciiTheme="majorBidi" w:hAnsiTheme="majorBidi" w:cstheme="majorBidi"/>
          <w:sz w:val="28"/>
          <w:szCs w:val="28"/>
        </w:rPr>
        <w:t>6(</w:t>
      </w:r>
      <w:r w:rsidR="00A77A24" w:rsidRPr="00E67E90">
        <w:rPr>
          <w:rFonts w:asciiTheme="majorBidi" w:hAnsiTheme="majorBidi" w:cstheme="majorBidi"/>
          <w:i/>
          <w:iCs/>
          <w:sz w:val="28"/>
          <w:szCs w:val="28"/>
        </w:rPr>
        <w:t>s</w:t>
      </w:r>
      <w:r w:rsidR="00A77A24" w:rsidRPr="00E67E90">
        <w:rPr>
          <w:rFonts w:asciiTheme="majorBidi" w:hAnsiTheme="majorBidi" w:cstheme="majorBidi"/>
          <w:sz w:val="28"/>
          <w:szCs w:val="28"/>
        </w:rPr>
        <w:t xml:space="preserve"> - 1) = 2(2</w:t>
      </w:r>
      <w:r w:rsidR="00A77A24" w:rsidRPr="00E67E90">
        <w:rPr>
          <w:rFonts w:asciiTheme="majorBidi" w:hAnsiTheme="majorBidi" w:cstheme="majorBidi"/>
          <w:i/>
          <w:iCs/>
          <w:sz w:val="28"/>
          <w:szCs w:val="28"/>
        </w:rPr>
        <w:t>s</w:t>
      </w:r>
      <w:r w:rsidR="00A77A24" w:rsidRPr="00E67E90">
        <w:rPr>
          <w:rFonts w:asciiTheme="majorBidi" w:hAnsiTheme="majorBidi" w:cstheme="majorBidi"/>
          <w:sz w:val="28"/>
          <w:szCs w:val="28"/>
        </w:rPr>
        <w:t xml:space="preserve"> + 10)</w:t>
      </w:r>
    </w:p>
    <w:p w14:paraId="6ABBE661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62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63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64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65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66" w14:textId="77777777" w:rsidR="00C97838" w:rsidRDefault="00C97838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b/>
          <w:u w:val="single"/>
        </w:rPr>
        <w:br w:type="page"/>
      </w:r>
    </w:p>
    <w:p w14:paraId="6ABBE667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lastRenderedPageBreak/>
        <w:t>Calculator</w:t>
      </w:r>
    </w:p>
    <w:p w14:paraId="6ABBE668" w14:textId="77777777" w:rsidR="00A77A24" w:rsidRPr="002A4C69" w:rsidRDefault="00E67E90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6ABBE88D" wp14:editId="6ABBE88E">
                <wp:simplePos x="0" y="0"/>
                <wp:positionH relativeFrom="column">
                  <wp:posOffset>5745480</wp:posOffset>
                </wp:positionH>
                <wp:positionV relativeFrom="paragraph">
                  <wp:posOffset>117475</wp:posOffset>
                </wp:positionV>
                <wp:extent cx="275590" cy="267335"/>
                <wp:effectExtent l="0" t="0" r="10160" b="18415"/>
                <wp:wrapNone/>
                <wp:docPr id="5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B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18" wp14:editId="6ABBEA19">
                                  <wp:extent cx="83820" cy="83820"/>
                                  <wp:effectExtent l="0" t="0" r="0" b="0"/>
                                  <wp:docPr id="1326" name="Picture 13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8D" id="_x0000_s1227" type="#_x0000_t202" style="position:absolute;margin-left:452.4pt;margin-top:9.25pt;width:21.7pt;height:21.0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">
                <v:textbox>
                  <w:txbxContent>
                    <w:p w14:paraId="6ABBE9AB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18" wp14:editId="6ABBEA19">
                            <wp:extent cx="83820" cy="83820"/>
                            <wp:effectExtent l="0" t="0" r="0" b="0"/>
                            <wp:docPr id="1326" name="Picture 13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669" w14:textId="77777777" w:rsidR="00E67E90" w:rsidRDefault="005279C5" w:rsidP="005D46E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7.  </w:t>
      </w:r>
      <w:r w:rsidR="00A77A24" w:rsidRPr="005279C5">
        <w:rPr>
          <w:rFonts w:asciiTheme="majorBidi" w:hAnsiTheme="majorBidi" w:cstheme="majorBidi"/>
        </w:rPr>
        <w:t xml:space="preserve">According to the Institute for Fiscal Studies (2014), the ‘squeezed upper middle class’ have </w:t>
      </w:r>
      <w:r>
        <w:rPr>
          <w:rFonts w:asciiTheme="majorBidi" w:hAnsiTheme="majorBidi" w:cstheme="majorBidi"/>
        </w:rPr>
        <w:t xml:space="preserve">     </w:t>
      </w:r>
      <w:r w:rsidR="00E2227C">
        <w:rPr>
          <w:rFonts w:asciiTheme="majorBidi" w:hAnsiTheme="majorBidi" w:cstheme="majorBidi"/>
        </w:rPr>
        <w:t xml:space="preserve">      </w:t>
      </w:r>
      <w:r w:rsidR="00E67E90">
        <w:rPr>
          <w:rFonts w:asciiTheme="majorBidi" w:hAnsiTheme="majorBidi" w:cstheme="majorBidi"/>
        </w:rPr>
        <w:t xml:space="preserve">   </w:t>
      </w:r>
    </w:p>
    <w:p w14:paraId="6ABBE66A" w14:textId="77777777" w:rsidR="00E67E90" w:rsidRDefault="00E67E90" w:rsidP="0017391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</w:t>
      </w:r>
      <w:r w:rsidR="00A77A24" w:rsidRPr="005279C5">
        <w:rPr>
          <w:rFonts w:asciiTheme="majorBidi" w:hAnsiTheme="majorBidi" w:cstheme="majorBidi"/>
        </w:rPr>
        <w:t>seen earnings rise</w:t>
      </w:r>
      <w:r w:rsidR="00173917">
        <w:rPr>
          <w:rFonts w:asciiTheme="majorBidi" w:hAnsiTheme="majorBidi" w:cstheme="majorBidi"/>
        </w:rPr>
        <w:t>,</w:t>
      </w:r>
      <w:r w:rsidR="00A77A24" w:rsidRPr="005279C5">
        <w:rPr>
          <w:rFonts w:asciiTheme="majorBidi" w:hAnsiTheme="majorBidi" w:cstheme="majorBidi"/>
        </w:rPr>
        <w:t xml:space="preserve"> on average</w:t>
      </w:r>
      <w:r w:rsidR="00173917">
        <w:rPr>
          <w:rFonts w:asciiTheme="majorBidi" w:hAnsiTheme="majorBidi" w:cstheme="majorBidi"/>
        </w:rPr>
        <w:t>,</w:t>
      </w:r>
      <w:r w:rsidR="00A77A24" w:rsidRPr="005279C5">
        <w:rPr>
          <w:rFonts w:asciiTheme="majorBidi" w:hAnsiTheme="majorBidi" w:cstheme="majorBidi"/>
        </w:rPr>
        <w:t xml:space="preserve"> by 1.2</w:t>
      </w:r>
      <w:r>
        <w:rPr>
          <w:rFonts w:asciiTheme="majorBidi" w:hAnsiTheme="majorBidi" w:cstheme="majorBidi"/>
        </w:rPr>
        <w:t xml:space="preserve">1% p.a. </w:t>
      </w:r>
      <w:r w:rsidR="00173917">
        <w:rPr>
          <w:rFonts w:asciiTheme="majorBidi" w:hAnsiTheme="majorBidi" w:cstheme="majorBidi"/>
        </w:rPr>
        <w:t>from</w:t>
      </w:r>
      <w:r>
        <w:rPr>
          <w:rFonts w:asciiTheme="majorBidi" w:hAnsiTheme="majorBidi" w:cstheme="majorBidi"/>
        </w:rPr>
        <w:t xml:space="preserve"> 1989 </w:t>
      </w:r>
      <w:r w:rsidR="00173917">
        <w:rPr>
          <w:rFonts w:asciiTheme="majorBidi" w:hAnsiTheme="majorBidi" w:cstheme="majorBidi"/>
        </w:rPr>
        <w:t>to</w:t>
      </w:r>
      <w:r>
        <w:rPr>
          <w:rFonts w:asciiTheme="majorBidi" w:hAnsiTheme="majorBidi" w:cstheme="majorBidi"/>
        </w:rPr>
        <w:t xml:space="preserve"> 2014.</w:t>
      </w:r>
    </w:p>
    <w:p w14:paraId="6ABBE66B" w14:textId="77777777" w:rsidR="00E67E90" w:rsidRDefault="00E67E90" w:rsidP="00E67E90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</w:t>
      </w:r>
      <w:r w:rsidR="00A77A24" w:rsidRPr="00E2227C">
        <w:rPr>
          <w:rFonts w:asciiTheme="majorBidi" w:hAnsiTheme="majorBidi" w:cstheme="majorBidi"/>
        </w:rPr>
        <w:t>If somebody in this category was earning £110,000 in 1989, what would they be earning</w:t>
      </w:r>
      <w:r w:rsidR="00173917">
        <w:rPr>
          <w:rFonts w:asciiTheme="majorBidi" w:hAnsiTheme="majorBidi" w:cstheme="majorBidi"/>
        </w:rPr>
        <w:t>,</w:t>
      </w:r>
      <w:r w:rsidR="00A77A24" w:rsidRPr="00E2227C">
        <w:rPr>
          <w:rFonts w:asciiTheme="majorBidi" w:hAnsiTheme="majorBidi" w:cstheme="majorBidi"/>
        </w:rPr>
        <w:t xml:space="preserve"> on </w:t>
      </w:r>
    </w:p>
    <w:p w14:paraId="6ABBE66C" w14:textId="77777777" w:rsidR="00A77A24" w:rsidRPr="00E2227C" w:rsidRDefault="00E67E90" w:rsidP="00E67E90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</w:t>
      </w:r>
      <w:r w:rsidR="00173917">
        <w:rPr>
          <w:rFonts w:asciiTheme="majorBidi" w:hAnsiTheme="majorBidi" w:cstheme="majorBidi"/>
        </w:rPr>
        <w:t>a</w:t>
      </w:r>
      <w:r w:rsidR="00A77A24" w:rsidRPr="00E2227C">
        <w:rPr>
          <w:rFonts w:asciiTheme="majorBidi" w:hAnsiTheme="majorBidi" w:cstheme="majorBidi"/>
        </w:rPr>
        <w:t>ver</w:t>
      </w:r>
      <w:r>
        <w:rPr>
          <w:rFonts w:asciiTheme="majorBidi" w:hAnsiTheme="majorBidi" w:cstheme="majorBidi"/>
        </w:rPr>
        <w:t>age</w:t>
      </w:r>
      <w:r w:rsidR="00173917">
        <w:rPr>
          <w:rFonts w:asciiTheme="majorBidi" w:hAnsiTheme="majorBidi" w:cstheme="majorBidi"/>
        </w:rPr>
        <w:t>,</w:t>
      </w:r>
      <w:r>
        <w:rPr>
          <w:rFonts w:asciiTheme="majorBidi" w:hAnsiTheme="majorBidi" w:cstheme="majorBidi"/>
        </w:rPr>
        <w:t xml:space="preserve"> </w:t>
      </w:r>
      <w:r w:rsidR="00A77A24" w:rsidRPr="00E2227C">
        <w:rPr>
          <w:rFonts w:asciiTheme="majorBidi" w:hAnsiTheme="majorBidi" w:cstheme="majorBidi"/>
        </w:rPr>
        <w:t xml:space="preserve">in 2014? </w:t>
      </w:r>
    </w:p>
    <w:p w14:paraId="6ABBE66D" w14:textId="77777777" w:rsidR="00A77A24" w:rsidRPr="002A4C69" w:rsidRDefault="00E2227C" w:rsidP="00E67E90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</w:t>
      </w:r>
      <w:r w:rsidR="00A77A24" w:rsidRPr="00E67E90">
        <w:rPr>
          <w:rFonts w:asciiTheme="majorBidi" w:hAnsiTheme="majorBidi" w:cstheme="majorBidi"/>
          <w:b/>
          <w:bCs/>
        </w:rPr>
        <w:t xml:space="preserve">Give your answer correct to </w:t>
      </w:r>
      <w:r w:rsidR="001C2318">
        <w:rPr>
          <w:rFonts w:asciiTheme="majorBidi" w:hAnsiTheme="majorBidi" w:cstheme="majorBidi"/>
          <w:b/>
          <w:bCs/>
        </w:rPr>
        <w:t>two</w:t>
      </w:r>
      <w:r w:rsidR="00A77A24" w:rsidRPr="002A4C69">
        <w:rPr>
          <w:rFonts w:asciiTheme="majorBidi" w:hAnsiTheme="majorBidi" w:cstheme="majorBidi"/>
          <w:b/>
          <w:bCs/>
        </w:rPr>
        <w:t xml:space="preserve"> significant figures</w:t>
      </w:r>
      <w:r w:rsidR="00A77A24" w:rsidRPr="002A4C69">
        <w:rPr>
          <w:rFonts w:asciiTheme="majorBidi" w:hAnsiTheme="majorBidi" w:cstheme="majorBidi"/>
        </w:rPr>
        <w:t>.</w:t>
      </w:r>
    </w:p>
    <w:p w14:paraId="6ABBE66E" w14:textId="77777777" w:rsidR="00A77A24" w:rsidRPr="002A4C69" w:rsidRDefault="00A77A24" w:rsidP="00A77A24">
      <w:pPr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</w:t>
      </w:r>
    </w:p>
    <w:p w14:paraId="6ABBE66F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0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1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2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3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4" w14:textId="77777777" w:rsidR="00A77A24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5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6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7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8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9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A" w14:textId="77777777" w:rsidR="00C97838" w:rsidRPr="002A4C69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B" w14:textId="77777777" w:rsidR="00A77A24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C" w14:textId="77777777" w:rsidR="00C97838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D" w14:textId="77777777" w:rsidR="00C97838" w:rsidRPr="002A4C69" w:rsidRDefault="00C97838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7E" w14:textId="77777777" w:rsidR="00A77A24" w:rsidRPr="005D46ED" w:rsidRDefault="003674D4" w:rsidP="005D46ED">
      <w:pPr>
        <w:pStyle w:val="ListParagraph"/>
        <w:numPr>
          <w:ilvl w:val="0"/>
          <w:numId w:val="38"/>
        </w:numPr>
        <w:spacing w:after="0" w:line="240" w:lineRule="auto"/>
        <w:ind w:right="-1594"/>
        <w:rPr>
          <w:rFonts w:asciiTheme="majorBidi" w:hAnsiTheme="majorBidi" w:cstheme="majorBidi"/>
        </w:rPr>
      </w:pPr>
      <w:r>
        <w:rPr>
          <w:noProof/>
          <w:lang w:val="en-US"/>
        </w:rPr>
        <w:object w:dxaOrig="1440" w:dyaOrig="1440" w14:anchorId="6ABBE88F">
          <v:shape id="_x0000_s1111" type="#_x0000_t75" style="position:absolute;left:0;text-align:left;margin-left:45pt;margin-top:-36pt;width:5in;height:3in;z-index:251667456">
            <v:imagedata r:id="rId38" o:title=""/>
          </v:shape>
          <o:OLEObject Type="Embed" ProgID="MSDraw.Drawing.8.2" ShapeID="_x0000_s1111" DrawAspect="Content" ObjectID="_1694932255" r:id="rId39"/>
        </w:object>
      </w:r>
      <w:r w:rsidR="00A77A24" w:rsidRPr="005D46ED">
        <w:rPr>
          <w:rFonts w:asciiTheme="majorBidi" w:hAnsiTheme="majorBidi" w:cstheme="majorBidi"/>
        </w:rPr>
        <w:t>A windscreen wiper is 45 centimetres long. In one sweep it turns through an angle of 115</w:t>
      </w:r>
      <w:r w:rsidR="00A77A24" w:rsidRPr="002A4C69">
        <w:sym w:font="Symbol" w:char="F0B0"/>
      </w:r>
      <w:r w:rsidR="00A77A24" w:rsidRPr="005D46ED">
        <w:rPr>
          <w:rFonts w:asciiTheme="majorBidi" w:hAnsiTheme="majorBidi" w:cstheme="majorBidi"/>
        </w:rPr>
        <w:t>.</w:t>
      </w:r>
    </w:p>
    <w:p w14:paraId="6ABBE67F" w14:textId="77777777" w:rsidR="00A77A24" w:rsidRPr="002A4C69" w:rsidRDefault="009E1E32" w:rsidP="00A77A24">
      <w:pPr>
        <w:ind w:left="180" w:right="-1594"/>
        <w:rPr>
          <w:rFonts w:asciiTheme="majorBidi" w:hAnsiTheme="majorBidi" w:cstheme="majorBidi"/>
          <w:sz w:val="28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ABBE890" wp14:editId="6ABBE891">
                <wp:simplePos x="0" y="0"/>
                <wp:positionH relativeFrom="column">
                  <wp:posOffset>5170170</wp:posOffset>
                </wp:positionH>
                <wp:positionV relativeFrom="paragraph">
                  <wp:posOffset>97790</wp:posOffset>
                </wp:positionV>
                <wp:extent cx="275590" cy="267335"/>
                <wp:effectExtent l="0" t="0" r="10160" b="18415"/>
                <wp:wrapNone/>
                <wp:docPr id="5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C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1B" wp14:editId="6ABBEA1C">
                                  <wp:extent cx="83820" cy="83820"/>
                                  <wp:effectExtent l="0" t="0" r="0" b="0"/>
                                  <wp:docPr id="1079" name="Picture 10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90" id="_x0000_s1228" type="#_x0000_t202" style="position:absolute;left:0;text-align:left;margin-left:407.1pt;margin-top:7.7pt;width:21.7pt;height:21.0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">
                <v:textbox>
                  <w:txbxContent>
                    <w:p w14:paraId="6ABBE9AC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1B" wp14:editId="6ABBEA1C">
                            <wp:extent cx="83820" cy="83820"/>
                            <wp:effectExtent l="0" t="0" r="0" b="0"/>
                            <wp:docPr id="1079" name="Picture 10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680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8"/>
        </w:rPr>
      </w:pPr>
    </w:p>
    <w:p w14:paraId="6ABBE681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8"/>
        </w:rPr>
      </w:pPr>
    </w:p>
    <w:p w14:paraId="6ABBE682" w14:textId="77777777" w:rsidR="00A77A24" w:rsidRDefault="001F4A7B" w:rsidP="00A77A24">
      <w:pPr>
        <w:ind w:left="180" w:right="-1594"/>
        <w:rPr>
          <w:rFonts w:asciiTheme="majorBidi" w:hAnsiTheme="majorBidi" w:cstheme="majorBidi"/>
          <w:sz w:val="28"/>
        </w:rPr>
      </w:pPr>
      <w:r w:rsidRPr="001F4A7B">
        <w:rPr>
          <w:rFonts w:asciiTheme="majorBidi" w:hAnsiTheme="majorBidi" w:cstheme="majorBid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6ABBE892" wp14:editId="6ABBE893">
                <wp:simplePos x="0" y="0"/>
                <wp:positionH relativeFrom="column">
                  <wp:posOffset>2781299</wp:posOffset>
                </wp:positionH>
                <wp:positionV relativeFrom="paragraph">
                  <wp:posOffset>133985</wp:posOffset>
                </wp:positionV>
                <wp:extent cx="485775" cy="266700"/>
                <wp:effectExtent l="0" t="0" r="9525" b="0"/>
                <wp:wrapNone/>
                <wp:docPr id="15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D" w14:textId="77777777" w:rsidR="00E01F99" w:rsidRDefault="00E01F99" w:rsidP="001F4A7B">
                            <w:r w:rsidRPr="005D46ED">
                              <w:rPr>
                                <w:rFonts w:asciiTheme="majorBidi" w:hAnsiTheme="majorBidi" w:cstheme="majorBidi"/>
                              </w:rPr>
                              <w:t>115</w:t>
                            </w:r>
                            <w:r w:rsidRPr="002A4C69"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92" id="_x0000_s1229" type="#_x0000_t202" style="position:absolute;left:0;text-align:left;margin-left:219pt;margin-top:10.55pt;width:38.25pt;height:21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" stroked="f">
                <v:textbox>
                  <w:txbxContent>
                    <w:p w14:paraId="6ABBE9AD" w14:textId="77777777" w:rsidR="00E01F99" w:rsidRDefault="00E01F99" w:rsidP="001F4A7B">
                      <w:r w:rsidRPr="005D46ED">
                        <w:rPr>
                          <w:rFonts w:asciiTheme="majorBidi" w:hAnsiTheme="majorBidi" w:cstheme="majorBidi"/>
                        </w:rPr>
                        <w:t>115</w:t>
                      </w:r>
                      <w:r w:rsidRPr="002A4C69"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14:paraId="6ABBE683" w14:textId="77777777" w:rsidR="00E67E90" w:rsidRPr="002A4C69" w:rsidRDefault="001F4A7B" w:rsidP="00A77A24">
      <w:pPr>
        <w:ind w:left="180" w:right="-1594"/>
        <w:rPr>
          <w:rFonts w:asciiTheme="majorBidi" w:hAnsiTheme="majorBidi" w:cstheme="majorBidi"/>
          <w:sz w:val="28"/>
        </w:rPr>
      </w:pPr>
      <w:r w:rsidRPr="001F4A7B">
        <w:rPr>
          <w:rFonts w:asciiTheme="majorBidi" w:hAnsiTheme="majorBidi" w:cstheme="majorBidi"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6ABBE894" wp14:editId="6ABBE895">
                <wp:simplePos x="0" y="0"/>
                <wp:positionH relativeFrom="column">
                  <wp:posOffset>3048000</wp:posOffset>
                </wp:positionH>
                <wp:positionV relativeFrom="paragraph">
                  <wp:posOffset>57150</wp:posOffset>
                </wp:positionV>
                <wp:extent cx="657225" cy="323850"/>
                <wp:effectExtent l="0" t="0" r="9525" b="0"/>
                <wp:wrapNone/>
                <wp:docPr id="15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E" w14:textId="77777777" w:rsidR="00E01F99" w:rsidRDefault="00E01F99" w:rsidP="001F4A7B">
                            <w:r>
                              <w:t>45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94" id="_x0000_s1230" type="#_x0000_t202" style="position:absolute;left:0;text-align:left;margin-left:240pt;margin-top:4.5pt;width:51.75pt;height:25.5p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" stroked="f">
                <v:textbox>
                  <w:txbxContent>
                    <w:p w14:paraId="6ABBE9AE" w14:textId="77777777" w:rsidR="00E01F99" w:rsidRDefault="00E01F99" w:rsidP="001F4A7B">
                      <w:r>
                        <w:t>45 cm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684" w14:textId="77777777" w:rsidR="00A77A24" w:rsidRPr="002A4C69" w:rsidRDefault="00A77A24" w:rsidP="00E67E90">
      <w:pPr>
        <w:ind w:left="180" w:right="-1594" w:firstLine="54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Calculate the distance it covers in one sweep.</w:t>
      </w:r>
    </w:p>
    <w:p w14:paraId="6ABBE685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8"/>
        </w:rPr>
      </w:pPr>
    </w:p>
    <w:p w14:paraId="6ABBE686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4"/>
          <w:szCs w:val="24"/>
        </w:rPr>
      </w:pPr>
      <w:r w:rsidRPr="002A4C69">
        <w:rPr>
          <w:rFonts w:asciiTheme="majorBidi" w:hAnsiTheme="majorBidi" w:cstheme="majorBidi"/>
          <w:sz w:val="28"/>
        </w:rPr>
        <w:t xml:space="preserve">                                                            </w:t>
      </w:r>
    </w:p>
    <w:p w14:paraId="6ABBE687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88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89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8A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8B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8C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8D" w14:textId="77777777" w:rsidR="00A77A24" w:rsidRPr="002A4C69" w:rsidRDefault="00D964D0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ABBE896" wp14:editId="6ABBE897">
                <wp:simplePos x="0" y="0"/>
                <wp:positionH relativeFrom="column">
                  <wp:posOffset>4168140</wp:posOffset>
                </wp:positionH>
                <wp:positionV relativeFrom="paragraph">
                  <wp:posOffset>113665</wp:posOffset>
                </wp:positionV>
                <wp:extent cx="275590" cy="267335"/>
                <wp:effectExtent l="0" t="0" r="10160" b="18415"/>
                <wp:wrapNone/>
                <wp:docPr id="5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AF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1D" wp14:editId="6ABBEA1E">
                                  <wp:extent cx="83820" cy="83820"/>
                                  <wp:effectExtent l="0" t="0" r="0" b="0"/>
                                  <wp:docPr id="1540" name="Picture 15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96" id="_x0000_s1231" type="#_x0000_t202" style="position:absolute;margin-left:328.2pt;margin-top:8.95pt;width:21.7pt;height:21.0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">
                <v:textbox>
                  <w:txbxContent>
                    <w:p w14:paraId="6ABBE9AF" w14:textId="77777777" w:rsidR="00E01F99" w:rsidRDefault="00E01F99" w:rsidP="00876893">
                      <w:pPr>
                        <w:jc w:val="center"/>
                      </w:pPr>
                      <w:r>
                        <w:t>5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1D" wp14:editId="6ABBEA1E">
                            <wp:extent cx="83820" cy="83820"/>
                            <wp:effectExtent l="0" t="0" r="0" b="0"/>
                            <wp:docPr id="1540" name="Picture 15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68E" w14:textId="77777777" w:rsidR="00A77A24" w:rsidRPr="002A4C69" w:rsidRDefault="003674D4" w:rsidP="00D964D0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lang w:eastAsia="en-GB"/>
        </w:rPr>
        <w:object w:dxaOrig="1440" w:dyaOrig="1440" w14:anchorId="6ABBE898">
          <v:shape id="_x0000_s1112" type="#_x0000_t75" style="position:absolute;margin-left:219.4pt;margin-top:-79.9pt;width:5in;height:3in;z-index:251668480">
            <v:imagedata r:id="rId40" o:title=""/>
          </v:shape>
          <o:OLEObject Type="Embed" ProgID="MSDraw.Drawing.8.2" ShapeID="_x0000_s1112" DrawAspect="Content" ObjectID="_1694932256" r:id="rId41"/>
        </w:object>
      </w:r>
      <w:r w:rsidR="00A77A24" w:rsidRPr="002A4C69">
        <w:rPr>
          <w:rFonts w:asciiTheme="majorBidi" w:hAnsiTheme="majorBidi" w:cstheme="majorBidi"/>
        </w:rPr>
        <w:t>9.  The cross-section of the prism below is a rectangle and a semi-circle</w:t>
      </w:r>
      <w:r w:rsidR="00E67E90">
        <w:rPr>
          <w:rFonts w:asciiTheme="majorBidi" w:hAnsiTheme="majorBidi" w:cstheme="majorBidi"/>
        </w:rPr>
        <w:t>.</w:t>
      </w:r>
    </w:p>
    <w:p w14:paraId="6ABBE68F" w14:textId="77777777" w:rsidR="00A77A24" w:rsidRPr="002A4C69" w:rsidRDefault="00D964D0" w:rsidP="00A77A24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6ABBE899" wp14:editId="6ABBE89A">
                <wp:simplePos x="0" y="0"/>
                <wp:positionH relativeFrom="column">
                  <wp:posOffset>4552950</wp:posOffset>
                </wp:positionH>
                <wp:positionV relativeFrom="paragraph">
                  <wp:posOffset>102870</wp:posOffset>
                </wp:positionV>
                <wp:extent cx="1038225" cy="9526"/>
                <wp:effectExtent l="0" t="0" r="28575" b="28575"/>
                <wp:wrapNone/>
                <wp:docPr id="1539" name="Straight Connector 15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8225" cy="9526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2EDAA0C" id="Straight Connector 1539" o:spid="_x0000_s1026" style="position:absolute;flip:y;z-index:251978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8.5pt,8.1pt" to="440.25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" strokeweight="1.5pt">
                <v:stroke dashstyle="dash"/>
              </v:line>
            </w:pict>
          </mc:Fallback>
        </mc:AlternateContent>
      </w:r>
    </w:p>
    <w:p w14:paraId="6ABBE690" w14:textId="77777777" w:rsidR="00A77A24" w:rsidRPr="002A4C69" w:rsidRDefault="00A77A24" w:rsidP="00A77A24">
      <w:pPr>
        <w:rPr>
          <w:rFonts w:asciiTheme="majorBidi" w:hAnsiTheme="majorBidi" w:cstheme="majorBidi"/>
        </w:rPr>
      </w:pPr>
    </w:p>
    <w:p w14:paraId="6ABBE691" w14:textId="77777777" w:rsidR="00A77A24" w:rsidRPr="002A4C69" w:rsidRDefault="00A77A24" w:rsidP="00A77A24">
      <w:pPr>
        <w:rPr>
          <w:rFonts w:asciiTheme="majorBidi" w:hAnsiTheme="majorBidi" w:cstheme="majorBidi"/>
        </w:rPr>
      </w:pPr>
    </w:p>
    <w:p w14:paraId="6ABBE692" w14:textId="77777777" w:rsidR="00A77A24" w:rsidRPr="008374E1" w:rsidRDefault="00A77A24" w:rsidP="00A77A24">
      <w:pPr>
        <w:rPr>
          <w:rFonts w:asciiTheme="majorBidi" w:hAnsiTheme="majorBidi" w:cstheme="majorBidi"/>
          <w:b/>
          <w:bCs/>
          <w:u w:val="single"/>
        </w:rPr>
      </w:pPr>
      <w:r w:rsidRPr="002A4C69">
        <w:rPr>
          <w:rFonts w:asciiTheme="majorBidi" w:hAnsiTheme="majorBidi" w:cstheme="majorBidi"/>
        </w:rPr>
        <w:t xml:space="preserve">     </w:t>
      </w:r>
      <w:r w:rsidR="002A7182">
        <w:rPr>
          <w:rFonts w:asciiTheme="majorBidi" w:hAnsiTheme="majorBidi" w:cstheme="majorBidi"/>
        </w:rPr>
        <w:t xml:space="preserve"> </w:t>
      </w:r>
      <w:r w:rsidRPr="002A4C69">
        <w:rPr>
          <w:rFonts w:asciiTheme="majorBidi" w:hAnsiTheme="majorBidi" w:cstheme="majorBidi"/>
        </w:rPr>
        <w:t>Given the volume of this prism is 1</w:t>
      </w:r>
      <w:r w:rsidR="00D964D0">
        <w:rPr>
          <w:rFonts w:asciiTheme="majorBidi" w:hAnsiTheme="majorBidi" w:cstheme="majorBidi"/>
        </w:rPr>
        <w:t>,</w:t>
      </w:r>
      <w:r w:rsidRPr="002A4C69">
        <w:rPr>
          <w:rFonts w:asciiTheme="majorBidi" w:hAnsiTheme="majorBidi" w:cstheme="majorBidi"/>
        </w:rPr>
        <w:t>740 cm</w:t>
      </w:r>
      <w:r w:rsidRPr="002A4C69">
        <w:rPr>
          <w:rFonts w:asciiTheme="majorBidi" w:hAnsiTheme="majorBidi" w:cstheme="majorBidi"/>
          <w:vertAlign w:val="superscript"/>
        </w:rPr>
        <w:t>3</w:t>
      </w:r>
      <w:r w:rsidRPr="002A4C69">
        <w:rPr>
          <w:rFonts w:asciiTheme="majorBidi" w:hAnsiTheme="majorBidi" w:cstheme="majorBidi"/>
        </w:rPr>
        <w:t xml:space="preserve">, calculate d </w:t>
      </w:r>
      <w:r w:rsidRPr="008374E1">
        <w:rPr>
          <w:rFonts w:asciiTheme="majorBidi" w:hAnsiTheme="majorBidi" w:cstheme="majorBidi"/>
          <w:b/>
          <w:bCs/>
        </w:rPr>
        <w:t>correct to the nearest whole number</w:t>
      </w:r>
      <w:r w:rsidR="00E67E90">
        <w:rPr>
          <w:rFonts w:asciiTheme="majorBidi" w:hAnsiTheme="majorBidi" w:cstheme="majorBidi"/>
          <w:b/>
          <w:bCs/>
        </w:rPr>
        <w:t>.</w:t>
      </w:r>
    </w:p>
    <w:p w14:paraId="6ABBE693" w14:textId="77777777" w:rsidR="00A77A24" w:rsidRPr="008374E1" w:rsidRDefault="00A77A24" w:rsidP="00A77A24">
      <w:pPr>
        <w:rPr>
          <w:rFonts w:asciiTheme="majorBidi" w:hAnsiTheme="majorBidi" w:cstheme="majorBidi"/>
          <w:b/>
          <w:bCs/>
          <w:u w:val="single"/>
        </w:rPr>
      </w:pPr>
    </w:p>
    <w:p w14:paraId="6ABBE694" w14:textId="77777777" w:rsidR="00A77A24" w:rsidRPr="008374E1" w:rsidRDefault="00A77A24" w:rsidP="00A77A24">
      <w:pPr>
        <w:rPr>
          <w:rFonts w:asciiTheme="majorBidi" w:hAnsiTheme="majorBidi" w:cstheme="majorBidi"/>
          <w:b/>
          <w:bCs/>
          <w:u w:val="single"/>
        </w:rPr>
      </w:pPr>
    </w:p>
    <w:p w14:paraId="6ABBE695" w14:textId="77777777" w:rsidR="00A77A24" w:rsidRPr="008374E1" w:rsidRDefault="00A77A24">
      <w:pPr>
        <w:rPr>
          <w:rFonts w:asciiTheme="majorBidi" w:hAnsiTheme="majorBidi" w:cstheme="majorBidi"/>
          <w:b/>
          <w:bCs/>
          <w:u w:val="single"/>
        </w:rPr>
      </w:pPr>
      <w:r w:rsidRPr="008374E1">
        <w:rPr>
          <w:rFonts w:asciiTheme="majorBidi" w:hAnsiTheme="majorBidi" w:cstheme="majorBidi"/>
          <w:b/>
          <w:bCs/>
          <w:u w:val="single"/>
        </w:rPr>
        <w:br w:type="page"/>
      </w:r>
    </w:p>
    <w:p w14:paraId="6ABBE696" w14:textId="77777777" w:rsidR="00C97838" w:rsidRPr="00551F74" w:rsidRDefault="00876893" w:rsidP="00C97838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6ABBE89B" wp14:editId="6ABBE89C">
                <wp:simplePos x="0" y="0"/>
                <wp:positionH relativeFrom="column">
                  <wp:posOffset>4605020</wp:posOffset>
                </wp:positionH>
                <wp:positionV relativeFrom="paragraph">
                  <wp:posOffset>-473075</wp:posOffset>
                </wp:positionV>
                <wp:extent cx="1586865" cy="1302385"/>
                <wp:effectExtent l="0" t="0" r="13335" b="12065"/>
                <wp:wrapNone/>
                <wp:docPr id="8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0" w14:textId="77777777" w:rsidR="00E01F99" w:rsidRPr="00D20E48" w:rsidRDefault="00124C5E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8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9B" id="_x0000_s1232" type="#_x0000_t202" style="position:absolute;left:0;text-align:left;margin-left:362.6pt;margin-top:-37.25pt;width:124.95pt;height:102.55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">
                <v:textbox>
                  <w:txbxContent>
                    <w:p w14:paraId="6ABBE9B0" w14:textId="77777777" w:rsidR="00E01F99" w:rsidRPr="00D20E48" w:rsidRDefault="00124C5E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8</w:t>
                      </w:r>
                    </w:p>
                  </w:txbxContent>
                </v:textbox>
              </v:shape>
            </w:pict>
          </mc:Fallback>
        </mc:AlternateContent>
      </w:r>
      <w:r w:rsidR="00C97838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8</w:t>
      </w:r>
    </w:p>
    <w:p w14:paraId="6ABBE697" w14:textId="77777777" w:rsidR="00A77A24" w:rsidRPr="002A4C69" w:rsidRDefault="00A77A24" w:rsidP="00C97838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</w:p>
    <w:p w14:paraId="6ABBE698" w14:textId="77777777" w:rsidR="00A77A24" w:rsidRPr="002A4C69" w:rsidRDefault="00876893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6ABBE89D" wp14:editId="6ABBE89E">
                <wp:simplePos x="0" y="0"/>
                <wp:positionH relativeFrom="column">
                  <wp:posOffset>4832813</wp:posOffset>
                </wp:positionH>
                <wp:positionV relativeFrom="paragraph">
                  <wp:posOffset>273153</wp:posOffset>
                </wp:positionV>
                <wp:extent cx="275590" cy="267335"/>
                <wp:effectExtent l="0" t="0" r="10160" b="18415"/>
                <wp:wrapNone/>
                <wp:docPr id="6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1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20" wp14:editId="6ABBEA21">
                                  <wp:extent cx="83820" cy="83820"/>
                                  <wp:effectExtent l="0" t="0" r="0" b="0"/>
                                  <wp:docPr id="1081" name="Picture 10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9D" id="_x0000_s1233" type="#_x0000_t202" style="position:absolute;margin-left:380.55pt;margin-top:21.5pt;width:21.7pt;height:21.0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">
                <v:textbox>
                  <w:txbxContent>
                    <w:p w14:paraId="6ABBE9B1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20" wp14:editId="6ABBEA21">
                            <wp:extent cx="83820" cy="83820"/>
                            <wp:effectExtent l="0" t="0" r="0" b="0"/>
                            <wp:docPr id="1081" name="Picture 10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ABBE89F" wp14:editId="6ABBE8A0">
                <wp:simplePos x="0" y="0"/>
                <wp:positionH relativeFrom="column">
                  <wp:posOffset>1849120</wp:posOffset>
                </wp:positionH>
                <wp:positionV relativeFrom="paragraph">
                  <wp:posOffset>270510</wp:posOffset>
                </wp:positionV>
                <wp:extent cx="275590" cy="267335"/>
                <wp:effectExtent l="0" t="0" r="10160" b="18415"/>
                <wp:wrapNone/>
                <wp:docPr id="5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2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22" wp14:editId="6ABBEA23">
                                  <wp:extent cx="83820" cy="83820"/>
                                  <wp:effectExtent l="0" t="0" r="0" b="0"/>
                                  <wp:docPr id="1082" name="Picture 10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9F" id="_x0000_s1234" type="#_x0000_t202" style="position:absolute;margin-left:145.6pt;margin-top:21.3pt;width:21.7pt;height:21.0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">
                <v:textbox>
                  <w:txbxContent>
                    <w:p w14:paraId="6ABBE9B2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22" wp14:editId="6ABBEA23">
                            <wp:extent cx="83820" cy="83820"/>
                            <wp:effectExtent l="0" t="0" r="0" b="0"/>
                            <wp:docPr id="1082" name="Picture 10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699" w14:textId="77777777" w:rsidR="00A77A24" w:rsidRPr="007F262E" w:rsidRDefault="00A77A24" w:rsidP="005D46ED">
      <w:pPr>
        <w:pStyle w:val="ListParagraph"/>
        <w:numPr>
          <w:ilvl w:val="0"/>
          <w:numId w:val="39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7F262E">
        <w:rPr>
          <w:rFonts w:asciiTheme="majorBidi" w:hAnsiTheme="majorBidi" w:cstheme="majorBidi"/>
        </w:rPr>
        <w:t xml:space="preserve"> Evaluate</w:t>
      </w:r>
      <w:r w:rsidRPr="007F262E">
        <w:rPr>
          <w:rFonts w:asciiTheme="majorBidi" w:hAnsiTheme="majorBidi" w:cstheme="majorBidi"/>
        </w:rPr>
        <w:tab/>
      </w:r>
      <w:r w:rsidRPr="007F262E">
        <w:rPr>
          <w:rFonts w:asciiTheme="majorBidi" w:hAnsiTheme="majorBidi" w:cstheme="majorBidi"/>
        </w:rPr>
        <w:tab/>
      </w:r>
      <w:r w:rsidRPr="007F262E">
        <w:rPr>
          <w:rFonts w:asciiTheme="majorBidi" w:hAnsiTheme="majorBidi" w:cstheme="majorBidi"/>
        </w:rPr>
        <w:tab/>
      </w:r>
      <w:r w:rsidRPr="007F262E">
        <w:rPr>
          <w:rFonts w:asciiTheme="majorBidi" w:hAnsiTheme="majorBidi" w:cstheme="majorBidi"/>
        </w:rPr>
        <w:tab/>
        <w:t>2.   Expand and collect like terms</w:t>
      </w:r>
    </w:p>
    <w:p w14:paraId="6ABBE69A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</w:rPr>
      </w:pPr>
    </w:p>
    <w:p w14:paraId="6ABBE69B" w14:textId="05D9CA10" w:rsidR="00A77A24" w:rsidRPr="00283E43" w:rsidRDefault="00A77A24" w:rsidP="00443224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283E43">
        <w:rPr>
          <w:rFonts w:asciiTheme="majorBidi" w:hAnsiTheme="majorBidi" w:cstheme="majorBidi"/>
          <w:sz w:val="28"/>
          <w:szCs w:val="28"/>
        </w:rPr>
        <w:t xml:space="preserve">      </w:t>
      </w:r>
      <m:oMath>
        <m:r>
          <w:rPr>
            <w:rFonts w:ascii="Cambria Math" w:hAnsi="Cambria Math" w:cstheme="majorBidi"/>
            <w:sz w:val="28"/>
            <w:szCs w:val="28"/>
          </w:rPr>
          <m:t>2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3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÷1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den>
        </m:f>
      </m:oMath>
      <w:r w:rsidRPr="00283E43">
        <w:rPr>
          <w:rFonts w:asciiTheme="majorBidi" w:hAnsiTheme="majorBidi" w:cstheme="majorBidi"/>
          <w:sz w:val="28"/>
          <w:szCs w:val="28"/>
        </w:rPr>
        <w:t xml:space="preserve">       </w:t>
      </w:r>
      <w:r w:rsidRPr="00283E43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283E43">
        <w:rPr>
          <w:rFonts w:asciiTheme="majorBidi" w:eastAsiaTheme="minorEastAsia" w:hAnsiTheme="majorBidi" w:cstheme="majorBidi"/>
          <w:sz w:val="28"/>
          <w:szCs w:val="28"/>
        </w:rPr>
        <w:tab/>
        <w:t xml:space="preserve">     </w:t>
      </w:r>
      <w:r w:rsidR="00283E43">
        <w:rPr>
          <w:rFonts w:asciiTheme="majorBidi" w:eastAsiaTheme="minorEastAsia" w:hAnsiTheme="majorBidi" w:cstheme="majorBidi"/>
          <w:sz w:val="28"/>
          <w:szCs w:val="28"/>
        </w:rPr>
        <w:t xml:space="preserve">    </w:t>
      </w:r>
      <w:r w:rsidR="002A7182">
        <w:rPr>
          <w:rFonts w:asciiTheme="majorBidi" w:eastAsiaTheme="minorEastAsia" w:hAnsiTheme="majorBidi" w:cstheme="majorBidi"/>
          <w:sz w:val="28"/>
          <w:szCs w:val="28"/>
        </w:rPr>
        <w:tab/>
        <w:t xml:space="preserve">     </w:t>
      </w:r>
      <w:r w:rsidRPr="00283E43">
        <w:rPr>
          <w:rFonts w:asciiTheme="majorBidi" w:hAnsiTheme="majorBidi" w:cstheme="majorBidi"/>
          <w:sz w:val="28"/>
          <w:szCs w:val="28"/>
        </w:rPr>
        <w:t>(3</w:t>
      </w:r>
      <w:r w:rsidRPr="00283E43">
        <w:rPr>
          <w:rFonts w:asciiTheme="majorBidi" w:hAnsiTheme="majorBidi" w:cstheme="majorBidi"/>
          <w:i/>
          <w:iCs/>
          <w:sz w:val="28"/>
          <w:szCs w:val="28"/>
        </w:rPr>
        <w:t>a</w:t>
      </w:r>
      <w:r w:rsidRPr="00283E43">
        <w:rPr>
          <w:rFonts w:asciiTheme="majorBidi" w:hAnsiTheme="majorBidi" w:cstheme="majorBidi"/>
          <w:sz w:val="28"/>
          <w:szCs w:val="28"/>
        </w:rPr>
        <w:t xml:space="preserve"> – </w:t>
      </w:r>
      <w:r w:rsidR="001D6E5C" w:rsidRPr="00283E43">
        <w:rPr>
          <w:rFonts w:asciiTheme="majorBidi" w:hAnsiTheme="majorBidi" w:cstheme="majorBidi"/>
          <w:sz w:val="28"/>
          <w:szCs w:val="28"/>
        </w:rPr>
        <w:t>4) (</w:t>
      </w:r>
      <w:r w:rsidRPr="00283E43">
        <w:rPr>
          <w:rFonts w:asciiTheme="majorBidi" w:hAnsiTheme="majorBidi" w:cstheme="majorBidi"/>
          <w:i/>
          <w:iCs/>
          <w:sz w:val="28"/>
          <w:szCs w:val="28"/>
        </w:rPr>
        <w:t>a</w:t>
      </w:r>
      <w:r w:rsidRPr="00283E43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283E43">
        <w:rPr>
          <w:rFonts w:asciiTheme="majorBidi" w:hAnsiTheme="majorBidi" w:cstheme="majorBidi"/>
          <w:sz w:val="28"/>
          <w:szCs w:val="28"/>
        </w:rPr>
        <w:t xml:space="preserve"> – 3</w:t>
      </w:r>
      <w:r w:rsidRPr="00283E43">
        <w:rPr>
          <w:rFonts w:asciiTheme="majorBidi" w:hAnsiTheme="majorBidi" w:cstheme="majorBidi"/>
          <w:i/>
          <w:iCs/>
          <w:sz w:val="28"/>
          <w:szCs w:val="28"/>
        </w:rPr>
        <w:t>a</w:t>
      </w:r>
      <w:r w:rsidRPr="00283E43">
        <w:rPr>
          <w:rFonts w:asciiTheme="majorBidi" w:hAnsiTheme="majorBidi" w:cstheme="majorBidi"/>
          <w:sz w:val="28"/>
          <w:szCs w:val="28"/>
        </w:rPr>
        <w:t xml:space="preserve"> – 5)            </w:t>
      </w:r>
    </w:p>
    <w:p w14:paraId="6ABBE69C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9D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9E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9F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A0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A1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A2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6A3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6A4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6A5" w14:textId="77777777" w:rsidR="00A77A24" w:rsidRPr="002A4C69" w:rsidRDefault="00876893" w:rsidP="005D46ED">
      <w:pPr>
        <w:ind w:right="-874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6ABBE8A1" wp14:editId="6ABBE8A2">
                <wp:simplePos x="0" y="0"/>
                <wp:positionH relativeFrom="column">
                  <wp:posOffset>4837922</wp:posOffset>
                </wp:positionH>
                <wp:positionV relativeFrom="paragraph">
                  <wp:posOffset>225425</wp:posOffset>
                </wp:positionV>
                <wp:extent cx="275590" cy="267335"/>
                <wp:effectExtent l="0" t="0" r="10160" b="18415"/>
                <wp:wrapNone/>
                <wp:docPr id="5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3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24" wp14:editId="6ABBEA25">
                                  <wp:extent cx="83820" cy="83820"/>
                                  <wp:effectExtent l="0" t="0" r="0" b="0"/>
                                  <wp:docPr id="1083" name="Picture 10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A1" id="_x0000_s1235" type="#_x0000_t202" style="position:absolute;margin-left:380.95pt;margin-top:17.75pt;width:21.7pt;height:21.0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">
                <v:textbox>
                  <w:txbxContent>
                    <w:p w14:paraId="6ABBE9B3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24" wp14:editId="6ABBEA25">
                            <wp:extent cx="83820" cy="83820"/>
                            <wp:effectExtent l="0" t="0" r="0" b="0"/>
                            <wp:docPr id="1083" name="Picture 10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6A6" w14:textId="77777777" w:rsidR="00A77A24" w:rsidRPr="002A4C69" w:rsidRDefault="00A77A24" w:rsidP="005D46ED">
      <w:pPr>
        <w:ind w:right="-87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3.   </w:t>
      </w:r>
      <w:r w:rsidR="002A7182">
        <w:rPr>
          <w:rFonts w:asciiTheme="majorBidi" w:hAnsiTheme="majorBidi" w:cstheme="majorBidi"/>
        </w:rPr>
        <w:t xml:space="preserve">  </w:t>
      </w:r>
      <w:r w:rsidRPr="002A4C69">
        <w:rPr>
          <w:rFonts w:asciiTheme="majorBidi" w:hAnsiTheme="majorBidi" w:cstheme="majorBidi"/>
        </w:rPr>
        <w:t>A cereal box is on special offer with 40% extra free.</w:t>
      </w:r>
    </w:p>
    <w:p w14:paraId="6ABBE6A7" w14:textId="77777777" w:rsidR="00A77A24" w:rsidRPr="002A4C69" w:rsidRDefault="005D46ED" w:rsidP="005D46ED">
      <w:pPr>
        <w:ind w:right="-874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</w:t>
      </w:r>
      <w:r w:rsidR="002A7182">
        <w:rPr>
          <w:rFonts w:asciiTheme="majorBidi" w:hAnsiTheme="majorBidi" w:cstheme="majorBidi"/>
        </w:rPr>
        <w:t xml:space="preserve">  </w:t>
      </w:r>
      <w:r w:rsidR="00A77A24" w:rsidRPr="002A4C69">
        <w:rPr>
          <w:rFonts w:asciiTheme="majorBidi" w:hAnsiTheme="majorBidi" w:cstheme="majorBidi"/>
        </w:rPr>
        <w:t>If the special offer box contains 840 grams of cereal, how much cereal is there in the standard box?</w:t>
      </w:r>
    </w:p>
    <w:p w14:paraId="6ABBE6A8" w14:textId="77777777" w:rsidR="00A77A24" w:rsidRPr="002A4C69" w:rsidRDefault="00A77A24" w:rsidP="00A77A24">
      <w:pPr>
        <w:ind w:right="-874" w:firstLine="720"/>
        <w:rPr>
          <w:rFonts w:asciiTheme="majorBidi" w:hAnsiTheme="majorBidi" w:cstheme="majorBidi"/>
        </w:rPr>
      </w:pPr>
    </w:p>
    <w:p w14:paraId="6ABBE6A9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6AA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6AB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6AC" w14:textId="77777777" w:rsidR="00A77A24" w:rsidRPr="002A4C69" w:rsidRDefault="00A77A24" w:rsidP="00C97838">
      <w:pPr>
        <w:rPr>
          <w:rFonts w:asciiTheme="majorBidi" w:hAnsiTheme="majorBidi" w:cstheme="majorBidi"/>
        </w:rPr>
      </w:pPr>
    </w:p>
    <w:p w14:paraId="6ABBE6AD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6AE" w14:textId="77777777" w:rsidR="00A77A24" w:rsidRPr="002A4C69" w:rsidRDefault="00A77A24" w:rsidP="005D46ED">
      <w:pPr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4.  </w:t>
      </w:r>
      <w:r w:rsidR="002A7182">
        <w:rPr>
          <w:rFonts w:asciiTheme="majorBidi" w:hAnsiTheme="majorBidi" w:cstheme="majorBidi"/>
        </w:rPr>
        <w:t xml:space="preserve">   </w:t>
      </w:r>
      <w:r w:rsidRPr="002A4C69">
        <w:rPr>
          <w:rFonts w:asciiTheme="majorBidi" w:hAnsiTheme="majorBidi" w:cstheme="majorBidi"/>
        </w:rPr>
        <w:t>Factorise fully</w:t>
      </w:r>
    </w:p>
    <w:p w14:paraId="6ABBE6AF" w14:textId="77777777" w:rsidR="00A77A24" w:rsidRPr="002A4C69" w:rsidRDefault="00283E43" w:rsidP="00A77A24">
      <w:pPr>
        <w:rPr>
          <w:rFonts w:asciiTheme="majorBidi" w:hAnsiTheme="majorBidi" w:cstheme="majorBidi"/>
          <w:b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6ABBE8A3" wp14:editId="6ABBE8A4">
                <wp:simplePos x="0" y="0"/>
                <wp:positionH relativeFrom="column">
                  <wp:posOffset>4418330</wp:posOffset>
                </wp:positionH>
                <wp:positionV relativeFrom="paragraph">
                  <wp:posOffset>280035</wp:posOffset>
                </wp:positionV>
                <wp:extent cx="275590" cy="267335"/>
                <wp:effectExtent l="0" t="0" r="10160" b="18415"/>
                <wp:wrapNone/>
                <wp:docPr id="6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4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26" wp14:editId="6ABBEA27">
                                  <wp:extent cx="83820" cy="83820"/>
                                  <wp:effectExtent l="0" t="0" r="0" b="0"/>
                                  <wp:docPr id="1084" name="Picture 108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A3" id="_x0000_s1236" type="#_x0000_t202" style="position:absolute;margin-left:347.9pt;margin-top:22.05pt;width:21.7pt;height:21.0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">
                <v:textbox>
                  <w:txbxContent>
                    <w:p w14:paraId="6ABBE9B4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26" wp14:editId="6ABBEA27">
                            <wp:extent cx="83820" cy="83820"/>
                            <wp:effectExtent l="0" t="0" r="0" b="0"/>
                            <wp:docPr id="1084" name="Picture 108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6ABBE8A5" wp14:editId="6ABBE8A6">
                <wp:simplePos x="0" y="0"/>
                <wp:positionH relativeFrom="column">
                  <wp:posOffset>2789555</wp:posOffset>
                </wp:positionH>
                <wp:positionV relativeFrom="paragraph">
                  <wp:posOffset>283845</wp:posOffset>
                </wp:positionV>
                <wp:extent cx="275590" cy="267335"/>
                <wp:effectExtent l="0" t="0" r="10160" b="18415"/>
                <wp:wrapNone/>
                <wp:docPr id="6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5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28" wp14:editId="6ABBEA29">
                                  <wp:extent cx="83820" cy="83820"/>
                                  <wp:effectExtent l="0" t="0" r="0" b="0"/>
                                  <wp:docPr id="1085" name="Picture 10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A5" id="_x0000_s1237" type="#_x0000_t202" style="position:absolute;margin-left:219.65pt;margin-top:22.35pt;width:21.7pt;height:21.0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">
                <v:textbox>
                  <w:txbxContent>
                    <w:p w14:paraId="6ABBE9B5" w14:textId="77777777" w:rsidR="00E01F99" w:rsidRDefault="00E01F99" w:rsidP="00876893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28" wp14:editId="6ABBEA29">
                            <wp:extent cx="83820" cy="83820"/>
                            <wp:effectExtent l="0" t="0" r="0" b="0"/>
                            <wp:docPr id="1085" name="Picture 10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76893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6ABBE8A7" wp14:editId="6ABBE8A8">
                <wp:simplePos x="0" y="0"/>
                <wp:positionH relativeFrom="column">
                  <wp:posOffset>1419860</wp:posOffset>
                </wp:positionH>
                <wp:positionV relativeFrom="paragraph">
                  <wp:posOffset>256540</wp:posOffset>
                </wp:positionV>
                <wp:extent cx="275590" cy="267335"/>
                <wp:effectExtent l="0" t="0" r="10160" b="18415"/>
                <wp:wrapNone/>
                <wp:docPr id="5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6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2A" wp14:editId="6ABBEA2B">
                                  <wp:extent cx="83820" cy="83820"/>
                                  <wp:effectExtent l="0" t="0" r="0" b="0"/>
                                  <wp:docPr id="1086" name="Picture 108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A7" id="_x0000_s1238" type="#_x0000_t202" style="position:absolute;margin-left:111.8pt;margin-top:20.2pt;width:21.7pt;height:21.0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">
                <v:textbox>
                  <w:txbxContent>
                    <w:p w14:paraId="6ABBE9B6" w14:textId="77777777" w:rsidR="00E01F99" w:rsidRDefault="00E01F99" w:rsidP="00876893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2A" wp14:editId="6ABBEA2B">
                            <wp:extent cx="83820" cy="83820"/>
                            <wp:effectExtent l="0" t="0" r="0" b="0"/>
                            <wp:docPr id="1086" name="Picture 108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6B0" w14:textId="77777777" w:rsidR="00A77A24" w:rsidRPr="00283E43" w:rsidRDefault="00A77A24" w:rsidP="00C97838">
      <w:pPr>
        <w:pStyle w:val="ListParagraph"/>
        <w:numPr>
          <w:ilvl w:val="0"/>
          <w:numId w:val="31"/>
        </w:numPr>
        <w:rPr>
          <w:rFonts w:asciiTheme="majorBidi" w:hAnsiTheme="majorBidi" w:cstheme="majorBidi"/>
          <w:b/>
          <w:sz w:val="28"/>
          <w:szCs w:val="28"/>
        </w:rPr>
      </w:pPr>
      <w:r w:rsidRPr="00283E43">
        <w:rPr>
          <w:rFonts w:asciiTheme="majorBidi" w:hAnsiTheme="majorBidi" w:cstheme="majorBidi"/>
          <w:sz w:val="28"/>
          <w:szCs w:val="28"/>
        </w:rPr>
        <w:t xml:space="preserve"> 4</w:t>
      </w:r>
      <w:r w:rsidRPr="00283E43">
        <w:rPr>
          <w:rFonts w:asciiTheme="majorBidi" w:hAnsiTheme="majorBidi" w:cstheme="majorBidi"/>
          <w:i/>
          <w:iCs/>
          <w:sz w:val="28"/>
          <w:szCs w:val="28"/>
        </w:rPr>
        <w:t>d</w:t>
      </w:r>
      <w:r w:rsidRPr="00283E43">
        <w:rPr>
          <w:rFonts w:asciiTheme="majorBidi" w:hAnsiTheme="majorBidi" w:cstheme="majorBidi"/>
          <w:sz w:val="28"/>
          <w:szCs w:val="28"/>
        </w:rPr>
        <w:t xml:space="preserve"> + 6</w:t>
      </w:r>
      <w:r w:rsidRPr="00283E43">
        <w:rPr>
          <w:rFonts w:asciiTheme="majorBidi" w:hAnsiTheme="majorBidi" w:cstheme="majorBidi"/>
          <w:i/>
          <w:iCs/>
          <w:sz w:val="28"/>
          <w:szCs w:val="28"/>
        </w:rPr>
        <w:t>d</w:t>
      </w:r>
      <w:r w:rsidRPr="00283E43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="00283E43">
        <w:rPr>
          <w:rFonts w:asciiTheme="majorBidi" w:hAnsiTheme="majorBidi" w:cstheme="majorBidi"/>
          <w:sz w:val="28"/>
          <w:szCs w:val="28"/>
        </w:rPr>
        <w:tab/>
      </w:r>
      <w:r w:rsidR="00283E43">
        <w:rPr>
          <w:rFonts w:asciiTheme="majorBidi" w:hAnsiTheme="majorBidi" w:cstheme="majorBidi"/>
          <w:sz w:val="28"/>
          <w:szCs w:val="28"/>
        </w:rPr>
        <w:tab/>
      </w:r>
      <w:r w:rsidRPr="00283E43">
        <w:rPr>
          <w:rFonts w:asciiTheme="majorBidi" w:hAnsiTheme="majorBidi" w:cstheme="majorBidi"/>
          <w:sz w:val="28"/>
          <w:szCs w:val="28"/>
        </w:rPr>
        <w:t>(b)  4</w:t>
      </w:r>
      <w:r w:rsidRPr="00283E43">
        <w:rPr>
          <w:rFonts w:asciiTheme="majorBidi" w:hAnsiTheme="majorBidi" w:cstheme="majorBidi"/>
          <w:i/>
          <w:iCs/>
          <w:sz w:val="28"/>
          <w:szCs w:val="28"/>
        </w:rPr>
        <w:t>p</w:t>
      </w:r>
      <w:r w:rsidRPr="00283E43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283E43">
        <w:rPr>
          <w:rFonts w:asciiTheme="majorBidi" w:hAnsiTheme="majorBidi" w:cstheme="majorBidi"/>
          <w:sz w:val="28"/>
          <w:szCs w:val="28"/>
        </w:rPr>
        <w:t xml:space="preserve"> - 36</w:t>
      </w:r>
      <w:r w:rsidRPr="00283E43">
        <w:rPr>
          <w:rFonts w:asciiTheme="majorBidi" w:hAnsiTheme="majorBidi" w:cstheme="majorBidi"/>
          <w:sz w:val="28"/>
          <w:szCs w:val="28"/>
        </w:rPr>
        <w:tab/>
      </w:r>
      <w:r w:rsidRPr="00283E43">
        <w:rPr>
          <w:rFonts w:asciiTheme="majorBidi" w:hAnsiTheme="majorBidi" w:cstheme="majorBidi"/>
          <w:sz w:val="28"/>
          <w:szCs w:val="28"/>
        </w:rPr>
        <w:tab/>
        <w:t>(c)  2</w:t>
      </w:r>
      <w:r w:rsidRPr="00283E43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283E43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283E43">
        <w:rPr>
          <w:rFonts w:asciiTheme="majorBidi" w:hAnsiTheme="majorBidi" w:cstheme="majorBidi"/>
          <w:sz w:val="28"/>
          <w:szCs w:val="28"/>
        </w:rPr>
        <w:t xml:space="preserve"> - 5</w:t>
      </w:r>
      <w:r w:rsidRPr="00283E43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283E43">
        <w:rPr>
          <w:rFonts w:asciiTheme="majorBidi" w:hAnsiTheme="majorBidi" w:cstheme="majorBidi"/>
          <w:sz w:val="28"/>
          <w:szCs w:val="28"/>
        </w:rPr>
        <w:t xml:space="preserve"> - 3</w:t>
      </w:r>
    </w:p>
    <w:p w14:paraId="6ABBE6B1" w14:textId="77777777" w:rsidR="00A77A24" w:rsidRPr="002A4C69" w:rsidRDefault="00A77A24" w:rsidP="00A77A24">
      <w:pPr>
        <w:pStyle w:val="ListParagraph"/>
        <w:rPr>
          <w:rFonts w:asciiTheme="majorBidi" w:eastAsiaTheme="minorEastAsia" w:hAnsiTheme="majorBidi" w:cstheme="majorBidi"/>
          <w:szCs w:val="20"/>
        </w:rPr>
      </w:pPr>
    </w:p>
    <w:p w14:paraId="6ABBE6B2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3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4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5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6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7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8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9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A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B" w14:textId="77777777" w:rsidR="00A77A24" w:rsidRPr="002A4C69" w:rsidRDefault="00A77A24" w:rsidP="00A77A24">
      <w:pPr>
        <w:pStyle w:val="ListParagraph"/>
        <w:rPr>
          <w:rFonts w:asciiTheme="majorBidi" w:hAnsiTheme="majorBidi" w:cstheme="majorBidi"/>
          <w:bCs/>
        </w:rPr>
      </w:pPr>
    </w:p>
    <w:p w14:paraId="6ABBE6BC" w14:textId="77777777" w:rsidR="00A77A24" w:rsidRPr="002A4C69" w:rsidRDefault="009E1E32" w:rsidP="005D46ED">
      <w:pPr>
        <w:pStyle w:val="ListParagraph"/>
        <w:ind w:left="0"/>
        <w:rPr>
          <w:rFonts w:asciiTheme="majorBidi" w:eastAsiaTheme="minorEastAsia" w:hAnsiTheme="majorBidi" w:cstheme="majorBidi"/>
          <w:b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6ABBE8A9" wp14:editId="6ABBE8AA">
                <wp:simplePos x="0" y="0"/>
                <wp:positionH relativeFrom="column">
                  <wp:posOffset>5177790</wp:posOffset>
                </wp:positionH>
                <wp:positionV relativeFrom="paragraph">
                  <wp:posOffset>266700</wp:posOffset>
                </wp:positionV>
                <wp:extent cx="275590" cy="267335"/>
                <wp:effectExtent l="0" t="0" r="10160" b="18415"/>
                <wp:wrapNone/>
                <wp:docPr id="6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7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2C" wp14:editId="6ABBEA2D">
                                  <wp:extent cx="83820" cy="83820"/>
                                  <wp:effectExtent l="0" t="0" r="0" b="0"/>
                                  <wp:docPr id="1087" name="Picture 10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A9" id="_x0000_s1239" type="#_x0000_t202" style="position:absolute;margin-left:407.7pt;margin-top:21pt;width:21.7pt;height:21.05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">
                <v:textbox>
                  <w:txbxContent>
                    <w:p w14:paraId="6ABBE9B7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2C" wp14:editId="6ABBEA2D">
                            <wp:extent cx="83820" cy="83820"/>
                            <wp:effectExtent l="0" t="0" r="0" b="0"/>
                            <wp:docPr id="1087" name="Picture 10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6ABBE8AB" wp14:editId="6ABBE8AC">
                <wp:simplePos x="0" y="0"/>
                <wp:positionH relativeFrom="column">
                  <wp:posOffset>3092450</wp:posOffset>
                </wp:positionH>
                <wp:positionV relativeFrom="paragraph">
                  <wp:posOffset>247015</wp:posOffset>
                </wp:positionV>
                <wp:extent cx="275590" cy="267335"/>
                <wp:effectExtent l="0" t="0" r="10160" b="18415"/>
                <wp:wrapNone/>
                <wp:docPr id="6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8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2E" wp14:editId="6ABBEA2F">
                                  <wp:extent cx="83820" cy="83820"/>
                                  <wp:effectExtent l="0" t="0" r="0" b="0"/>
                                  <wp:docPr id="1088" name="Picture 10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AB" id="_x0000_s1240" type="#_x0000_t202" style="position:absolute;margin-left:243.5pt;margin-top:19.45pt;width:21.7pt;height:21.0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">
                <v:textbox>
                  <w:txbxContent>
                    <w:p w14:paraId="6ABBE9B8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2E" wp14:editId="6ABBEA2F">
                            <wp:extent cx="83820" cy="83820"/>
                            <wp:effectExtent l="0" t="0" r="0" b="0"/>
                            <wp:docPr id="1088" name="Picture 10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6ABBE8AD" wp14:editId="6ABBE8AE">
                <wp:simplePos x="0" y="0"/>
                <wp:positionH relativeFrom="column">
                  <wp:posOffset>1502410</wp:posOffset>
                </wp:positionH>
                <wp:positionV relativeFrom="paragraph">
                  <wp:posOffset>248285</wp:posOffset>
                </wp:positionV>
                <wp:extent cx="275590" cy="267335"/>
                <wp:effectExtent l="0" t="0" r="10160" b="18415"/>
                <wp:wrapNone/>
                <wp:docPr id="6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9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30" wp14:editId="6ABBEA31">
                                  <wp:extent cx="83820" cy="83820"/>
                                  <wp:effectExtent l="0" t="0" r="0" b="0"/>
                                  <wp:docPr id="1089" name="Picture 10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AD" id="_x0000_s1241" type="#_x0000_t202" style="position:absolute;margin-left:118.3pt;margin-top:19.55pt;width:21.7pt;height:21.0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">
                <v:textbox>
                  <w:txbxContent>
                    <w:p w14:paraId="6ABBE9B9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30" wp14:editId="6ABBEA31">
                            <wp:extent cx="83820" cy="83820"/>
                            <wp:effectExtent l="0" t="0" r="0" b="0"/>
                            <wp:docPr id="1089" name="Picture 10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Cs/>
        </w:rPr>
        <w:t>5.  Simplify</w:t>
      </w:r>
    </w:p>
    <w:p w14:paraId="6ABBE6BD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position w:val="-10"/>
        </w:rPr>
        <w:object w:dxaOrig="7920" w:dyaOrig="380" w14:anchorId="6ABBE8AF">
          <v:shape id="_x0000_i1034" type="#_x0000_t75" style="width:396pt;height:19.35pt" o:ole="">
            <v:imagedata r:id="rId42" o:title=""/>
          </v:shape>
          <o:OLEObject Type="Embed" ProgID="Equation.DSMT4" ShapeID="_x0000_i1034" DrawAspect="Content" ObjectID="_1694932244" r:id="rId43"/>
        </w:object>
      </w:r>
    </w:p>
    <w:p w14:paraId="6ABBE6BE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BF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C0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C1" w14:textId="77777777" w:rsidR="00A77A24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C2" w14:textId="77777777" w:rsidR="00C97838" w:rsidRDefault="00C97838" w:rsidP="00A77A24">
      <w:pPr>
        <w:rPr>
          <w:rFonts w:asciiTheme="majorBidi" w:hAnsiTheme="majorBidi" w:cstheme="majorBidi"/>
          <w:b/>
          <w:u w:val="single"/>
        </w:rPr>
      </w:pPr>
    </w:p>
    <w:p w14:paraId="6ABBE6C3" w14:textId="77777777" w:rsidR="00C97838" w:rsidRPr="002A4C69" w:rsidRDefault="00C97838" w:rsidP="00A77A24">
      <w:pPr>
        <w:rPr>
          <w:rFonts w:asciiTheme="majorBidi" w:hAnsiTheme="majorBidi" w:cstheme="majorBidi"/>
          <w:b/>
          <w:u w:val="single"/>
        </w:rPr>
      </w:pPr>
    </w:p>
    <w:p w14:paraId="6ABBE6C4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C5" w14:textId="77777777" w:rsidR="00A77A24" w:rsidRPr="002A4C69" w:rsidRDefault="00876893" w:rsidP="00A77A24">
      <w:pPr>
        <w:rPr>
          <w:rFonts w:asciiTheme="majorBidi" w:hAnsiTheme="majorBidi" w:cstheme="majorBidi"/>
          <w:bCs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6ABBE8B0" wp14:editId="6ABBE8B1">
                <wp:simplePos x="0" y="0"/>
                <wp:positionH relativeFrom="column">
                  <wp:posOffset>4653280</wp:posOffset>
                </wp:positionH>
                <wp:positionV relativeFrom="paragraph">
                  <wp:posOffset>266065</wp:posOffset>
                </wp:positionV>
                <wp:extent cx="275590" cy="267335"/>
                <wp:effectExtent l="0" t="0" r="10160" b="18415"/>
                <wp:wrapNone/>
                <wp:docPr id="6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A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32" wp14:editId="6ABBEA33">
                                  <wp:extent cx="83820" cy="83820"/>
                                  <wp:effectExtent l="0" t="0" r="0" b="0"/>
                                  <wp:docPr id="1091" name="Picture 10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B0" id="_x0000_s1242" type="#_x0000_t202" style="position:absolute;margin-left:366.4pt;margin-top:20.95pt;width:21.7pt;height:21.05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">
                <v:textbox>
                  <w:txbxContent>
                    <w:p w14:paraId="6ABBE9BA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32" wp14:editId="6ABBEA33">
                            <wp:extent cx="83820" cy="83820"/>
                            <wp:effectExtent l="0" t="0" r="0" b="0"/>
                            <wp:docPr id="1091" name="Picture 10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Cs/>
        </w:rPr>
        <w:t>6.  Solve</w:t>
      </w:r>
    </w:p>
    <w:p w14:paraId="6ABBE6C6" w14:textId="77777777" w:rsidR="00A77A24" w:rsidRPr="00283E43" w:rsidRDefault="00283E43" w:rsidP="00283E43">
      <w:pPr>
        <w:rPr>
          <w:rFonts w:asciiTheme="majorBidi" w:hAnsiTheme="majorBidi" w:cstheme="majorBidi"/>
          <w:bCs/>
          <w:sz w:val="28"/>
          <w:szCs w:val="28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ABBE8B2" wp14:editId="6ABBE8B3">
                <wp:simplePos x="0" y="0"/>
                <wp:positionH relativeFrom="column">
                  <wp:posOffset>1804670</wp:posOffset>
                </wp:positionH>
                <wp:positionV relativeFrom="paragraph">
                  <wp:posOffset>1270</wp:posOffset>
                </wp:positionV>
                <wp:extent cx="275590" cy="267335"/>
                <wp:effectExtent l="0" t="0" r="10160" b="18415"/>
                <wp:wrapNone/>
                <wp:docPr id="6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B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34" wp14:editId="6ABBEA35">
                                  <wp:extent cx="83820" cy="83820"/>
                                  <wp:effectExtent l="0" t="0" r="0" b="0"/>
                                  <wp:docPr id="1090" name="Picture 10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B2" id="_x0000_s1243" type="#_x0000_t202" style="position:absolute;margin-left:142.1pt;margin-top:.1pt;width:21.7pt;height:21.0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">
                <v:textbox>
                  <w:txbxContent>
                    <w:p w14:paraId="6ABBE9BB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34" wp14:editId="6ABBEA35">
                            <wp:extent cx="83820" cy="83820"/>
                            <wp:effectExtent l="0" t="0" r="0" b="0"/>
                            <wp:docPr id="1090" name="Picture 10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83E43">
        <w:rPr>
          <w:rFonts w:asciiTheme="majorBidi" w:hAnsiTheme="majorBidi" w:cstheme="majorBidi"/>
          <w:bCs/>
          <w:sz w:val="28"/>
          <w:szCs w:val="28"/>
        </w:rPr>
        <w:t xml:space="preserve">(a)  </w:t>
      </w:r>
      <m:oMath>
        <m:f>
          <m:fPr>
            <m:ctrlPr>
              <w:rPr>
                <w:rFonts w:ascii="Cambria Math" w:hAnsi="Cambria Math" w:cstheme="majorBidi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x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5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-3=x</m:t>
        </m:r>
      </m:oMath>
      <w:r w:rsidR="00A77A24" w:rsidRPr="00283E43">
        <w:rPr>
          <w:rFonts w:asciiTheme="majorBidi" w:hAnsiTheme="majorBidi" w:cstheme="majorBidi"/>
          <w:bCs/>
          <w:sz w:val="28"/>
          <w:szCs w:val="28"/>
        </w:rPr>
        <w:tab/>
      </w:r>
      <w:r w:rsidR="00A77A24" w:rsidRPr="00283E43">
        <w:rPr>
          <w:rFonts w:asciiTheme="majorBidi" w:hAnsiTheme="majorBidi" w:cstheme="majorBidi"/>
          <w:bCs/>
          <w:sz w:val="28"/>
          <w:szCs w:val="28"/>
        </w:rPr>
        <w:tab/>
      </w:r>
      <w:r w:rsidR="00A77A24" w:rsidRPr="00283E43">
        <w:rPr>
          <w:rFonts w:asciiTheme="majorBidi" w:hAnsiTheme="majorBidi" w:cstheme="majorBidi"/>
          <w:bCs/>
          <w:sz w:val="28"/>
          <w:szCs w:val="28"/>
        </w:rPr>
        <w:tab/>
      </w:r>
      <w:r w:rsidR="000D26A4">
        <w:rPr>
          <w:rFonts w:asciiTheme="majorBidi" w:hAnsiTheme="majorBidi" w:cstheme="majorBidi"/>
          <w:bCs/>
          <w:sz w:val="28"/>
          <w:szCs w:val="28"/>
        </w:rPr>
        <w:tab/>
      </w:r>
      <w:r w:rsidR="00A77A24" w:rsidRPr="00283E43">
        <w:rPr>
          <w:rFonts w:asciiTheme="majorBidi" w:hAnsiTheme="majorBidi" w:cstheme="majorBidi"/>
          <w:bCs/>
          <w:sz w:val="28"/>
          <w:szCs w:val="28"/>
        </w:rPr>
        <w:t xml:space="preserve">(b)  </w:t>
      </w:r>
      <m:oMath>
        <m:r>
          <w:rPr>
            <w:rFonts w:ascii="Cambria Math" w:hAnsi="Cambria Math" w:cstheme="majorBidi"/>
            <w:sz w:val="28"/>
            <w:szCs w:val="28"/>
          </w:rPr>
          <m:t>7-</m:t>
        </m:r>
        <m:f>
          <m:fPr>
            <m:ctrlPr>
              <w:rPr>
                <w:rFonts w:ascii="Cambria Math" w:hAnsi="Cambria Math" w:cstheme="majorBidi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x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3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=2x</m:t>
        </m:r>
      </m:oMath>
    </w:p>
    <w:p w14:paraId="6ABBE6C7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C8" w14:textId="77777777" w:rsidR="00A77A24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C9" w14:textId="77777777" w:rsidR="00C97838" w:rsidRDefault="00C97838" w:rsidP="00A77A24">
      <w:pPr>
        <w:rPr>
          <w:rFonts w:asciiTheme="majorBidi" w:hAnsiTheme="majorBidi" w:cstheme="majorBidi"/>
          <w:b/>
          <w:u w:val="single"/>
        </w:rPr>
      </w:pPr>
    </w:p>
    <w:p w14:paraId="6ABBE6CA" w14:textId="77777777" w:rsidR="00C97838" w:rsidRPr="002A4C69" w:rsidRDefault="00C97838" w:rsidP="00A77A24">
      <w:pPr>
        <w:rPr>
          <w:rFonts w:asciiTheme="majorBidi" w:hAnsiTheme="majorBidi" w:cstheme="majorBidi"/>
          <w:b/>
          <w:u w:val="single"/>
        </w:rPr>
      </w:pPr>
    </w:p>
    <w:p w14:paraId="6ABBE6CB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CC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CD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CE" w14:textId="77777777" w:rsidR="00230AEA" w:rsidRDefault="00A77A24" w:rsidP="00230AEA">
      <w:pPr>
        <w:pStyle w:val="ListParagraph"/>
        <w:ind w:left="0"/>
        <w:rPr>
          <w:rFonts w:asciiTheme="majorBidi" w:hAnsiTheme="majorBidi" w:cstheme="majorBidi"/>
          <w:bCs/>
        </w:rPr>
      </w:pPr>
      <w:r w:rsidRPr="002A4C69">
        <w:rPr>
          <w:rFonts w:asciiTheme="majorBidi" w:hAnsiTheme="majorBidi" w:cstheme="majorBidi"/>
          <w:bCs/>
        </w:rPr>
        <w:t xml:space="preserve">7.  </w:t>
      </w:r>
      <w:r w:rsidR="00230AEA">
        <w:rPr>
          <w:rFonts w:asciiTheme="majorBidi" w:hAnsiTheme="majorBidi" w:cstheme="majorBidi"/>
          <w:bCs/>
        </w:rPr>
        <w:t>Rationalise the denominator.</w:t>
      </w:r>
    </w:p>
    <w:p w14:paraId="6ABBE6CF" w14:textId="77777777" w:rsidR="00230AEA" w:rsidRPr="00230AEA" w:rsidRDefault="00230AEA" w:rsidP="00230AEA">
      <w:pPr>
        <w:rPr>
          <w:rFonts w:asciiTheme="majorBidi" w:eastAsiaTheme="minorEastAsia" w:hAnsiTheme="majorBidi" w:cstheme="majorBidi"/>
          <w:b/>
        </w:rPr>
      </w:pPr>
      <w:r w:rsidRPr="00230AEA">
        <w:rPr>
          <w:rFonts w:asciiTheme="majorBidi" w:hAnsiTheme="majorBidi" w:cstheme="majorBidi"/>
          <w:bCs/>
        </w:rPr>
        <w:t xml:space="preserve">     Give your answer in simplest form.</w:t>
      </w:r>
    </w:p>
    <w:p w14:paraId="6ABBE6D0" w14:textId="77777777" w:rsidR="00A77A24" w:rsidRPr="002A4C69" w:rsidRDefault="009E1E32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6ABBE8B4" wp14:editId="6ABBE8B5">
                <wp:simplePos x="0" y="0"/>
                <wp:positionH relativeFrom="column">
                  <wp:posOffset>3105150</wp:posOffset>
                </wp:positionH>
                <wp:positionV relativeFrom="paragraph">
                  <wp:posOffset>114935</wp:posOffset>
                </wp:positionV>
                <wp:extent cx="275590" cy="267335"/>
                <wp:effectExtent l="0" t="0" r="10160" b="18415"/>
                <wp:wrapNone/>
                <wp:docPr id="6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C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36" wp14:editId="6ABBEA37">
                                  <wp:extent cx="83820" cy="83820"/>
                                  <wp:effectExtent l="0" t="0" r="0" b="0"/>
                                  <wp:docPr id="1092" name="Picture 10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B4" id="_x0000_s1244" type="#_x0000_t202" style="position:absolute;margin-left:244.5pt;margin-top:9.05pt;width:21.7pt;height:21.0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">
                <v:textbox>
                  <w:txbxContent>
                    <w:p w14:paraId="6ABBE9BC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36" wp14:editId="6ABBEA37">
                            <wp:extent cx="83820" cy="83820"/>
                            <wp:effectExtent l="0" t="0" r="0" b="0"/>
                            <wp:docPr id="1092" name="Picture 10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6ABBE8B6" wp14:editId="6ABBE8B7">
                <wp:simplePos x="0" y="0"/>
                <wp:positionH relativeFrom="column">
                  <wp:posOffset>1510030</wp:posOffset>
                </wp:positionH>
                <wp:positionV relativeFrom="paragraph">
                  <wp:posOffset>114300</wp:posOffset>
                </wp:positionV>
                <wp:extent cx="275590" cy="267335"/>
                <wp:effectExtent l="0" t="0" r="10160" b="18415"/>
                <wp:wrapNone/>
                <wp:docPr id="6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D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38" wp14:editId="6ABBEA39">
                                  <wp:extent cx="83820" cy="83820"/>
                                  <wp:effectExtent l="0" t="0" r="0" b="0"/>
                                  <wp:docPr id="1093" name="Picture 10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B6" id="_x0000_s1245" type="#_x0000_t202" style="position:absolute;margin-left:118.9pt;margin-top:9pt;width:21.7pt;height:21.0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">
                <v:textbox>
                  <w:txbxContent>
                    <w:p w14:paraId="6ABBE9BD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38" wp14:editId="6ABBEA39">
                            <wp:extent cx="83820" cy="83820"/>
                            <wp:effectExtent l="0" t="0" r="0" b="0"/>
                            <wp:docPr id="1093" name="Picture 10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</w:rPr>
        <w:t xml:space="preserve">(a)  </w:t>
      </w:r>
      <w:r w:rsidR="00A77A24" w:rsidRPr="002A4C69">
        <w:rPr>
          <w:rFonts w:asciiTheme="majorBidi" w:hAnsiTheme="majorBidi" w:cstheme="majorBidi"/>
          <w:position w:val="-28"/>
        </w:rPr>
        <w:object w:dxaOrig="3780" w:dyaOrig="660" w14:anchorId="6ABBE8B8">
          <v:shape id="_x0000_i1035" type="#_x0000_t75" style="width:188.6pt;height:32.65pt" o:ole="">
            <v:imagedata r:id="rId44" o:title=""/>
          </v:shape>
          <o:OLEObject Type="Embed" ProgID="Equation.DSMT4" ShapeID="_x0000_i1035" DrawAspect="Content" ObjectID="_1694932245" r:id="rId45"/>
        </w:object>
      </w:r>
    </w:p>
    <w:p w14:paraId="6ABBE6D1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D2" w14:textId="77777777" w:rsidR="00C97838" w:rsidRDefault="00C97838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b/>
          <w:u w:val="single"/>
        </w:rPr>
        <w:br w:type="page"/>
      </w:r>
    </w:p>
    <w:p w14:paraId="6ABBE6D3" w14:textId="77777777" w:rsidR="00A77A24" w:rsidRPr="002A4C69" w:rsidRDefault="00876893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6ABBE8B9" wp14:editId="6ABBE8BA">
                <wp:simplePos x="0" y="0"/>
                <wp:positionH relativeFrom="column">
                  <wp:posOffset>5030119</wp:posOffset>
                </wp:positionH>
                <wp:positionV relativeFrom="paragraph">
                  <wp:posOffset>225435</wp:posOffset>
                </wp:positionV>
                <wp:extent cx="275590" cy="267335"/>
                <wp:effectExtent l="0" t="0" r="10160" b="18415"/>
                <wp:wrapNone/>
                <wp:docPr id="6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E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3A" wp14:editId="6ABBEA3B">
                                  <wp:extent cx="83820" cy="83820"/>
                                  <wp:effectExtent l="0" t="0" r="0" b="0"/>
                                  <wp:docPr id="1094" name="Picture 10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B9" id="_x0000_s1246" type="#_x0000_t202" style="position:absolute;margin-left:396.05pt;margin-top:17.75pt;width:21.7pt;height:21.0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">
                <v:textbox>
                  <w:txbxContent>
                    <w:p w14:paraId="6ABBE9BE" w14:textId="77777777" w:rsidR="00E01F99" w:rsidRDefault="00E01F99" w:rsidP="00876893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3A" wp14:editId="6ABBEA3B">
                            <wp:extent cx="83820" cy="83820"/>
                            <wp:effectExtent l="0" t="0" r="0" b="0"/>
                            <wp:docPr id="1094" name="Picture 10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Calculator</w:t>
      </w:r>
    </w:p>
    <w:p w14:paraId="6ABBE6D4" w14:textId="77777777" w:rsidR="00A77A24" w:rsidRPr="002A4C69" w:rsidRDefault="00A77A24" w:rsidP="00E2227C">
      <w:pPr>
        <w:ind w:right="-87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8.   The diagram below shows the height of the same cactus plant a year apart.</w:t>
      </w:r>
    </w:p>
    <w:p w14:paraId="6ABBE6D5" w14:textId="77777777" w:rsidR="00A77A24" w:rsidRPr="002A4C69" w:rsidRDefault="00A77A24" w:rsidP="00A77A24">
      <w:pPr>
        <w:ind w:right="-874" w:firstLine="72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  <w:noProof/>
          <w:sz w:val="20"/>
          <w:lang w:eastAsia="en-GB"/>
        </w:rPr>
        <w:drawing>
          <wp:anchor distT="0" distB="0" distL="114300" distR="114300" simplePos="0" relativeHeight="251653120" behindDoc="0" locked="0" layoutInCell="1" allowOverlap="1" wp14:anchorId="6ABBE8BB" wp14:editId="6ABBE8BC">
            <wp:simplePos x="0" y="0"/>
            <wp:positionH relativeFrom="column">
              <wp:posOffset>3658235</wp:posOffset>
            </wp:positionH>
            <wp:positionV relativeFrom="paragraph">
              <wp:posOffset>153035</wp:posOffset>
            </wp:positionV>
            <wp:extent cx="814070" cy="1143000"/>
            <wp:effectExtent l="0" t="0" r="5080" b="0"/>
            <wp:wrapNone/>
            <wp:docPr id="321" name="Picture 321" descr="na01627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na01627_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4C69">
        <w:rPr>
          <w:rFonts w:asciiTheme="majorBidi" w:hAnsiTheme="majorBidi" w:cstheme="majorBidi"/>
          <w:noProof/>
          <w:sz w:val="20"/>
          <w:lang w:eastAsia="en-GB"/>
        </w:rPr>
        <w:drawing>
          <wp:anchor distT="0" distB="0" distL="114300" distR="114300" simplePos="0" relativeHeight="251652096" behindDoc="0" locked="0" layoutInCell="1" allowOverlap="1" wp14:anchorId="6ABBE8BD" wp14:editId="6ABBE8BE">
            <wp:simplePos x="0" y="0"/>
            <wp:positionH relativeFrom="column">
              <wp:posOffset>1323340</wp:posOffset>
            </wp:positionH>
            <wp:positionV relativeFrom="paragraph">
              <wp:posOffset>153035</wp:posOffset>
            </wp:positionV>
            <wp:extent cx="719455" cy="1009650"/>
            <wp:effectExtent l="0" t="0" r="4445" b="0"/>
            <wp:wrapNone/>
            <wp:docPr id="322" name="Picture 322" descr="na01627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na01627_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BBE6D6" w14:textId="77777777" w:rsidR="00A77A24" w:rsidRPr="002A4C69" w:rsidRDefault="00A77A24" w:rsidP="00A77A24">
      <w:pPr>
        <w:ind w:right="-87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       Height 1.6 m               </w:t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  <w:t xml:space="preserve"> Height 2 m</w:t>
      </w:r>
    </w:p>
    <w:p w14:paraId="6ABBE6D7" w14:textId="77777777" w:rsidR="00A77A24" w:rsidRPr="002A4C69" w:rsidRDefault="00A77A24" w:rsidP="00A77A24">
      <w:pPr>
        <w:ind w:right="-87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         Year 1                      </w:t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</w:r>
      <w:r w:rsidRPr="002A4C69">
        <w:rPr>
          <w:rFonts w:asciiTheme="majorBidi" w:hAnsiTheme="majorBidi" w:cstheme="majorBidi"/>
        </w:rPr>
        <w:tab/>
        <w:t xml:space="preserve">    Year 2</w:t>
      </w:r>
    </w:p>
    <w:p w14:paraId="6ABBE6D8" w14:textId="77777777" w:rsidR="00A77A24" w:rsidRPr="002A4C69" w:rsidRDefault="00A77A24" w:rsidP="00A77A24">
      <w:pPr>
        <w:ind w:right="-874"/>
        <w:rPr>
          <w:rFonts w:asciiTheme="majorBidi" w:hAnsiTheme="majorBidi" w:cstheme="majorBidi"/>
        </w:rPr>
      </w:pPr>
    </w:p>
    <w:p w14:paraId="6ABBE6D9" w14:textId="77777777" w:rsidR="00C97838" w:rsidRDefault="00A77A24" w:rsidP="00A77A24">
      <w:pPr>
        <w:ind w:right="-87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</w:t>
      </w:r>
    </w:p>
    <w:p w14:paraId="6ABBE6DA" w14:textId="77777777" w:rsidR="00A77A24" w:rsidRPr="002A4C69" w:rsidRDefault="00A77A24" w:rsidP="00A77A24">
      <w:pPr>
        <w:ind w:right="-87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</w:t>
      </w:r>
      <w:r w:rsidR="003150E6">
        <w:rPr>
          <w:rFonts w:asciiTheme="majorBidi" w:hAnsiTheme="majorBidi" w:cstheme="majorBidi"/>
        </w:rPr>
        <w:t xml:space="preserve">    </w:t>
      </w:r>
      <w:r w:rsidRPr="002A4C69">
        <w:rPr>
          <w:rFonts w:asciiTheme="majorBidi" w:hAnsiTheme="majorBidi" w:cstheme="majorBidi"/>
        </w:rPr>
        <w:t>If the cactus continues to grow at the same percentage rate, calculate its height in Year 6.</w:t>
      </w:r>
    </w:p>
    <w:p w14:paraId="6ABBE6DB" w14:textId="77777777" w:rsidR="00A77A24" w:rsidRPr="002A4C69" w:rsidRDefault="00A77A24" w:rsidP="00A77A24">
      <w:pPr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</w:t>
      </w:r>
    </w:p>
    <w:p w14:paraId="6ABBE6DC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DD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DE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DF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E0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E1" w14:textId="77777777" w:rsidR="00A77A24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E2" w14:textId="77777777" w:rsidR="00EA03E6" w:rsidRDefault="00EA03E6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E3" w14:textId="77777777" w:rsidR="00EA03E6" w:rsidRPr="002A4C69" w:rsidRDefault="00EA03E6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E4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E5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6E6" w14:textId="77777777" w:rsidR="00A77A24" w:rsidRPr="002A4C69" w:rsidRDefault="003674D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  <w:noProof/>
          <w:lang w:val="en-US"/>
        </w:rPr>
        <w:object w:dxaOrig="1440" w:dyaOrig="1440" w14:anchorId="6ABBE8BF">
          <v:shape id="_x0000_s1113" type="#_x0000_t75" style="position:absolute;margin-left:11.2pt;margin-top:9.5pt;width:336pt;height:154.6pt;z-index:251659264">
            <v:imagedata r:id="rId47" o:title=""/>
          </v:shape>
          <o:OLEObject Type="Embed" ProgID="MSDraw.Drawing.8.2" ShapeID="_x0000_s1113" DrawAspect="Content" ObjectID="_1694932257" r:id="rId48"/>
        </w:object>
      </w:r>
    </w:p>
    <w:p w14:paraId="6ABBE6E7" w14:textId="77777777" w:rsidR="00A77A24" w:rsidRPr="00E2227C" w:rsidRDefault="00A77A24" w:rsidP="00E2227C">
      <w:pPr>
        <w:pStyle w:val="ListParagraph"/>
        <w:numPr>
          <w:ilvl w:val="0"/>
          <w:numId w:val="17"/>
        </w:numPr>
        <w:spacing w:after="0" w:line="240" w:lineRule="auto"/>
        <w:ind w:right="-159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A pendulum is 45 centimetres long. When the pendulum swings it travels </w:t>
      </w:r>
      <w:r w:rsidRPr="00E2227C">
        <w:rPr>
          <w:rFonts w:asciiTheme="majorBidi" w:hAnsiTheme="majorBidi" w:cstheme="majorBidi"/>
        </w:rPr>
        <w:t>along the arc of a circle and covers a distance of 27.5 centimetres.</w:t>
      </w:r>
    </w:p>
    <w:p w14:paraId="6ABBE6E8" w14:textId="77777777" w:rsidR="00A77A24" w:rsidRPr="002A4C69" w:rsidRDefault="00876893" w:rsidP="00A77A24">
      <w:pPr>
        <w:ind w:left="-180" w:right="-1594"/>
        <w:rPr>
          <w:rFonts w:asciiTheme="majorBidi" w:hAnsiTheme="majorBidi" w:cstheme="majorBidi"/>
          <w:sz w:val="28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6ABBE8C0" wp14:editId="6ABBE8C1">
                <wp:simplePos x="0" y="0"/>
                <wp:positionH relativeFrom="column">
                  <wp:posOffset>5033010</wp:posOffset>
                </wp:positionH>
                <wp:positionV relativeFrom="paragraph">
                  <wp:posOffset>34290</wp:posOffset>
                </wp:positionV>
                <wp:extent cx="275590" cy="267335"/>
                <wp:effectExtent l="0" t="0" r="10160" b="18415"/>
                <wp:wrapNone/>
                <wp:docPr id="6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BF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3D" wp14:editId="6ABBEA3E">
                                  <wp:extent cx="83820" cy="79323"/>
                                  <wp:effectExtent l="0" t="0" r="0" b="0"/>
                                  <wp:docPr id="1095" name="Picture 10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3F" wp14:editId="6ABBEA40">
                                  <wp:extent cx="83820" cy="79323"/>
                                  <wp:effectExtent l="0" t="0" r="0" b="0"/>
                                  <wp:docPr id="1096" name="Picture 10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41" wp14:editId="6ABBEA42">
                                  <wp:extent cx="83820" cy="83820"/>
                                  <wp:effectExtent l="0" t="0" r="0" b="0"/>
                                  <wp:docPr id="1097" name="Picture 10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C0" id="_x0000_s1247" type="#_x0000_t202" style="position:absolute;left:0;text-align:left;margin-left:396.3pt;margin-top:2.7pt;width:21.7pt;height:21.0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">
                <v:textbox>
                  <w:txbxContent>
                    <w:p w14:paraId="6ABBE9BF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3D" wp14:editId="6ABBEA3E">
                            <wp:extent cx="83820" cy="79323"/>
                            <wp:effectExtent l="0" t="0" r="0" b="0"/>
                            <wp:docPr id="1095" name="Picture 10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3F" wp14:editId="6ABBEA40">
                            <wp:extent cx="83820" cy="79323"/>
                            <wp:effectExtent l="0" t="0" r="0" b="0"/>
                            <wp:docPr id="1096" name="Picture 10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41" wp14:editId="6ABBEA42">
                            <wp:extent cx="83820" cy="83820"/>
                            <wp:effectExtent l="0" t="0" r="0" b="0"/>
                            <wp:docPr id="1097" name="Picture 10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6E9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6EA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  <w:r w:rsidRPr="002A4C69">
        <w:rPr>
          <w:rFonts w:asciiTheme="majorBidi" w:hAnsiTheme="majorBidi" w:cstheme="majorBidi"/>
          <w:sz w:val="28"/>
        </w:rPr>
        <w:t xml:space="preserve">   </w:t>
      </w:r>
    </w:p>
    <w:p w14:paraId="6ABBE6EB" w14:textId="77777777" w:rsidR="00A77A24" w:rsidRPr="002A4C69" w:rsidRDefault="00A77A24" w:rsidP="00A77A24">
      <w:pPr>
        <w:ind w:right="-1594"/>
        <w:rPr>
          <w:rFonts w:asciiTheme="majorBidi" w:hAnsiTheme="majorBidi" w:cstheme="majorBidi"/>
        </w:rPr>
      </w:pPr>
    </w:p>
    <w:p w14:paraId="6ABBE6EC" w14:textId="77777777" w:rsidR="00A77A24" w:rsidRPr="002A4C69" w:rsidRDefault="00A77A24" w:rsidP="00EA03E6">
      <w:pPr>
        <w:ind w:left="-180" w:right="-159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  Calculate the size of the angle through which the pendulum travels</w:t>
      </w:r>
      <w:r w:rsidR="00B00F68">
        <w:rPr>
          <w:rFonts w:asciiTheme="majorBidi" w:hAnsiTheme="majorBidi" w:cstheme="majorBidi"/>
        </w:rPr>
        <w:t>.</w:t>
      </w:r>
    </w:p>
    <w:p w14:paraId="6ABBE6ED" w14:textId="77777777" w:rsidR="00A77A24" w:rsidRPr="002A4C69" w:rsidRDefault="00A77A24" w:rsidP="00A77A24">
      <w:pPr>
        <w:rPr>
          <w:rFonts w:asciiTheme="majorBidi" w:hAnsiTheme="majorBidi" w:cstheme="majorBidi"/>
        </w:rPr>
      </w:pPr>
    </w:p>
    <w:p w14:paraId="6ABBE6EE" w14:textId="77777777" w:rsidR="00A77A24" w:rsidRPr="002A4C69" w:rsidRDefault="00A77A24" w:rsidP="00A77A24">
      <w:pPr>
        <w:rPr>
          <w:rFonts w:asciiTheme="majorBidi" w:hAnsiTheme="majorBidi" w:cstheme="majorBidi"/>
        </w:rPr>
      </w:pPr>
    </w:p>
    <w:p w14:paraId="6ABBE6EF" w14:textId="77777777" w:rsidR="00C42BCA" w:rsidRDefault="00C42BCA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14:paraId="6ABBE6F0" w14:textId="77777777" w:rsidR="00A77A24" w:rsidRPr="002A4C69" w:rsidRDefault="00876893" w:rsidP="00A77A24">
      <w:p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6ABBE8C2" wp14:editId="6ABBE8C3">
                <wp:simplePos x="0" y="0"/>
                <wp:positionH relativeFrom="column">
                  <wp:posOffset>4201160</wp:posOffset>
                </wp:positionH>
                <wp:positionV relativeFrom="paragraph">
                  <wp:posOffset>265430</wp:posOffset>
                </wp:positionV>
                <wp:extent cx="275590" cy="267335"/>
                <wp:effectExtent l="0" t="0" r="10160" b="18415"/>
                <wp:wrapNone/>
                <wp:docPr id="6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0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 xml:space="preserve">5     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43" wp14:editId="6ABBEA44">
                                  <wp:extent cx="83820" cy="79323"/>
                                  <wp:effectExtent l="0" t="0" r="0" b="0"/>
                                  <wp:docPr id="1066" name="Picture 10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45" wp14:editId="6ABBEA46">
                                  <wp:extent cx="83820" cy="79323"/>
                                  <wp:effectExtent l="0" t="0" r="0" b="0"/>
                                  <wp:docPr id="1078" name="Picture 10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47" wp14:editId="6ABBEA48">
                                  <wp:extent cx="83820" cy="83820"/>
                                  <wp:effectExtent l="0" t="0" r="0" b="0"/>
                                  <wp:docPr id="1327" name="Picture 13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C2" id="_x0000_s1248" type="#_x0000_t202" style="position:absolute;margin-left:330.8pt;margin-top:20.9pt;width:21.7pt;height:21.0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">
                <v:textbox>
                  <w:txbxContent>
                    <w:p w14:paraId="6ABBE9C0" w14:textId="77777777" w:rsidR="00E01F99" w:rsidRDefault="00E01F99" w:rsidP="00876893">
                      <w:pPr>
                        <w:jc w:val="center"/>
                      </w:pPr>
                      <w:r>
                        <w:t xml:space="preserve">5     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43" wp14:editId="6ABBEA44">
                            <wp:extent cx="83820" cy="79323"/>
                            <wp:effectExtent l="0" t="0" r="0" b="0"/>
                            <wp:docPr id="1066" name="Picture 10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45" wp14:editId="6ABBEA46">
                            <wp:extent cx="83820" cy="79323"/>
                            <wp:effectExtent l="0" t="0" r="0" b="0"/>
                            <wp:docPr id="1078" name="Picture 10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47" wp14:editId="6ABBEA48">
                            <wp:extent cx="83820" cy="83820"/>
                            <wp:effectExtent l="0" t="0" r="0" b="0"/>
                            <wp:docPr id="1327" name="Picture 13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6F1" w14:textId="77777777" w:rsidR="00A77A24" w:rsidRPr="002A4C69" w:rsidRDefault="003674D4" w:rsidP="00A77A24">
      <w:pPr>
        <w:pStyle w:val="ListParagraph"/>
        <w:numPr>
          <w:ilvl w:val="0"/>
          <w:numId w:val="17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lang w:eastAsia="en-GB"/>
        </w:rPr>
        <w:object w:dxaOrig="1440" w:dyaOrig="1440" w14:anchorId="6ABBE8C4">
          <v:shape id="_x0000_s1114" type="#_x0000_t75" style="position:absolute;left:0;text-align:left;margin-left:189.05pt;margin-top:-64.05pt;width:5in;height:3in;z-index:251660288">
            <v:imagedata r:id="rId51" o:title=""/>
          </v:shape>
          <o:OLEObject Type="Embed" ProgID="MSDraw.Drawing.8.2" ShapeID="_x0000_s1114" DrawAspect="Content" ObjectID="_1694932258" r:id="rId52"/>
        </w:object>
      </w:r>
      <w:r w:rsidR="00A77A24" w:rsidRPr="002A4C69">
        <w:rPr>
          <w:rFonts w:asciiTheme="majorBidi" w:hAnsiTheme="majorBidi" w:cstheme="majorBidi"/>
        </w:rPr>
        <w:t xml:space="preserve"> A storage barn is in the shape of a cylinder with a hemisphere on top.</w:t>
      </w:r>
    </w:p>
    <w:p w14:paraId="6ABBE6F2" w14:textId="77777777" w:rsidR="00A77A24" w:rsidRPr="002A4C69" w:rsidRDefault="00A77A24" w:rsidP="00A77A24">
      <w:pPr>
        <w:pStyle w:val="ListParagraph"/>
        <w:ind w:left="180"/>
        <w:rPr>
          <w:rFonts w:asciiTheme="majorBidi" w:hAnsiTheme="majorBidi" w:cstheme="majorBidi"/>
        </w:rPr>
      </w:pPr>
    </w:p>
    <w:p w14:paraId="6ABBE6F3" w14:textId="77777777" w:rsidR="00A77A24" w:rsidRDefault="00A77A24" w:rsidP="00A77A24">
      <w:pPr>
        <w:pStyle w:val="ListParagraph"/>
        <w:ind w:left="18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Calculate the volume of the storage barn</w:t>
      </w:r>
      <w:r w:rsidR="00B00F68">
        <w:rPr>
          <w:rFonts w:asciiTheme="majorBidi" w:hAnsiTheme="majorBidi" w:cstheme="majorBidi"/>
        </w:rPr>
        <w:t>.</w:t>
      </w:r>
    </w:p>
    <w:p w14:paraId="6ABBE6F4" w14:textId="77777777" w:rsidR="00EA03E6" w:rsidRPr="00EA03E6" w:rsidRDefault="005D46ED" w:rsidP="00A77A24">
      <w:pPr>
        <w:pStyle w:val="ListParagraph"/>
        <w:ind w:left="180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 xml:space="preserve"> </w:t>
      </w:r>
      <w:r w:rsidR="00EA03E6">
        <w:rPr>
          <w:rFonts w:asciiTheme="majorBidi" w:hAnsiTheme="majorBidi" w:cstheme="majorBidi"/>
          <w:b/>
          <w:bCs/>
        </w:rPr>
        <w:t xml:space="preserve">Give your answer correct to </w:t>
      </w:r>
      <w:r w:rsidR="000A2928">
        <w:rPr>
          <w:rFonts w:asciiTheme="majorBidi" w:hAnsiTheme="majorBidi" w:cstheme="majorBidi"/>
          <w:b/>
          <w:bCs/>
        </w:rPr>
        <w:t>3</w:t>
      </w:r>
      <w:r w:rsidR="00EA03E6">
        <w:rPr>
          <w:rFonts w:asciiTheme="majorBidi" w:hAnsiTheme="majorBidi" w:cstheme="majorBidi"/>
          <w:b/>
          <w:bCs/>
        </w:rPr>
        <w:t xml:space="preserve"> significant figures</w:t>
      </w:r>
      <w:r w:rsidR="000A2928">
        <w:rPr>
          <w:rFonts w:asciiTheme="majorBidi" w:hAnsiTheme="majorBidi" w:cstheme="majorBidi"/>
          <w:b/>
          <w:bCs/>
        </w:rPr>
        <w:t>.</w:t>
      </w:r>
    </w:p>
    <w:p w14:paraId="6ABBE6F5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F6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F7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F8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F9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6FA" w14:textId="77777777" w:rsidR="00A77A24" w:rsidRPr="002A4C69" w:rsidRDefault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br w:type="page"/>
      </w:r>
    </w:p>
    <w:p w14:paraId="6ABBE6FB" w14:textId="77777777" w:rsidR="00C42BCA" w:rsidRPr="00551F74" w:rsidRDefault="00876893" w:rsidP="00C42BCA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6ABBE8C5" wp14:editId="6ABBE8C6">
                <wp:simplePos x="0" y="0"/>
                <wp:positionH relativeFrom="column">
                  <wp:posOffset>4668520</wp:posOffset>
                </wp:positionH>
                <wp:positionV relativeFrom="paragraph">
                  <wp:posOffset>-462280</wp:posOffset>
                </wp:positionV>
                <wp:extent cx="1586865" cy="1302385"/>
                <wp:effectExtent l="0" t="0" r="13335" b="12065"/>
                <wp:wrapNone/>
                <wp:docPr id="8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1" w14:textId="77777777" w:rsidR="00E01F99" w:rsidRPr="00D20E48" w:rsidRDefault="00124C5E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7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C5" id="_x0000_s1249" type="#_x0000_t202" style="position:absolute;left:0;text-align:left;margin-left:367.6pt;margin-top:-36.4pt;width:124.95pt;height:102.55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">
                <v:textbox>
                  <w:txbxContent>
                    <w:p w14:paraId="6ABBE9C1" w14:textId="77777777" w:rsidR="00E01F99" w:rsidRPr="00D20E48" w:rsidRDefault="00124C5E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7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551F74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mc:AlternateContent>
          <mc:Choice Requires="wpi">
            <w:drawing>
              <wp:anchor distT="0" distB="0" distL="114300" distR="114300" simplePos="0" relativeHeight="251655168" behindDoc="0" locked="0" layoutInCell="1" allowOverlap="1" wp14:anchorId="6ABBE8C7" wp14:editId="6ABBE8C8">
                <wp:simplePos x="0" y="0"/>
                <wp:positionH relativeFrom="column">
                  <wp:posOffset>6136600</wp:posOffset>
                </wp:positionH>
                <wp:positionV relativeFrom="paragraph">
                  <wp:posOffset>-365600</wp:posOffset>
                </wp:positionV>
                <wp:extent cx="360" cy="360"/>
                <wp:effectExtent l="0" t="0" r="0" b="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E5FBE" id="Ink 323" o:spid="_x0000_s1026" type="#_x0000_t75" style="position:absolute;margin-left:482.25pt;margin-top:-29.75pt;width:1.95pt;height:1.9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">
                <v:imagedata r:id="rId54" o:title=""/>
              </v:shape>
            </w:pict>
          </mc:Fallback>
        </mc:AlternateContent>
      </w:r>
      <w:r w:rsidR="00C42BCA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9</w:t>
      </w:r>
    </w:p>
    <w:p w14:paraId="6ABBE6FC" w14:textId="77777777" w:rsidR="00A77A24" w:rsidRPr="002A4C69" w:rsidRDefault="00A77A24" w:rsidP="00C42BCA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</w:p>
    <w:p w14:paraId="6ABBE6FD" w14:textId="77777777" w:rsidR="00A77A24" w:rsidRPr="002A4C69" w:rsidRDefault="00876893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6ABBE8C9" wp14:editId="6ABBE8CA">
                <wp:simplePos x="0" y="0"/>
                <wp:positionH relativeFrom="column">
                  <wp:posOffset>5376053</wp:posOffset>
                </wp:positionH>
                <wp:positionV relativeFrom="paragraph">
                  <wp:posOffset>256841</wp:posOffset>
                </wp:positionV>
                <wp:extent cx="275590" cy="267335"/>
                <wp:effectExtent l="0" t="0" r="10160" b="18415"/>
                <wp:wrapNone/>
                <wp:docPr id="6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2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4A" wp14:editId="6ABBEA4B">
                                  <wp:extent cx="83820" cy="79323"/>
                                  <wp:effectExtent l="0" t="0" r="0" b="0"/>
                                  <wp:docPr id="1101" name="Picture 11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4C" wp14:editId="6ABBEA4D">
                                  <wp:extent cx="83820" cy="79323"/>
                                  <wp:effectExtent l="0" t="0" r="0" b="0"/>
                                  <wp:docPr id="1102" name="Picture 11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4E" wp14:editId="6ABBEA4F">
                                  <wp:extent cx="83820" cy="83820"/>
                                  <wp:effectExtent l="0" t="0" r="0" b="0"/>
                                  <wp:docPr id="1103" name="Picture 11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C9" id="_x0000_s1250" type="#_x0000_t202" style="position:absolute;margin-left:423.3pt;margin-top:20.2pt;width:21.7pt;height:21.05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">
                <v:textbox>
                  <w:txbxContent>
                    <w:p w14:paraId="6ABBE9C2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4A" wp14:editId="6ABBEA4B">
                            <wp:extent cx="83820" cy="79323"/>
                            <wp:effectExtent l="0" t="0" r="0" b="0"/>
                            <wp:docPr id="1101" name="Picture 11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4C" wp14:editId="6ABBEA4D">
                            <wp:extent cx="83820" cy="79323"/>
                            <wp:effectExtent l="0" t="0" r="0" b="0"/>
                            <wp:docPr id="1102" name="Picture 11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4E" wp14:editId="6ABBEA4F">
                            <wp:extent cx="83820" cy="83820"/>
                            <wp:effectExtent l="0" t="0" r="0" b="0"/>
                            <wp:docPr id="1103" name="Picture 11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6ABBE8CB" wp14:editId="6ABBE8CC">
                <wp:simplePos x="0" y="0"/>
                <wp:positionH relativeFrom="column">
                  <wp:posOffset>1872615</wp:posOffset>
                </wp:positionH>
                <wp:positionV relativeFrom="paragraph">
                  <wp:posOffset>266065</wp:posOffset>
                </wp:positionV>
                <wp:extent cx="275590" cy="267335"/>
                <wp:effectExtent l="0" t="0" r="10160" b="18415"/>
                <wp:wrapNone/>
                <wp:docPr id="6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3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50" wp14:editId="6ABBEA51">
                                  <wp:extent cx="83820" cy="79323"/>
                                  <wp:effectExtent l="0" t="0" r="0" b="0"/>
                                  <wp:docPr id="1104" name="Picture 11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52" wp14:editId="6ABBEA53">
                                  <wp:extent cx="83820" cy="79323"/>
                                  <wp:effectExtent l="0" t="0" r="0" b="0"/>
                                  <wp:docPr id="1105" name="Picture 11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54" wp14:editId="6ABBEA55">
                                  <wp:extent cx="83820" cy="83820"/>
                                  <wp:effectExtent l="0" t="0" r="0" b="0"/>
                                  <wp:docPr id="1106" name="Picture 11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CB" id="_x0000_s1251" type="#_x0000_t202" style="position:absolute;margin-left:147.45pt;margin-top:20.95pt;width:21.7pt;height:21.0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">
                <v:textbox>
                  <w:txbxContent>
                    <w:p w14:paraId="6ABBE9C3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50" wp14:editId="6ABBEA51">
                            <wp:extent cx="83820" cy="79323"/>
                            <wp:effectExtent l="0" t="0" r="0" b="0"/>
                            <wp:docPr id="1104" name="Picture 11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52" wp14:editId="6ABBEA53">
                            <wp:extent cx="83820" cy="79323"/>
                            <wp:effectExtent l="0" t="0" r="0" b="0"/>
                            <wp:docPr id="1105" name="Picture 11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54" wp14:editId="6ABBEA55">
                            <wp:extent cx="83820" cy="83820"/>
                            <wp:effectExtent l="0" t="0" r="0" b="0"/>
                            <wp:docPr id="1106" name="Picture 11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6FE" w14:textId="77777777" w:rsidR="00A77A24" w:rsidRPr="00C42BCA" w:rsidRDefault="00C42BCA" w:rsidP="005D46ED">
      <w:pPr>
        <w:spacing w:after="0" w:line="24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1.</w:t>
      </w:r>
      <w:r w:rsidR="00A77A24" w:rsidRPr="00C42BCA">
        <w:rPr>
          <w:rFonts w:asciiTheme="majorBidi" w:hAnsiTheme="majorBidi" w:cstheme="majorBidi"/>
        </w:rPr>
        <w:t xml:space="preserve"> </w:t>
      </w:r>
      <w:r w:rsidR="003150E6">
        <w:rPr>
          <w:rFonts w:asciiTheme="majorBidi" w:hAnsiTheme="majorBidi" w:cstheme="majorBidi"/>
        </w:rPr>
        <w:t xml:space="preserve">  </w:t>
      </w:r>
      <w:r w:rsidR="00A77A24" w:rsidRPr="00C42BCA">
        <w:rPr>
          <w:rFonts w:asciiTheme="majorBidi" w:hAnsiTheme="majorBidi" w:cstheme="majorBidi"/>
        </w:rPr>
        <w:t>Evaluate</w:t>
      </w:r>
      <w:r w:rsidR="00A77A24" w:rsidRPr="00C42BCA">
        <w:rPr>
          <w:rFonts w:asciiTheme="majorBidi" w:hAnsiTheme="majorBidi" w:cstheme="majorBidi"/>
        </w:rPr>
        <w:tab/>
      </w:r>
      <w:r w:rsidR="00A77A24" w:rsidRPr="00C42BCA">
        <w:rPr>
          <w:rFonts w:asciiTheme="majorBidi" w:hAnsiTheme="majorBidi" w:cstheme="majorBidi"/>
        </w:rPr>
        <w:tab/>
      </w:r>
      <w:r w:rsidR="00A77A24" w:rsidRPr="00C42BCA">
        <w:rPr>
          <w:rFonts w:asciiTheme="majorBidi" w:hAnsiTheme="majorBidi" w:cstheme="majorBidi"/>
        </w:rPr>
        <w:tab/>
      </w:r>
      <w:r w:rsidR="00A77A24" w:rsidRPr="00C42BCA">
        <w:rPr>
          <w:rFonts w:asciiTheme="majorBidi" w:hAnsiTheme="majorBidi" w:cstheme="majorBidi"/>
        </w:rPr>
        <w:tab/>
      </w:r>
      <w:r w:rsidR="00E2227C">
        <w:rPr>
          <w:rFonts w:asciiTheme="majorBidi" w:hAnsiTheme="majorBidi" w:cstheme="majorBidi"/>
        </w:rPr>
        <w:t xml:space="preserve">  </w:t>
      </w:r>
      <w:r w:rsidR="00E2227C">
        <w:rPr>
          <w:rFonts w:asciiTheme="majorBidi" w:hAnsiTheme="majorBidi" w:cstheme="majorBidi"/>
        </w:rPr>
        <w:tab/>
      </w:r>
      <w:r w:rsidR="00E2227C">
        <w:rPr>
          <w:rFonts w:asciiTheme="majorBidi" w:hAnsiTheme="majorBidi" w:cstheme="majorBidi"/>
        </w:rPr>
        <w:tab/>
      </w:r>
      <w:r w:rsidR="00A77A24" w:rsidRPr="00C42BCA">
        <w:rPr>
          <w:rFonts w:asciiTheme="majorBidi" w:hAnsiTheme="majorBidi" w:cstheme="majorBidi"/>
        </w:rPr>
        <w:t>2.   Expand and collect like terms</w:t>
      </w:r>
    </w:p>
    <w:p w14:paraId="6ABBE6FF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</w:rPr>
      </w:pPr>
    </w:p>
    <w:p w14:paraId="6ABBE700" w14:textId="77777777" w:rsidR="00A77A24" w:rsidRPr="007708CC" w:rsidRDefault="00A77A24" w:rsidP="00443224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7708CC">
        <w:rPr>
          <w:rFonts w:asciiTheme="majorBidi" w:hAnsiTheme="majorBidi" w:cstheme="majorBidi"/>
          <w:sz w:val="28"/>
          <w:szCs w:val="28"/>
        </w:rPr>
        <w:t xml:space="preserve">               </w:t>
      </w:r>
      <w:r w:rsidRPr="007708CC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m:oMath>
        <m:sSup>
          <m:sSupPr>
            <m:ctrlPr>
              <w:rPr>
                <w:rFonts w:ascii="Cambria Math" w:hAnsi="Cambria Math" w:cstheme="majorBidi"/>
                <w:b/>
                <w:bCs/>
                <w:iCs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Cs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iCs/>
                        <w:sz w:val="36"/>
                        <w:szCs w:val="3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36"/>
            <w:szCs w:val="36"/>
          </w:rPr>
          <m:t>+</m:t>
        </m:r>
        <m:f>
          <m:fPr>
            <m:ctrlPr>
              <w:rPr>
                <w:rFonts w:ascii="Cambria Math" w:hAnsi="Cambria Math" w:cstheme="majorBidi"/>
                <w:iCs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2</m:t>
            </m:r>
          </m:den>
        </m:f>
      </m:oMath>
      <w:r w:rsidRPr="007708CC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7708CC">
        <w:rPr>
          <w:rFonts w:asciiTheme="majorBidi" w:hAnsiTheme="majorBidi" w:cstheme="majorBidi"/>
          <w:sz w:val="28"/>
          <w:szCs w:val="28"/>
        </w:rPr>
        <w:t xml:space="preserve">      </w:t>
      </w:r>
      <w:r w:rsidRPr="007708CC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7708CC">
        <w:rPr>
          <w:rFonts w:asciiTheme="majorBidi" w:eastAsiaTheme="minorEastAsia" w:hAnsiTheme="majorBidi" w:cstheme="majorBidi"/>
          <w:sz w:val="28"/>
          <w:szCs w:val="28"/>
        </w:rPr>
        <w:tab/>
      </w:r>
      <w:r w:rsidRPr="007708CC">
        <w:rPr>
          <w:rFonts w:asciiTheme="majorBidi" w:eastAsiaTheme="minorEastAsia" w:hAnsiTheme="majorBidi" w:cstheme="majorBidi"/>
          <w:sz w:val="28"/>
          <w:szCs w:val="28"/>
        </w:rPr>
        <w:tab/>
      </w:r>
      <w:r w:rsidRPr="007708CC">
        <w:rPr>
          <w:rFonts w:asciiTheme="majorBidi" w:eastAsiaTheme="minorEastAsia" w:hAnsiTheme="majorBidi" w:cstheme="majorBidi"/>
          <w:sz w:val="28"/>
          <w:szCs w:val="28"/>
        </w:rPr>
        <w:tab/>
      </w:r>
      <w:r w:rsidR="000C3940" w:rsidRPr="007708CC">
        <w:rPr>
          <w:rFonts w:asciiTheme="majorBidi" w:eastAsiaTheme="minorEastAsia" w:hAnsiTheme="majorBidi" w:cstheme="majorBidi"/>
          <w:sz w:val="28"/>
          <w:szCs w:val="28"/>
        </w:rPr>
        <w:t xml:space="preserve">     (3</w:t>
      </w:r>
      <w:r w:rsidR="000C3940" w:rsidRPr="007708CC">
        <w:rPr>
          <w:rFonts w:asciiTheme="majorBidi" w:eastAsiaTheme="minorEastAsia" w:hAnsiTheme="majorBidi" w:cstheme="majorBidi"/>
          <w:i/>
          <w:iCs/>
          <w:sz w:val="28"/>
          <w:szCs w:val="28"/>
        </w:rPr>
        <w:t>m</w:t>
      </w:r>
      <w:r w:rsidRPr="007708CC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7708CC">
        <w:rPr>
          <w:rFonts w:asciiTheme="majorBidi" w:hAnsiTheme="majorBidi" w:cstheme="majorBidi"/>
          <w:sz w:val="28"/>
          <w:szCs w:val="28"/>
        </w:rPr>
        <w:t xml:space="preserve"> –</w:t>
      </w:r>
      <w:r w:rsidR="000C3940" w:rsidRPr="007708CC">
        <w:rPr>
          <w:rFonts w:asciiTheme="majorBidi" w:hAnsiTheme="majorBidi" w:cstheme="majorBidi"/>
          <w:sz w:val="28"/>
          <w:szCs w:val="28"/>
        </w:rPr>
        <w:t xml:space="preserve"> 2</w:t>
      </w:r>
      <w:r w:rsidR="000C3940" w:rsidRPr="007708CC">
        <w:rPr>
          <w:rFonts w:asciiTheme="majorBidi" w:hAnsiTheme="majorBidi" w:cstheme="majorBidi"/>
          <w:i/>
          <w:iCs/>
          <w:sz w:val="28"/>
          <w:szCs w:val="28"/>
        </w:rPr>
        <w:t>m</w:t>
      </w:r>
      <w:r w:rsidR="000C3940" w:rsidRPr="007708CC">
        <w:rPr>
          <w:rFonts w:asciiTheme="majorBidi" w:hAnsiTheme="majorBidi" w:cstheme="majorBidi"/>
          <w:sz w:val="28"/>
          <w:szCs w:val="28"/>
        </w:rPr>
        <w:t xml:space="preserve"> + 2)(2</w:t>
      </w:r>
      <w:r w:rsidR="000C3940" w:rsidRPr="007708CC">
        <w:rPr>
          <w:rFonts w:asciiTheme="majorBidi" w:hAnsiTheme="majorBidi" w:cstheme="majorBidi"/>
          <w:i/>
          <w:iCs/>
          <w:sz w:val="28"/>
          <w:szCs w:val="28"/>
        </w:rPr>
        <w:t>m</w:t>
      </w:r>
      <w:r w:rsidR="000C3940" w:rsidRPr="007708CC">
        <w:rPr>
          <w:rFonts w:asciiTheme="majorBidi" w:hAnsiTheme="majorBidi" w:cstheme="majorBidi"/>
          <w:sz w:val="28"/>
          <w:szCs w:val="28"/>
        </w:rPr>
        <w:t xml:space="preserve"> – 5)</w:t>
      </w:r>
      <w:r w:rsidRPr="007708CC">
        <w:rPr>
          <w:rFonts w:asciiTheme="majorBidi" w:hAnsiTheme="majorBidi" w:cstheme="majorBidi"/>
          <w:sz w:val="28"/>
          <w:szCs w:val="28"/>
        </w:rPr>
        <w:t xml:space="preserve">                  </w:t>
      </w:r>
    </w:p>
    <w:p w14:paraId="6ABBE701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02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03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04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05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06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707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708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709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70A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0B" w14:textId="77777777" w:rsidR="00A77A24" w:rsidRPr="002A4C69" w:rsidRDefault="00876893" w:rsidP="005D46ED">
      <w:pPr>
        <w:ind w:right="-874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6ABBE8CD" wp14:editId="6ABBE8CE">
                <wp:simplePos x="0" y="0"/>
                <wp:positionH relativeFrom="column">
                  <wp:posOffset>5344700</wp:posOffset>
                </wp:positionH>
                <wp:positionV relativeFrom="paragraph">
                  <wp:posOffset>224705</wp:posOffset>
                </wp:positionV>
                <wp:extent cx="275590" cy="267335"/>
                <wp:effectExtent l="0" t="0" r="10160" b="18415"/>
                <wp:wrapNone/>
                <wp:docPr id="6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4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56" wp14:editId="6ABBEA57">
                                  <wp:extent cx="83820" cy="82327"/>
                                  <wp:effectExtent l="0" t="0" r="0" b="0"/>
                                  <wp:docPr id="1107" name="Picture 11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58" wp14:editId="6ABBEA59">
                                  <wp:extent cx="83820" cy="82327"/>
                                  <wp:effectExtent l="0" t="0" r="0" b="0"/>
                                  <wp:docPr id="1108" name="Picture 11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5A" wp14:editId="6ABBEA5B">
                                  <wp:extent cx="83820" cy="79323"/>
                                  <wp:effectExtent l="0" t="0" r="0" b="0"/>
                                  <wp:docPr id="1109" name="Picture 11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5C" wp14:editId="6ABBEA5D">
                                  <wp:extent cx="83820" cy="79323"/>
                                  <wp:effectExtent l="0" t="0" r="0" b="0"/>
                                  <wp:docPr id="1110" name="Picture 11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5E" wp14:editId="6ABBEA5F">
                                  <wp:extent cx="83820" cy="83820"/>
                                  <wp:effectExtent l="0" t="0" r="0" b="0"/>
                                  <wp:docPr id="1111" name="Picture 11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CD" id="_x0000_s1252" type="#_x0000_t202" style="position:absolute;margin-left:420.85pt;margin-top:17.7pt;width:21.7pt;height:21.0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">
                <v:textbox>
                  <w:txbxContent>
                    <w:p w14:paraId="6ABBE9C4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56" wp14:editId="6ABBEA57">
                            <wp:extent cx="83820" cy="82327"/>
                            <wp:effectExtent l="0" t="0" r="0" b="0"/>
                            <wp:docPr id="1107" name="Picture 11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58" wp14:editId="6ABBEA59">
                            <wp:extent cx="83820" cy="82327"/>
                            <wp:effectExtent l="0" t="0" r="0" b="0"/>
                            <wp:docPr id="1108" name="Picture 11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5A" wp14:editId="6ABBEA5B">
                            <wp:extent cx="83820" cy="79323"/>
                            <wp:effectExtent l="0" t="0" r="0" b="0"/>
                            <wp:docPr id="1109" name="Picture 11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5C" wp14:editId="6ABBEA5D">
                            <wp:extent cx="83820" cy="79323"/>
                            <wp:effectExtent l="0" t="0" r="0" b="0"/>
                            <wp:docPr id="1110" name="Picture 11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5E" wp14:editId="6ABBEA5F">
                            <wp:extent cx="83820" cy="83820"/>
                            <wp:effectExtent l="0" t="0" r="0" b="0"/>
                            <wp:docPr id="1111" name="Picture 11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</w:rPr>
        <w:t xml:space="preserve">3.   </w:t>
      </w:r>
      <w:r w:rsidR="000C3940">
        <w:rPr>
          <w:rFonts w:asciiTheme="majorBidi" w:hAnsiTheme="majorBidi" w:cstheme="majorBidi"/>
        </w:rPr>
        <w:t>Asif received a pay increase of 2% and his salary is now £14 280.</w:t>
      </w:r>
      <w:r w:rsidR="00A77A24" w:rsidRPr="002A4C69">
        <w:rPr>
          <w:rFonts w:asciiTheme="majorBidi" w:hAnsiTheme="majorBidi" w:cstheme="majorBidi"/>
        </w:rPr>
        <w:t xml:space="preserve"> </w:t>
      </w:r>
      <w:r w:rsidR="000C3940">
        <w:rPr>
          <w:rFonts w:asciiTheme="majorBidi" w:hAnsiTheme="majorBidi" w:cstheme="majorBidi"/>
        </w:rPr>
        <w:t>What was his salary before the increase?</w:t>
      </w:r>
    </w:p>
    <w:p w14:paraId="6ABBE70C" w14:textId="77777777" w:rsidR="00A77A24" w:rsidRDefault="005D46ED" w:rsidP="005D46ED">
      <w:pPr>
        <w:ind w:right="-874" w:firstLine="72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</w:p>
    <w:p w14:paraId="6ABBE70D" w14:textId="77777777" w:rsidR="005D46ED" w:rsidRDefault="005D46ED" w:rsidP="005D46ED">
      <w:pPr>
        <w:ind w:right="-874" w:firstLine="720"/>
        <w:rPr>
          <w:rFonts w:asciiTheme="majorBidi" w:hAnsiTheme="majorBidi" w:cstheme="majorBidi"/>
        </w:rPr>
      </w:pPr>
    </w:p>
    <w:p w14:paraId="6ABBE70E" w14:textId="77777777" w:rsidR="005D46ED" w:rsidRPr="002A4C69" w:rsidRDefault="005D46ED" w:rsidP="005D46ED">
      <w:pPr>
        <w:ind w:right="-874" w:firstLine="720"/>
        <w:rPr>
          <w:rFonts w:asciiTheme="majorBidi" w:hAnsiTheme="majorBidi" w:cstheme="majorBidi"/>
        </w:rPr>
      </w:pPr>
    </w:p>
    <w:p w14:paraId="6ABBE70F" w14:textId="77777777" w:rsidR="00A77A24" w:rsidRPr="002A4C69" w:rsidRDefault="00A77A24" w:rsidP="005D46ED">
      <w:pPr>
        <w:ind w:left="360"/>
        <w:rPr>
          <w:rFonts w:asciiTheme="majorBidi" w:hAnsiTheme="majorBidi" w:cstheme="majorBidi"/>
        </w:rPr>
      </w:pPr>
    </w:p>
    <w:p w14:paraId="6ABBE710" w14:textId="77777777" w:rsidR="00A77A24" w:rsidRPr="002A4C69" w:rsidRDefault="00A77A24" w:rsidP="005D46ED">
      <w:pPr>
        <w:ind w:left="360"/>
        <w:rPr>
          <w:rFonts w:asciiTheme="majorBidi" w:hAnsiTheme="majorBidi" w:cstheme="majorBidi"/>
        </w:rPr>
      </w:pPr>
    </w:p>
    <w:p w14:paraId="6ABBE711" w14:textId="77777777" w:rsidR="00A77A24" w:rsidRPr="002A4C69" w:rsidRDefault="00A77A24" w:rsidP="005D46ED">
      <w:pPr>
        <w:ind w:left="360"/>
        <w:rPr>
          <w:rFonts w:asciiTheme="majorBidi" w:hAnsiTheme="majorBidi" w:cstheme="majorBidi"/>
        </w:rPr>
      </w:pPr>
    </w:p>
    <w:p w14:paraId="6ABBE712" w14:textId="77777777" w:rsidR="00A77A24" w:rsidRPr="002A4C69" w:rsidRDefault="00A77A24" w:rsidP="005D46ED">
      <w:pPr>
        <w:rPr>
          <w:rFonts w:asciiTheme="majorBidi" w:hAnsiTheme="majorBidi" w:cstheme="majorBidi"/>
        </w:rPr>
      </w:pPr>
    </w:p>
    <w:p w14:paraId="6ABBE713" w14:textId="77777777" w:rsidR="00A77A24" w:rsidRPr="00C42BCA" w:rsidRDefault="009E1E32" w:rsidP="005D46ED">
      <w:p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6ABBE8CF" wp14:editId="6ABBE8D0">
                <wp:simplePos x="0" y="0"/>
                <wp:positionH relativeFrom="column">
                  <wp:posOffset>1866265</wp:posOffset>
                </wp:positionH>
                <wp:positionV relativeFrom="paragraph">
                  <wp:posOffset>272415</wp:posOffset>
                </wp:positionV>
                <wp:extent cx="275590" cy="267335"/>
                <wp:effectExtent l="0" t="0" r="10160" b="18415"/>
                <wp:wrapNone/>
                <wp:docPr id="6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5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60" wp14:editId="6ABBEA61">
                                  <wp:extent cx="83820" cy="82327"/>
                                  <wp:effectExtent l="0" t="0" r="0" b="0"/>
                                  <wp:docPr id="1112" name="Picture 11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62" wp14:editId="6ABBEA63">
                                  <wp:extent cx="83820" cy="82327"/>
                                  <wp:effectExtent l="0" t="0" r="0" b="0"/>
                                  <wp:docPr id="1113" name="Picture 11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64" wp14:editId="6ABBEA65">
                                  <wp:extent cx="83820" cy="79323"/>
                                  <wp:effectExtent l="0" t="0" r="0" b="0"/>
                                  <wp:docPr id="1114" name="Picture 11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66" wp14:editId="6ABBEA67">
                                  <wp:extent cx="83820" cy="79323"/>
                                  <wp:effectExtent l="0" t="0" r="0" b="0"/>
                                  <wp:docPr id="1115" name="Picture 11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68" wp14:editId="6ABBEA69">
                                  <wp:extent cx="83820" cy="83820"/>
                                  <wp:effectExtent l="0" t="0" r="0" b="0"/>
                                  <wp:docPr id="1116" name="Picture 11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CF" id="_x0000_s1253" type="#_x0000_t202" style="position:absolute;margin-left:146.95pt;margin-top:21.45pt;width:21.7pt;height:21.0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">
                <v:textbox>
                  <w:txbxContent>
                    <w:p w14:paraId="6ABBE9C5" w14:textId="77777777" w:rsidR="00E01F99" w:rsidRDefault="00E01F99" w:rsidP="00876893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60" wp14:editId="6ABBEA61">
                            <wp:extent cx="83820" cy="82327"/>
                            <wp:effectExtent l="0" t="0" r="0" b="0"/>
                            <wp:docPr id="1112" name="Picture 11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62" wp14:editId="6ABBEA63">
                            <wp:extent cx="83820" cy="82327"/>
                            <wp:effectExtent l="0" t="0" r="0" b="0"/>
                            <wp:docPr id="1113" name="Picture 11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64" wp14:editId="6ABBEA65">
                            <wp:extent cx="83820" cy="79323"/>
                            <wp:effectExtent l="0" t="0" r="0" b="0"/>
                            <wp:docPr id="1114" name="Picture 11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66" wp14:editId="6ABBEA67">
                            <wp:extent cx="83820" cy="79323"/>
                            <wp:effectExtent l="0" t="0" r="0" b="0"/>
                            <wp:docPr id="1115" name="Picture 11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68" wp14:editId="6ABBEA69">
                            <wp:extent cx="83820" cy="83820"/>
                            <wp:effectExtent l="0" t="0" r="0" b="0"/>
                            <wp:docPr id="1116" name="Picture 11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6ABBE8D1" wp14:editId="6ABBE8D2">
                <wp:simplePos x="0" y="0"/>
                <wp:positionH relativeFrom="column">
                  <wp:posOffset>5342890</wp:posOffset>
                </wp:positionH>
                <wp:positionV relativeFrom="paragraph">
                  <wp:posOffset>254000</wp:posOffset>
                </wp:positionV>
                <wp:extent cx="275590" cy="267335"/>
                <wp:effectExtent l="0" t="0" r="10160" b="18415"/>
                <wp:wrapNone/>
                <wp:docPr id="6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6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6A" wp14:editId="6ABBEA6B">
                                  <wp:extent cx="83820" cy="79323"/>
                                  <wp:effectExtent l="0" t="0" r="0" b="0"/>
                                  <wp:docPr id="1117" name="Picture 11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6C" wp14:editId="6ABBEA6D">
                                  <wp:extent cx="83820" cy="79323"/>
                                  <wp:effectExtent l="0" t="0" r="0" b="0"/>
                                  <wp:docPr id="1118" name="Picture 11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6E" wp14:editId="6ABBEA6F">
                                  <wp:extent cx="83820" cy="83820"/>
                                  <wp:effectExtent l="0" t="0" r="0" b="0"/>
                                  <wp:docPr id="1119" name="Picture 11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D1" id="_x0000_s1254" type="#_x0000_t202" style="position:absolute;margin-left:420.7pt;margin-top:20pt;width:21.7pt;height:21.0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">
                <v:textbox>
                  <w:txbxContent>
                    <w:p w14:paraId="6ABBE9C6" w14:textId="77777777" w:rsidR="00E01F99" w:rsidRDefault="00E01F99" w:rsidP="00876893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6A" wp14:editId="6ABBEA6B">
                            <wp:extent cx="83820" cy="79323"/>
                            <wp:effectExtent l="0" t="0" r="0" b="0"/>
                            <wp:docPr id="1117" name="Picture 11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6C" wp14:editId="6ABBEA6D">
                            <wp:extent cx="83820" cy="79323"/>
                            <wp:effectExtent l="0" t="0" r="0" b="0"/>
                            <wp:docPr id="1118" name="Picture 11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6E" wp14:editId="6ABBEA6F">
                            <wp:extent cx="83820" cy="83820"/>
                            <wp:effectExtent l="0" t="0" r="0" b="0"/>
                            <wp:docPr id="1119" name="Picture 11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76893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6ABBE8D3" wp14:editId="6ABBE8D4">
                <wp:simplePos x="0" y="0"/>
                <wp:positionH relativeFrom="column">
                  <wp:posOffset>3265170</wp:posOffset>
                </wp:positionH>
                <wp:positionV relativeFrom="paragraph">
                  <wp:posOffset>270510</wp:posOffset>
                </wp:positionV>
                <wp:extent cx="275590" cy="267335"/>
                <wp:effectExtent l="0" t="0" r="10160" b="18415"/>
                <wp:wrapNone/>
                <wp:docPr id="6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7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70" wp14:editId="6ABBEA71">
                                  <wp:extent cx="83820" cy="79323"/>
                                  <wp:effectExtent l="0" t="0" r="0" b="0"/>
                                  <wp:docPr id="1120" name="Picture 11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72" wp14:editId="6ABBEA73">
                                  <wp:extent cx="83820" cy="79323"/>
                                  <wp:effectExtent l="0" t="0" r="0" b="0"/>
                                  <wp:docPr id="1121" name="Picture 11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74" wp14:editId="6ABBEA75">
                                  <wp:extent cx="83820" cy="83820"/>
                                  <wp:effectExtent l="0" t="0" r="0" b="0"/>
                                  <wp:docPr id="1122" name="Picture 11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D3" id="_x0000_s1255" type="#_x0000_t202" style="position:absolute;margin-left:257.1pt;margin-top:21.3pt;width:21.7pt;height:21.05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">
                <v:textbox>
                  <w:txbxContent>
                    <w:p w14:paraId="6ABBE9C7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70" wp14:editId="6ABBEA71">
                            <wp:extent cx="83820" cy="79323"/>
                            <wp:effectExtent l="0" t="0" r="0" b="0"/>
                            <wp:docPr id="1120" name="Picture 11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72" wp14:editId="6ABBEA73">
                            <wp:extent cx="83820" cy="79323"/>
                            <wp:effectExtent l="0" t="0" r="0" b="0"/>
                            <wp:docPr id="1121" name="Picture 11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74" wp14:editId="6ABBEA75">
                            <wp:extent cx="83820" cy="83820"/>
                            <wp:effectExtent l="0" t="0" r="0" b="0"/>
                            <wp:docPr id="1122" name="Picture 11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42BCA">
        <w:rPr>
          <w:rFonts w:asciiTheme="majorBidi" w:hAnsiTheme="majorBidi" w:cstheme="majorBidi"/>
        </w:rPr>
        <w:t xml:space="preserve">4.  </w:t>
      </w:r>
      <w:r w:rsidR="003150E6">
        <w:rPr>
          <w:rFonts w:asciiTheme="majorBidi" w:hAnsiTheme="majorBidi" w:cstheme="majorBidi"/>
        </w:rPr>
        <w:t xml:space="preserve"> </w:t>
      </w:r>
      <w:r w:rsidR="00C42BCA">
        <w:rPr>
          <w:rFonts w:asciiTheme="majorBidi" w:hAnsiTheme="majorBidi" w:cstheme="majorBidi"/>
        </w:rPr>
        <w:t>Factorise fully</w:t>
      </w:r>
    </w:p>
    <w:p w14:paraId="6ABBE714" w14:textId="77777777" w:rsidR="00A77A24" w:rsidRPr="007708CC" w:rsidRDefault="000C3940" w:rsidP="000C3940">
      <w:pPr>
        <w:pStyle w:val="ListParagraph"/>
        <w:numPr>
          <w:ilvl w:val="0"/>
          <w:numId w:val="32"/>
        </w:numPr>
        <w:rPr>
          <w:rFonts w:asciiTheme="majorBidi" w:hAnsiTheme="majorBidi" w:cstheme="majorBidi"/>
          <w:b/>
          <w:sz w:val="28"/>
          <w:szCs w:val="28"/>
        </w:rPr>
      </w:pPr>
      <w:r w:rsidRPr="007708CC">
        <w:rPr>
          <w:rFonts w:asciiTheme="majorBidi" w:hAnsiTheme="majorBidi" w:cstheme="majorBidi"/>
          <w:sz w:val="28"/>
          <w:szCs w:val="28"/>
        </w:rPr>
        <w:t>10</w:t>
      </w:r>
      <w:r w:rsidR="00A77A24" w:rsidRPr="007708CC">
        <w:rPr>
          <w:rFonts w:asciiTheme="majorBidi" w:hAnsiTheme="majorBidi" w:cstheme="majorBidi"/>
          <w:i/>
          <w:iCs/>
          <w:sz w:val="28"/>
          <w:szCs w:val="28"/>
        </w:rPr>
        <w:t>n</w:t>
      </w:r>
      <w:r w:rsidRPr="007708CC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7708CC">
        <w:rPr>
          <w:rFonts w:asciiTheme="majorBidi" w:hAnsiTheme="majorBidi" w:cstheme="majorBidi"/>
          <w:sz w:val="28"/>
          <w:szCs w:val="28"/>
        </w:rPr>
        <w:t xml:space="preserve"> + 15</w:t>
      </w:r>
      <w:r w:rsidR="00A77A24" w:rsidRPr="007708CC">
        <w:rPr>
          <w:rFonts w:asciiTheme="majorBidi" w:hAnsiTheme="majorBidi" w:cstheme="majorBidi"/>
          <w:i/>
          <w:iCs/>
          <w:sz w:val="28"/>
          <w:szCs w:val="28"/>
        </w:rPr>
        <w:t>n</w:t>
      </w:r>
      <w:r w:rsidRPr="007708CC">
        <w:rPr>
          <w:rFonts w:asciiTheme="majorBidi" w:hAnsiTheme="majorBidi" w:cstheme="majorBidi"/>
          <w:sz w:val="28"/>
          <w:szCs w:val="28"/>
        </w:rPr>
        <w:tab/>
      </w:r>
      <w:r w:rsidRPr="007708CC">
        <w:rPr>
          <w:rFonts w:asciiTheme="majorBidi" w:hAnsiTheme="majorBidi" w:cstheme="majorBidi"/>
          <w:sz w:val="28"/>
          <w:szCs w:val="28"/>
        </w:rPr>
        <w:tab/>
      </w:r>
      <w:r w:rsidRPr="007708CC">
        <w:rPr>
          <w:rFonts w:asciiTheme="majorBidi" w:hAnsiTheme="majorBidi" w:cstheme="majorBidi"/>
          <w:sz w:val="28"/>
          <w:szCs w:val="28"/>
        </w:rPr>
        <w:tab/>
        <w:t>(b)  5</w:t>
      </w:r>
      <w:r w:rsidRPr="007708CC">
        <w:rPr>
          <w:rFonts w:asciiTheme="majorBidi" w:hAnsiTheme="majorBidi" w:cstheme="majorBidi"/>
          <w:i/>
          <w:iCs/>
          <w:sz w:val="28"/>
          <w:szCs w:val="28"/>
        </w:rPr>
        <w:t>x</w:t>
      </w:r>
      <w:r w:rsidR="00A77A24" w:rsidRPr="007708CC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7708CC">
        <w:rPr>
          <w:rFonts w:asciiTheme="majorBidi" w:hAnsiTheme="majorBidi" w:cstheme="majorBidi"/>
          <w:sz w:val="28"/>
          <w:szCs w:val="28"/>
        </w:rPr>
        <w:t xml:space="preserve"> - 5</w:t>
      </w:r>
      <w:r w:rsidRPr="007708CC">
        <w:rPr>
          <w:rFonts w:asciiTheme="majorBidi" w:hAnsiTheme="majorBidi" w:cstheme="majorBidi"/>
          <w:sz w:val="28"/>
          <w:szCs w:val="28"/>
        </w:rPr>
        <w:tab/>
      </w:r>
      <w:r w:rsidRPr="007708CC">
        <w:rPr>
          <w:rFonts w:asciiTheme="majorBidi" w:hAnsiTheme="majorBidi" w:cstheme="majorBidi"/>
          <w:sz w:val="28"/>
          <w:szCs w:val="28"/>
        </w:rPr>
        <w:tab/>
        <w:t xml:space="preserve">(c)  </w:t>
      </w:r>
      <w:r w:rsidRPr="007708CC">
        <w:rPr>
          <w:rFonts w:asciiTheme="majorBidi" w:hAnsiTheme="majorBidi" w:cstheme="majorBidi"/>
          <w:i/>
          <w:iCs/>
          <w:sz w:val="28"/>
          <w:szCs w:val="28"/>
        </w:rPr>
        <w:t>d</w:t>
      </w:r>
      <w:r w:rsidR="00A77A24" w:rsidRPr="007708CC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7708CC">
        <w:rPr>
          <w:rFonts w:asciiTheme="majorBidi" w:hAnsiTheme="majorBidi" w:cstheme="majorBidi"/>
          <w:sz w:val="28"/>
          <w:szCs w:val="28"/>
        </w:rPr>
        <w:t xml:space="preserve"> + 2</w:t>
      </w:r>
      <w:r w:rsidRPr="007708CC">
        <w:rPr>
          <w:rFonts w:asciiTheme="majorBidi" w:hAnsiTheme="majorBidi" w:cstheme="majorBidi"/>
          <w:i/>
          <w:iCs/>
          <w:sz w:val="28"/>
          <w:szCs w:val="28"/>
        </w:rPr>
        <w:t>d</w:t>
      </w:r>
      <w:r w:rsidRPr="007708CC">
        <w:rPr>
          <w:rFonts w:asciiTheme="majorBidi" w:hAnsiTheme="majorBidi" w:cstheme="majorBidi"/>
          <w:sz w:val="28"/>
          <w:szCs w:val="28"/>
        </w:rPr>
        <w:t xml:space="preserve"> - 35</w:t>
      </w:r>
    </w:p>
    <w:p w14:paraId="6ABBE715" w14:textId="77777777" w:rsidR="00A77A24" w:rsidRPr="002A4C69" w:rsidRDefault="00A77A24" w:rsidP="00A77A24">
      <w:pPr>
        <w:pStyle w:val="ListParagraph"/>
        <w:rPr>
          <w:rFonts w:asciiTheme="majorBidi" w:eastAsiaTheme="minorEastAsia" w:hAnsiTheme="majorBidi" w:cstheme="majorBidi"/>
          <w:szCs w:val="20"/>
        </w:rPr>
      </w:pPr>
    </w:p>
    <w:p w14:paraId="6ABBE716" w14:textId="77777777" w:rsidR="00A77A24" w:rsidRPr="002A4C69" w:rsidRDefault="00A77A24" w:rsidP="00A77A24">
      <w:pPr>
        <w:rPr>
          <w:rFonts w:asciiTheme="majorBidi" w:hAnsiTheme="majorBidi" w:cstheme="majorBidi"/>
          <w:bCs/>
        </w:rPr>
      </w:pPr>
    </w:p>
    <w:p w14:paraId="6ABBE717" w14:textId="77777777" w:rsidR="00A77A24" w:rsidRPr="002A4C69" w:rsidRDefault="00A77A24" w:rsidP="00A77A24">
      <w:pPr>
        <w:rPr>
          <w:rFonts w:asciiTheme="majorBidi" w:hAnsiTheme="majorBidi" w:cstheme="majorBidi"/>
          <w:bCs/>
        </w:rPr>
      </w:pPr>
    </w:p>
    <w:p w14:paraId="6ABBE718" w14:textId="77777777" w:rsidR="00C42BCA" w:rsidRDefault="00C42BCA">
      <w:pPr>
        <w:rPr>
          <w:rFonts w:asciiTheme="majorBidi" w:hAnsiTheme="majorBidi" w:cstheme="majorBidi"/>
          <w:bCs/>
        </w:rPr>
      </w:pPr>
      <w:r>
        <w:rPr>
          <w:rFonts w:asciiTheme="majorBidi" w:hAnsiTheme="majorBidi" w:cstheme="majorBidi"/>
          <w:bCs/>
        </w:rPr>
        <w:br w:type="page"/>
      </w:r>
    </w:p>
    <w:p w14:paraId="6ABBE719" w14:textId="77777777" w:rsidR="00FC45E8" w:rsidRDefault="00FC45E8" w:rsidP="00FC45E8">
      <w:pPr>
        <w:ind w:left="426" w:hanging="426"/>
        <w:rPr>
          <w:rFonts w:asciiTheme="majorBidi" w:hAnsiTheme="majorBidi" w:cstheme="majorBidi"/>
          <w:bCs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6ABBE8D5" wp14:editId="6ABBE8D6">
                <wp:simplePos x="0" y="0"/>
                <wp:positionH relativeFrom="column">
                  <wp:posOffset>1346200</wp:posOffset>
                </wp:positionH>
                <wp:positionV relativeFrom="paragraph">
                  <wp:posOffset>147320</wp:posOffset>
                </wp:positionV>
                <wp:extent cx="275590" cy="267335"/>
                <wp:effectExtent l="0" t="0" r="10160" b="18415"/>
                <wp:wrapNone/>
                <wp:docPr id="6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8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76" wp14:editId="6ABBEA77">
                                  <wp:extent cx="83820" cy="82327"/>
                                  <wp:effectExtent l="0" t="0" r="0" b="0"/>
                                  <wp:docPr id="1562" name="Picture 15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78" wp14:editId="6ABBEA79">
                                  <wp:extent cx="83820" cy="82327"/>
                                  <wp:effectExtent l="0" t="0" r="0" b="0"/>
                                  <wp:docPr id="1563" name="Picture 15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7A" wp14:editId="6ABBEA7B">
                                  <wp:extent cx="83820" cy="79323"/>
                                  <wp:effectExtent l="0" t="0" r="0" b="0"/>
                                  <wp:docPr id="1564" name="Picture 15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7C" wp14:editId="6ABBEA7D">
                                  <wp:extent cx="83820" cy="79323"/>
                                  <wp:effectExtent l="0" t="0" r="0" b="0"/>
                                  <wp:docPr id="1565" name="Picture 15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7E" wp14:editId="6ABBEA7F">
                                  <wp:extent cx="83820" cy="83820"/>
                                  <wp:effectExtent l="0" t="0" r="0" b="0"/>
                                  <wp:docPr id="1566" name="Picture 15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D5" id="_x0000_s1256" type="#_x0000_t202" style="position:absolute;left:0;text-align:left;margin-left:106pt;margin-top:11.6pt;width:21.7pt;height:21.0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">
                <v:textbox>
                  <w:txbxContent>
                    <w:p w14:paraId="6ABBE9C8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76" wp14:editId="6ABBEA77">
                            <wp:extent cx="83820" cy="82327"/>
                            <wp:effectExtent l="0" t="0" r="0" b="0"/>
                            <wp:docPr id="1562" name="Picture 156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78" wp14:editId="6ABBEA79">
                            <wp:extent cx="83820" cy="82327"/>
                            <wp:effectExtent l="0" t="0" r="0" b="0"/>
                            <wp:docPr id="1563" name="Picture 15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7A" wp14:editId="6ABBEA7B">
                            <wp:extent cx="83820" cy="79323"/>
                            <wp:effectExtent l="0" t="0" r="0" b="0"/>
                            <wp:docPr id="1564" name="Picture 15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7C" wp14:editId="6ABBEA7D">
                            <wp:extent cx="83820" cy="79323"/>
                            <wp:effectExtent l="0" t="0" r="0" b="0"/>
                            <wp:docPr id="1565" name="Picture 15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7E" wp14:editId="6ABBEA7F">
                            <wp:extent cx="83820" cy="83820"/>
                            <wp:effectExtent l="0" t="0" r="0" b="0"/>
                            <wp:docPr id="1566" name="Picture 15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76893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ABBE8D7" wp14:editId="6ABBE8D8">
                <wp:simplePos x="0" y="0"/>
                <wp:positionH relativeFrom="column">
                  <wp:posOffset>4650273</wp:posOffset>
                </wp:positionH>
                <wp:positionV relativeFrom="paragraph">
                  <wp:posOffset>290195</wp:posOffset>
                </wp:positionV>
                <wp:extent cx="275590" cy="267335"/>
                <wp:effectExtent l="0" t="0" r="10160" b="18415"/>
                <wp:wrapNone/>
                <wp:docPr id="6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9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80" wp14:editId="6ABBEA81">
                                  <wp:extent cx="83820" cy="82327"/>
                                  <wp:effectExtent l="0" t="0" r="0" b="0"/>
                                  <wp:docPr id="1557" name="Picture 15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82" wp14:editId="6ABBEA83">
                                  <wp:extent cx="83820" cy="82327"/>
                                  <wp:effectExtent l="0" t="0" r="0" b="0"/>
                                  <wp:docPr id="1558" name="Picture 15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84" wp14:editId="6ABBEA85">
                                  <wp:extent cx="83820" cy="79323"/>
                                  <wp:effectExtent l="0" t="0" r="0" b="0"/>
                                  <wp:docPr id="1559" name="Picture 15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86" wp14:editId="6ABBEA87">
                                  <wp:extent cx="83820" cy="79323"/>
                                  <wp:effectExtent l="0" t="0" r="0" b="0"/>
                                  <wp:docPr id="1560" name="Picture 15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88" wp14:editId="6ABBEA89">
                                  <wp:extent cx="83820" cy="83820"/>
                                  <wp:effectExtent l="0" t="0" r="0" b="0"/>
                                  <wp:docPr id="1561" name="Picture 15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D7" id="_x0000_s1257" type="#_x0000_t202" style="position:absolute;left:0;text-align:left;margin-left:366.15pt;margin-top:22.85pt;width:21.7pt;height:21.0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">
                <v:textbox>
                  <w:txbxContent>
                    <w:p w14:paraId="6ABBE9C9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80" wp14:editId="6ABBEA81">
                            <wp:extent cx="83820" cy="82327"/>
                            <wp:effectExtent l="0" t="0" r="0" b="0"/>
                            <wp:docPr id="1557" name="Picture 15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82" wp14:editId="6ABBEA83">
                            <wp:extent cx="83820" cy="82327"/>
                            <wp:effectExtent l="0" t="0" r="0" b="0"/>
                            <wp:docPr id="1558" name="Picture 15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84" wp14:editId="6ABBEA85">
                            <wp:extent cx="83820" cy="79323"/>
                            <wp:effectExtent l="0" t="0" r="0" b="0"/>
                            <wp:docPr id="1559" name="Picture 15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86" wp14:editId="6ABBEA87">
                            <wp:extent cx="83820" cy="79323"/>
                            <wp:effectExtent l="0" t="0" r="0" b="0"/>
                            <wp:docPr id="1560" name="Picture 15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88" wp14:editId="6ABBEA89">
                            <wp:extent cx="83820" cy="83820"/>
                            <wp:effectExtent l="0" t="0" r="0" b="0"/>
                            <wp:docPr id="1561" name="Picture 15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Cs/>
        </w:rPr>
        <w:t>5.  Simplify</w:t>
      </w:r>
      <w:r w:rsidR="00A77A24" w:rsidRPr="002A4C69">
        <w:rPr>
          <w:rFonts w:asciiTheme="majorBidi" w:hAnsiTheme="majorBidi" w:cstheme="majorBidi"/>
          <w:bCs/>
        </w:rPr>
        <w:tab/>
      </w:r>
      <w:r w:rsidR="00A77A24" w:rsidRPr="002A4C69">
        <w:rPr>
          <w:rFonts w:asciiTheme="majorBidi" w:hAnsiTheme="majorBidi" w:cstheme="majorBidi"/>
          <w:bCs/>
        </w:rPr>
        <w:tab/>
      </w:r>
      <w:r w:rsidR="00A77A24" w:rsidRPr="002A4C69">
        <w:rPr>
          <w:rFonts w:asciiTheme="majorBidi" w:hAnsiTheme="majorBidi" w:cstheme="majorBidi"/>
          <w:bCs/>
        </w:rPr>
        <w:tab/>
      </w:r>
      <w:r w:rsidR="00A77A24" w:rsidRPr="002A4C69">
        <w:rPr>
          <w:rFonts w:asciiTheme="majorBidi" w:hAnsiTheme="majorBidi" w:cstheme="majorBidi"/>
          <w:bCs/>
        </w:rPr>
        <w:tab/>
      </w:r>
      <w:r w:rsidR="00A77A24" w:rsidRPr="002A4C69">
        <w:rPr>
          <w:rFonts w:asciiTheme="majorBidi" w:hAnsiTheme="majorBidi" w:cstheme="majorBidi"/>
          <w:bCs/>
        </w:rPr>
        <w:tab/>
        <w:t xml:space="preserve">6.  </w:t>
      </w:r>
      <w:r w:rsidR="00230AEA">
        <w:rPr>
          <w:rFonts w:asciiTheme="majorBidi" w:hAnsiTheme="majorBidi" w:cstheme="majorBidi"/>
          <w:bCs/>
        </w:rPr>
        <w:t>Rationalise the denominator.</w:t>
      </w:r>
      <w:r w:rsidRPr="00FC45E8">
        <w:rPr>
          <w:rFonts w:asciiTheme="majorBidi" w:hAnsiTheme="majorBidi" w:cstheme="majorBidi"/>
          <w:bCs/>
        </w:rPr>
        <w:t xml:space="preserve"> Give your answer in </w:t>
      </w:r>
      <w:r w:rsidRPr="002A4C69">
        <w:rPr>
          <w:position w:val="-8"/>
        </w:rPr>
        <w:object w:dxaOrig="1260" w:dyaOrig="360" w14:anchorId="6ABBE8D9">
          <v:shape id="_x0000_i1038" type="#_x0000_t75" style="width:63pt;height:18pt" o:ole="">
            <v:imagedata r:id="rId57" o:title=""/>
          </v:shape>
          <o:OLEObject Type="Embed" ProgID="Equation.DSMT4" ShapeID="_x0000_i1038" DrawAspect="Content" ObjectID="_1694932246" r:id="rId58"/>
        </w:objec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  <w:t xml:space="preserve">     </w:t>
      </w:r>
      <w:r>
        <w:rPr>
          <w:rFonts w:asciiTheme="majorBidi" w:hAnsiTheme="majorBidi" w:cstheme="majorBidi"/>
          <w:bCs/>
        </w:rPr>
        <w:t>simplest form</w:t>
      </w:r>
    </w:p>
    <w:p w14:paraId="6ABBE71A" w14:textId="77777777" w:rsidR="00230AEA" w:rsidRPr="00FC45E8" w:rsidRDefault="00FC45E8" w:rsidP="00FC45E8">
      <w:pPr>
        <w:ind w:left="426" w:hanging="426"/>
        <w:rPr>
          <w:rFonts w:asciiTheme="majorBidi" w:hAnsiTheme="majorBidi" w:cstheme="majorBidi"/>
          <w:bCs/>
          <w:sz w:val="36"/>
          <w:szCs w:val="36"/>
        </w:rPr>
      </w:pPr>
      <w:r>
        <w:rPr>
          <w:rFonts w:asciiTheme="majorBidi" w:hAnsiTheme="majorBidi" w:cstheme="majorBidi"/>
          <w:bCs/>
        </w:rPr>
        <w:t xml:space="preserve">                                                                                               </w:t>
      </w:r>
      <m:oMath>
        <m:f>
          <m:fPr>
            <m:ctrlPr>
              <w:rPr>
                <w:rFonts w:ascii="Cambria Math" w:hAnsi="Cambria Math" w:cstheme="majorBidi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5</m:t>
            </m:r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bCs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5</m:t>
                </m:r>
              </m:e>
            </m:rad>
          </m:den>
        </m:f>
      </m:oMath>
    </w:p>
    <w:p w14:paraId="6ABBE71B" w14:textId="77777777" w:rsidR="00A77A24" w:rsidRPr="002A4C69" w:rsidRDefault="00FC45E8" w:rsidP="00FC45E8">
      <w:pPr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</w:rPr>
        <w:t xml:space="preserve">     </w:t>
      </w:r>
      <w:r>
        <w:rPr>
          <w:rFonts w:asciiTheme="majorBidi" w:hAnsiTheme="majorBidi" w:cstheme="majorBidi"/>
          <w:bCs/>
        </w:rPr>
        <w:tab/>
      </w:r>
      <w:r>
        <w:rPr>
          <w:rFonts w:asciiTheme="majorBidi" w:hAnsiTheme="majorBidi" w:cstheme="majorBidi"/>
          <w:bCs/>
        </w:rPr>
        <w:tab/>
      </w:r>
      <w:r>
        <w:rPr>
          <w:rFonts w:asciiTheme="majorBidi" w:hAnsiTheme="majorBidi" w:cstheme="majorBidi"/>
          <w:bCs/>
        </w:rPr>
        <w:tab/>
      </w:r>
      <w:r>
        <w:rPr>
          <w:rFonts w:asciiTheme="majorBidi" w:hAnsiTheme="majorBidi" w:cstheme="majorBidi"/>
          <w:bCs/>
        </w:rPr>
        <w:tab/>
      </w:r>
      <w:r w:rsidR="00230AEA" w:rsidRPr="00FC45E8">
        <w:rPr>
          <w:rFonts w:asciiTheme="majorBidi" w:hAnsiTheme="majorBidi" w:cstheme="majorBidi"/>
          <w:bCs/>
        </w:rPr>
        <w:t xml:space="preserve">    </w:t>
      </w:r>
      <w:r>
        <w:rPr>
          <w:rFonts w:asciiTheme="majorBidi" w:hAnsiTheme="majorBidi" w:cstheme="majorBidi"/>
          <w:bCs/>
        </w:rPr>
        <w:t xml:space="preserve"> </w:t>
      </w:r>
      <w:r w:rsidR="005D46ED">
        <w:rPr>
          <w:rFonts w:asciiTheme="majorBidi" w:hAnsiTheme="majorBidi" w:cstheme="majorBidi"/>
        </w:rPr>
        <w:t xml:space="preserve">   </w:t>
      </w:r>
      <w:r w:rsidR="00A77A24" w:rsidRPr="002A4C69">
        <w:rPr>
          <w:rFonts w:asciiTheme="majorBidi" w:hAnsiTheme="majorBidi" w:cstheme="majorBidi"/>
          <w:b/>
        </w:rPr>
        <w:tab/>
      </w:r>
      <w:r w:rsidR="00A77A24" w:rsidRPr="002A4C69">
        <w:rPr>
          <w:rFonts w:asciiTheme="majorBidi" w:hAnsiTheme="majorBidi" w:cstheme="majorBidi"/>
          <w:b/>
        </w:rPr>
        <w:tab/>
      </w:r>
      <w:r w:rsidR="00A77A24" w:rsidRPr="002A4C69">
        <w:rPr>
          <w:rFonts w:asciiTheme="majorBidi" w:hAnsiTheme="majorBidi" w:cstheme="majorBidi"/>
          <w:b/>
        </w:rPr>
        <w:tab/>
      </w:r>
      <w:r w:rsidR="005D46ED">
        <w:rPr>
          <w:rFonts w:asciiTheme="majorBidi" w:hAnsiTheme="majorBidi" w:cstheme="majorBidi"/>
          <w:bCs/>
        </w:rPr>
        <w:t xml:space="preserve"> </w:t>
      </w:r>
      <w:r w:rsidR="004E0C86">
        <w:rPr>
          <w:rFonts w:asciiTheme="majorBidi" w:hAnsiTheme="majorBidi" w:cstheme="majorBidi"/>
          <w:bCs/>
        </w:rPr>
        <w:tab/>
      </w:r>
      <w:r>
        <w:rPr>
          <w:rFonts w:asciiTheme="majorBidi" w:hAnsiTheme="majorBidi" w:cstheme="majorBidi"/>
          <w:bCs/>
        </w:rPr>
        <w:tab/>
      </w:r>
      <w:r>
        <w:rPr>
          <w:rFonts w:asciiTheme="majorBidi" w:hAnsiTheme="majorBidi" w:cstheme="majorBidi"/>
          <w:bCs/>
        </w:rPr>
        <w:tab/>
      </w:r>
      <w:r>
        <w:rPr>
          <w:rFonts w:asciiTheme="majorBidi" w:hAnsiTheme="majorBidi" w:cstheme="majorBidi"/>
          <w:bCs/>
        </w:rPr>
        <w:tab/>
      </w:r>
      <w:r>
        <w:rPr>
          <w:rFonts w:asciiTheme="majorBidi" w:hAnsiTheme="majorBidi" w:cstheme="majorBidi"/>
          <w:bCs/>
        </w:rPr>
        <w:tab/>
      </w:r>
      <w:r w:rsidR="005D46ED">
        <w:rPr>
          <w:rFonts w:asciiTheme="majorBidi" w:hAnsiTheme="majorBidi" w:cstheme="majorBidi"/>
          <w:bCs/>
        </w:rPr>
        <w:t xml:space="preserve">  </w:t>
      </w:r>
    </w:p>
    <w:p w14:paraId="6ABBE71C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1D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1E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1F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0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1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2" w14:textId="77777777" w:rsidR="00FC45E8" w:rsidRDefault="00FC45E8" w:rsidP="00FC45E8">
      <w:pPr>
        <w:rPr>
          <w:rFonts w:asciiTheme="majorBidi" w:hAnsiTheme="majorBidi" w:cstheme="majorBidi"/>
          <w:bCs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6ABBE8DA" wp14:editId="6ABBE8DB">
                <wp:simplePos x="0" y="0"/>
                <wp:positionH relativeFrom="column">
                  <wp:posOffset>5296535</wp:posOffset>
                </wp:positionH>
                <wp:positionV relativeFrom="paragraph">
                  <wp:posOffset>236855</wp:posOffset>
                </wp:positionV>
                <wp:extent cx="275590" cy="267335"/>
                <wp:effectExtent l="0" t="0" r="10160" b="18415"/>
                <wp:wrapNone/>
                <wp:docPr id="6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A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8A" wp14:editId="6ABBEA8B">
                                  <wp:extent cx="83820" cy="82327"/>
                                  <wp:effectExtent l="0" t="0" r="0" b="0"/>
                                  <wp:docPr id="1133" name="Picture 11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8C" wp14:editId="6ABBEA8D">
                                  <wp:extent cx="83820" cy="82327"/>
                                  <wp:effectExtent l="0" t="0" r="0" b="0"/>
                                  <wp:docPr id="1134" name="Picture 11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8E" wp14:editId="6ABBEA8F">
                                  <wp:extent cx="83820" cy="79323"/>
                                  <wp:effectExtent l="0" t="0" r="0" b="0"/>
                                  <wp:docPr id="1135" name="Picture 11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90" wp14:editId="6ABBEA91">
                                  <wp:extent cx="83820" cy="79323"/>
                                  <wp:effectExtent l="0" t="0" r="0" b="0"/>
                                  <wp:docPr id="1136" name="Picture 11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92" wp14:editId="6ABBEA93">
                                  <wp:extent cx="83820" cy="83820"/>
                                  <wp:effectExtent l="0" t="0" r="0" b="0"/>
                                  <wp:docPr id="1137" name="Picture 11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DA" id="_x0000_s1258" type="#_x0000_t202" style="position:absolute;margin-left:417.05pt;margin-top:18.65pt;width:21.7pt;height:21.0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">
                <v:textbox>
                  <w:txbxContent>
                    <w:p w14:paraId="6ABBE9CA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8A" wp14:editId="6ABBEA8B">
                            <wp:extent cx="83820" cy="82327"/>
                            <wp:effectExtent l="0" t="0" r="0" b="0"/>
                            <wp:docPr id="1133" name="Picture 11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8C" wp14:editId="6ABBEA8D">
                            <wp:extent cx="83820" cy="82327"/>
                            <wp:effectExtent l="0" t="0" r="0" b="0"/>
                            <wp:docPr id="1134" name="Picture 11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8E" wp14:editId="6ABBEA8F">
                            <wp:extent cx="83820" cy="79323"/>
                            <wp:effectExtent l="0" t="0" r="0" b="0"/>
                            <wp:docPr id="1135" name="Picture 11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90" wp14:editId="6ABBEA91">
                            <wp:extent cx="83820" cy="79323"/>
                            <wp:effectExtent l="0" t="0" r="0" b="0"/>
                            <wp:docPr id="1136" name="Picture 11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92" wp14:editId="6ABBEA93">
                            <wp:extent cx="83820" cy="83820"/>
                            <wp:effectExtent l="0" t="0" r="0" b="0"/>
                            <wp:docPr id="1137" name="Picture 11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42426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6ABBE8DC" wp14:editId="6ABBE8DD">
                <wp:simplePos x="0" y="0"/>
                <wp:positionH relativeFrom="column">
                  <wp:posOffset>2404745</wp:posOffset>
                </wp:positionH>
                <wp:positionV relativeFrom="paragraph">
                  <wp:posOffset>252095</wp:posOffset>
                </wp:positionV>
                <wp:extent cx="275590" cy="267335"/>
                <wp:effectExtent l="0" t="0" r="10160" b="18415"/>
                <wp:wrapNone/>
                <wp:docPr id="68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B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94" wp14:editId="6ABBEA95">
                                  <wp:extent cx="83820" cy="82327"/>
                                  <wp:effectExtent l="0" t="0" r="0" b="0"/>
                                  <wp:docPr id="1138" name="Picture 11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96" wp14:editId="6ABBEA97">
                                  <wp:extent cx="83820" cy="82327"/>
                                  <wp:effectExtent l="0" t="0" r="0" b="0"/>
                                  <wp:docPr id="1139" name="Picture 11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98" wp14:editId="6ABBEA99">
                                  <wp:extent cx="83820" cy="79323"/>
                                  <wp:effectExtent l="0" t="0" r="0" b="0"/>
                                  <wp:docPr id="1140" name="Picture 11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9A" wp14:editId="6ABBEA9B">
                                  <wp:extent cx="83820" cy="79323"/>
                                  <wp:effectExtent l="0" t="0" r="0" b="0"/>
                                  <wp:docPr id="1141" name="Picture 11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9C" wp14:editId="6ABBEA9D">
                                  <wp:extent cx="83820" cy="83820"/>
                                  <wp:effectExtent l="0" t="0" r="0" b="0"/>
                                  <wp:docPr id="1142" name="Picture 11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DC" id="_x0000_s1259" type="#_x0000_t202" style="position:absolute;margin-left:189.35pt;margin-top:19.85pt;width:21.7pt;height:21.0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">
                <v:textbox>
                  <w:txbxContent>
                    <w:p w14:paraId="6ABBE9CB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94" wp14:editId="6ABBEA95">
                            <wp:extent cx="83820" cy="82327"/>
                            <wp:effectExtent l="0" t="0" r="0" b="0"/>
                            <wp:docPr id="1138" name="Picture 11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96" wp14:editId="6ABBEA97">
                            <wp:extent cx="83820" cy="82327"/>
                            <wp:effectExtent l="0" t="0" r="0" b="0"/>
                            <wp:docPr id="1139" name="Picture 11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98" wp14:editId="6ABBEA99">
                            <wp:extent cx="83820" cy="79323"/>
                            <wp:effectExtent l="0" t="0" r="0" b="0"/>
                            <wp:docPr id="1140" name="Picture 11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9A" wp14:editId="6ABBEA9B">
                            <wp:extent cx="83820" cy="79323"/>
                            <wp:effectExtent l="0" t="0" r="0" b="0"/>
                            <wp:docPr id="1141" name="Picture 11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9C" wp14:editId="6ABBEA9D">
                            <wp:extent cx="83820" cy="83820"/>
                            <wp:effectExtent l="0" t="0" r="0" b="0"/>
                            <wp:docPr id="1142" name="Picture 11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42BCA">
        <w:rPr>
          <w:rFonts w:asciiTheme="majorBidi" w:hAnsiTheme="majorBidi" w:cstheme="majorBidi"/>
          <w:bCs/>
        </w:rPr>
        <w:t>7</w:t>
      </w:r>
      <w:r w:rsidR="00A77A24" w:rsidRPr="002A4C69">
        <w:rPr>
          <w:rFonts w:asciiTheme="majorBidi" w:hAnsiTheme="majorBidi" w:cstheme="majorBidi"/>
          <w:bCs/>
        </w:rPr>
        <w:t xml:space="preserve">.  </w:t>
      </w:r>
      <w:r w:rsidR="00242426">
        <w:rPr>
          <w:rFonts w:asciiTheme="majorBidi" w:hAnsiTheme="majorBidi" w:cstheme="majorBidi"/>
          <w:bCs/>
        </w:rPr>
        <w:t xml:space="preserve">(a) A function is defined as </w:t>
      </w:r>
      <m:oMath>
        <m:r>
          <w:rPr>
            <w:rFonts w:ascii="Cambria Math" w:hAnsi="Cambria Math" w:cstheme="majorBidi"/>
          </w:rPr>
          <m:t>f</m:t>
        </m:r>
        <m:d>
          <m:dPr>
            <m:ctrlPr>
              <w:rPr>
                <w:rFonts w:ascii="Cambria Math" w:hAnsi="Cambria Math" w:cstheme="majorBidi"/>
                <w:bCs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x</m:t>
            </m:r>
          </m:e>
        </m:d>
        <m:r>
          <w:rPr>
            <w:rFonts w:ascii="Cambria Math" w:hAnsi="Cambria Math" w:cstheme="majorBidi"/>
          </w:rPr>
          <m:t>=4x+1</m:t>
        </m:r>
      </m:oMath>
      <w:r w:rsidR="00242426">
        <w:rPr>
          <w:rFonts w:asciiTheme="majorBidi" w:eastAsiaTheme="minorEastAsia" w:hAnsiTheme="majorBidi" w:cstheme="majorBidi"/>
          <w:bCs/>
        </w:rPr>
        <w:t>.</w:t>
      </w:r>
      <w:r w:rsidR="00242426">
        <w:rPr>
          <w:rFonts w:asciiTheme="majorBidi" w:eastAsiaTheme="minorEastAsia" w:hAnsiTheme="majorBidi" w:cstheme="majorBidi"/>
          <w:bCs/>
        </w:rPr>
        <w:tab/>
      </w:r>
      <w:r>
        <w:rPr>
          <w:rFonts w:asciiTheme="majorBidi" w:hAnsiTheme="majorBidi" w:cstheme="majorBidi"/>
          <w:bCs/>
        </w:rPr>
        <w:t xml:space="preserve">     (b) A function is defined as </w:t>
      </w:r>
      <m:oMath>
        <m:r>
          <w:rPr>
            <w:rFonts w:ascii="Cambria Math" w:hAnsi="Cambria Math" w:cstheme="majorBidi"/>
          </w:rPr>
          <m:t>g</m:t>
        </m:r>
        <m:d>
          <m:dPr>
            <m:ctrlPr>
              <w:rPr>
                <w:rFonts w:ascii="Cambria Math" w:hAnsi="Cambria Math" w:cstheme="majorBidi"/>
                <w:bCs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x</m:t>
            </m:r>
          </m:e>
        </m:d>
        <m:r>
          <w:rPr>
            <w:rFonts w:ascii="Cambria Math" w:hAnsi="Cambria Math" w:cstheme="majorBidi"/>
          </w:rPr>
          <m:t>=4</m:t>
        </m:r>
        <m:sSup>
          <m:sSupPr>
            <m:ctrlPr>
              <w:rPr>
                <w:rFonts w:ascii="Cambria Math" w:hAnsi="Cambria Math" w:cstheme="majorBidi"/>
                <w:bCs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3</m:t>
            </m:r>
          </m:sup>
        </m:sSup>
        <m:r>
          <w:rPr>
            <w:rFonts w:ascii="Cambria Math" w:hAnsi="Cambria Math" w:cstheme="majorBidi"/>
          </w:rPr>
          <m:t>-1</m:t>
        </m:r>
      </m:oMath>
      <w:r>
        <w:rPr>
          <w:rFonts w:asciiTheme="majorBidi" w:eastAsiaTheme="minorEastAsia" w:hAnsiTheme="majorBidi" w:cstheme="majorBidi"/>
          <w:bCs/>
        </w:rPr>
        <w:t>.</w:t>
      </w:r>
      <w:r>
        <w:rPr>
          <w:rFonts w:asciiTheme="majorBidi" w:eastAsiaTheme="minorEastAsia" w:hAnsiTheme="majorBidi" w:cstheme="majorBidi"/>
          <w:bCs/>
        </w:rPr>
        <w:tab/>
      </w:r>
      <w:r w:rsidR="00242426">
        <w:rPr>
          <w:rFonts w:asciiTheme="majorBidi" w:hAnsiTheme="majorBidi" w:cstheme="majorBidi"/>
          <w:bCs/>
        </w:rPr>
        <w:t xml:space="preserve">     </w:t>
      </w:r>
      <w:r>
        <w:rPr>
          <w:rFonts w:asciiTheme="majorBidi" w:hAnsiTheme="majorBidi" w:cstheme="majorBidi"/>
          <w:bCs/>
        </w:rPr>
        <w:t xml:space="preserve">        </w:t>
      </w:r>
    </w:p>
    <w:p w14:paraId="6ABBE723" w14:textId="77777777" w:rsidR="00242426" w:rsidRPr="002A4C69" w:rsidRDefault="00FC45E8" w:rsidP="00FC45E8">
      <w:pPr>
        <w:rPr>
          <w:rFonts w:asciiTheme="majorBidi" w:hAnsiTheme="majorBidi" w:cstheme="majorBidi"/>
          <w:bCs/>
        </w:rPr>
      </w:pPr>
      <w:r>
        <w:rPr>
          <w:rFonts w:asciiTheme="majorBidi" w:hAnsiTheme="majorBidi" w:cstheme="majorBidi"/>
          <w:bCs/>
        </w:rPr>
        <w:t xml:space="preserve">           Given that </w:t>
      </w:r>
      <w:r w:rsidRPr="0034064F">
        <w:rPr>
          <w:rFonts w:asciiTheme="majorBidi" w:hAnsiTheme="majorBidi" w:cstheme="majorBidi"/>
          <w:bCs/>
          <w:i/>
          <w:iCs/>
        </w:rPr>
        <w:t>f</w:t>
      </w:r>
      <w:r>
        <w:rPr>
          <w:rFonts w:asciiTheme="majorBidi" w:hAnsiTheme="majorBidi" w:cstheme="majorBidi"/>
          <w:bCs/>
        </w:rPr>
        <w:t>(</w:t>
      </w:r>
      <w:r w:rsidRPr="0034064F">
        <w:rPr>
          <w:rFonts w:asciiTheme="majorBidi" w:hAnsiTheme="majorBidi" w:cstheme="majorBidi"/>
          <w:bCs/>
          <w:i/>
          <w:iCs/>
        </w:rPr>
        <w:t>a</w:t>
      </w:r>
      <w:r>
        <w:rPr>
          <w:rFonts w:asciiTheme="majorBidi" w:hAnsiTheme="majorBidi" w:cstheme="majorBidi"/>
          <w:bCs/>
        </w:rPr>
        <w:t xml:space="preserve">) = 21, calculate </w:t>
      </w:r>
      <w:r w:rsidRPr="0034064F">
        <w:rPr>
          <w:rFonts w:asciiTheme="majorBidi" w:hAnsiTheme="majorBidi" w:cstheme="majorBidi"/>
          <w:bCs/>
          <w:i/>
          <w:iCs/>
        </w:rPr>
        <w:t>a</w:t>
      </w:r>
      <w:r>
        <w:rPr>
          <w:rFonts w:asciiTheme="majorBidi" w:hAnsiTheme="majorBidi" w:cstheme="majorBidi"/>
          <w:bCs/>
        </w:rPr>
        <w:t>.</w:t>
      </w:r>
      <w:r>
        <w:rPr>
          <w:rFonts w:asciiTheme="majorBidi" w:hAnsiTheme="majorBidi" w:cstheme="majorBidi"/>
          <w:bCs/>
        </w:rPr>
        <w:tab/>
      </w:r>
      <w:r>
        <w:rPr>
          <w:rFonts w:asciiTheme="majorBidi" w:hAnsiTheme="majorBidi" w:cstheme="majorBidi"/>
          <w:bCs/>
        </w:rPr>
        <w:tab/>
        <w:t xml:space="preserve">           </w:t>
      </w:r>
      <w:r w:rsidR="0034064F">
        <w:rPr>
          <w:rFonts w:asciiTheme="majorBidi" w:hAnsiTheme="majorBidi" w:cstheme="majorBidi"/>
          <w:bCs/>
        </w:rPr>
        <w:t xml:space="preserve">Given that </w:t>
      </w:r>
      <w:r w:rsidR="0034064F" w:rsidRPr="0034064F">
        <w:rPr>
          <w:rFonts w:asciiTheme="majorBidi" w:hAnsiTheme="majorBidi" w:cstheme="majorBidi"/>
          <w:bCs/>
          <w:i/>
          <w:iCs/>
        </w:rPr>
        <w:t>g</w:t>
      </w:r>
      <w:r w:rsidR="00242426">
        <w:rPr>
          <w:rFonts w:asciiTheme="majorBidi" w:hAnsiTheme="majorBidi" w:cstheme="majorBidi"/>
          <w:bCs/>
        </w:rPr>
        <w:t>(</w:t>
      </w:r>
      <w:r w:rsidR="0034064F">
        <w:rPr>
          <w:rFonts w:asciiTheme="majorBidi" w:hAnsiTheme="majorBidi" w:cstheme="majorBidi"/>
          <w:bCs/>
          <w:i/>
          <w:iCs/>
        </w:rPr>
        <w:t>b</w:t>
      </w:r>
      <w:r w:rsidR="00242426">
        <w:rPr>
          <w:rFonts w:asciiTheme="majorBidi" w:hAnsiTheme="majorBidi" w:cstheme="majorBidi"/>
          <w:bCs/>
        </w:rPr>
        <w:t xml:space="preserve">) = </w:t>
      </w:r>
      <w:r w:rsidR="0034064F">
        <w:rPr>
          <w:rFonts w:asciiTheme="majorBidi" w:hAnsiTheme="majorBidi" w:cstheme="majorBidi"/>
          <w:bCs/>
        </w:rPr>
        <w:t>31</w:t>
      </w:r>
      <w:r w:rsidR="00242426">
        <w:rPr>
          <w:rFonts w:asciiTheme="majorBidi" w:hAnsiTheme="majorBidi" w:cstheme="majorBidi"/>
          <w:bCs/>
        </w:rPr>
        <w:t xml:space="preserve">, calculate </w:t>
      </w:r>
      <w:r w:rsidR="0034064F">
        <w:rPr>
          <w:rFonts w:asciiTheme="majorBidi" w:hAnsiTheme="majorBidi" w:cstheme="majorBidi"/>
          <w:bCs/>
        </w:rPr>
        <w:t>b</w:t>
      </w:r>
      <w:r w:rsidR="00242426">
        <w:rPr>
          <w:rFonts w:asciiTheme="majorBidi" w:hAnsiTheme="majorBidi" w:cstheme="majorBidi"/>
          <w:bCs/>
        </w:rPr>
        <w:t>.</w:t>
      </w:r>
    </w:p>
    <w:p w14:paraId="6ABBE724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5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6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7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8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9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A" w14:textId="77777777" w:rsidR="00A77A24" w:rsidRPr="00E2227C" w:rsidRDefault="00E2227C" w:rsidP="00104C05">
      <w:pPr>
        <w:rPr>
          <w:rFonts w:asciiTheme="majorBidi" w:hAnsiTheme="majorBidi" w:cstheme="majorBidi"/>
          <w:bCs/>
        </w:rPr>
      </w:pPr>
      <w:r w:rsidRPr="00E2227C">
        <w:rPr>
          <w:rFonts w:asciiTheme="majorBidi" w:hAnsiTheme="majorBidi" w:cstheme="majorBidi"/>
          <w:bCs/>
        </w:rPr>
        <w:t>8.</w:t>
      </w:r>
      <w:r>
        <w:rPr>
          <w:rFonts w:asciiTheme="majorBidi" w:hAnsiTheme="majorBidi" w:cstheme="majorBidi"/>
          <w:bCs/>
        </w:rPr>
        <w:t xml:space="preserve">  </w:t>
      </w:r>
      <w:r w:rsidR="00104C05">
        <w:rPr>
          <w:rFonts w:asciiTheme="majorBidi" w:hAnsiTheme="majorBidi" w:cstheme="majorBidi"/>
          <w:bCs/>
        </w:rPr>
        <w:t>Simplify</w:t>
      </w:r>
      <w:r w:rsidR="00E773D5">
        <w:rPr>
          <w:rFonts w:asciiTheme="majorBidi" w:hAnsiTheme="majorBidi" w:cstheme="majorBidi"/>
          <w:bCs/>
        </w:rPr>
        <w:t>.</w:t>
      </w:r>
    </w:p>
    <w:p w14:paraId="6ABBE72B" w14:textId="77777777" w:rsidR="00A77A24" w:rsidRPr="000C3940" w:rsidRDefault="009E1E32" w:rsidP="00E773D5">
      <w:pPr>
        <w:rPr>
          <w:rFonts w:asciiTheme="majorBidi" w:hAnsiTheme="majorBidi" w:cstheme="majorBidi"/>
          <w:bCs/>
          <w:sz w:val="24"/>
          <w:szCs w:val="24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6ABBE8DE" wp14:editId="6ABBE8DF">
                <wp:simplePos x="0" y="0"/>
                <wp:positionH relativeFrom="column">
                  <wp:posOffset>4652645</wp:posOffset>
                </wp:positionH>
                <wp:positionV relativeFrom="paragraph">
                  <wp:posOffset>71120</wp:posOffset>
                </wp:positionV>
                <wp:extent cx="275590" cy="267335"/>
                <wp:effectExtent l="0" t="0" r="10160" b="18415"/>
                <wp:wrapNone/>
                <wp:docPr id="6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C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9E" wp14:editId="6ABBEA9F">
                                  <wp:extent cx="83820" cy="82327"/>
                                  <wp:effectExtent l="0" t="0" r="0" b="0"/>
                                  <wp:docPr id="1143" name="Picture 11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A0" wp14:editId="6ABBEAA1">
                                  <wp:extent cx="83820" cy="82327"/>
                                  <wp:effectExtent l="0" t="0" r="0" b="0"/>
                                  <wp:docPr id="1144" name="Picture 11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A2" wp14:editId="6ABBEAA3">
                                  <wp:extent cx="83820" cy="79323"/>
                                  <wp:effectExtent l="0" t="0" r="0" b="0"/>
                                  <wp:docPr id="1145" name="Picture 11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A4" wp14:editId="6ABBEAA5">
                                  <wp:extent cx="83820" cy="79323"/>
                                  <wp:effectExtent l="0" t="0" r="0" b="0"/>
                                  <wp:docPr id="1146" name="Picture 11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A6" wp14:editId="6ABBEAA7">
                                  <wp:extent cx="83820" cy="83820"/>
                                  <wp:effectExtent l="0" t="0" r="0" b="0"/>
                                  <wp:docPr id="1147" name="Picture 11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DE" id="_x0000_s1260" type="#_x0000_t202" style="position:absolute;margin-left:366.35pt;margin-top:5.6pt;width:21.7pt;height:21.05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">
                <v:textbox>
                  <w:txbxContent>
                    <w:p w14:paraId="6ABBE9CC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9E" wp14:editId="6ABBEA9F">
                            <wp:extent cx="83820" cy="82327"/>
                            <wp:effectExtent l="0" t="0" r="0" b="0"/>
                            <wp:docPr id="1143" name="Picture 11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A0" wp14:editId="6ABBEAA1">
                            <wp:extent cx="83820" cy="82327"/>
                            <wp:effectExtent l="0" t="0" r="0" b="0"/>
                            <wp:docPr id="1144" name="Picture 11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A2" wp14:editId="6ABBEAA3">
                            <wp:extent cx="83820" cy="79323"/>
                            <wp:effectExtent l="0" t="0" r="0" b="0"/>
                            <wp:docPr id="1145" name="Picture 11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A4" wp14:editId="6ABBEAA5">
                            <wp:extent cx="83820" cy="79323"/>
                            <wp:effectExtent l="0" t="0" r="0" b="0"/>
                            <wp:docPr id="1146" name="Picture 11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A6" wp14:editId="6ABBEAA7">
                            <wp:extent cx="83820" cy="83820"/>
                            <wp:effectExtent l="0" t="0" r="0" b="0"/>
                            <wp:docPr id="1147" name="Picture 11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6ABBE8E0" wp14:editId="6ABBE8E1">
                <wp:simplePos x="0" y="0"/>
                <wp:positionH relativeFrom="column">
                  <wp:posOffset>1851660</wp:posOffset>
                </wp:positionH>
                <wp:positionV relativeFrom="paragraph">
                  <wp:posOffset>75565</wp:posOffset>
                </wp:positionV>
                <wp:extent cx="275590" cy="267335"/>
                <wp:effectExtent l="0" t="0" r="10160" b="18415"/>
                <wp:wrapNone/>
                <wp:docPr id="6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D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A8" wp14:editId="6ABBEAA9">
                                  <wp:extent cx="83820" cy="82327"/>
                                  <wp:effectExtent l="0" t="0" r="0" b="0"/>
                                  <wp:docPr id="1148" name="Picture 11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AA" wp14:editId="6ABBEAAB">
                                  <wp:extent cx="83820" cy="82327"/>
                                  <wp:effectExtent l="0" t="0" r="0" b="0"/>
                                  <wp:docPr id="1149" name="Picture 11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AC" wp14:editId="6ABBEAAD">
                                  <wp:extent cx="83820" cy="79323"/>
                                  <wp:effectExtent l="0" t="0" r="0" b="0"/>
                                  <wp:docPr id="1150" name="Picture 11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AE" wp14:editId="6ABBEAAF">
                                  <wp:extent cx="83820" cy="79323"/>
                                  <wp:effectExtent l="0" t="0" r="0" b="0"/>
                                  <wp:docPr id="1151" name="Picture 11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B0" wp14:editId="6ABBEAB1">
                                  <wp:extent cx="83820" cy="83820"/>
                                  <wp:effectExtent l="0" t="0" r="0" b="0"/>
                                  <wp:docPr id="1152" name="Picture 11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E0" id="_x0000_s1261" type="#_x0000_t202" style="position:absolute;margin-left:145.8pt;margin-top:5.95pt;width:21.7pt;height:21.0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">
                <v:textbox>
                  <w:txbxContent>
                    <w:p w14:paraId="6ABBE9CD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A8" wp14:editId="6ABBEAA9">
                            <wp:extent cx="83820" cy="82327"/>
                            <wp:effectExtent l="0" t="0" r="0" b="0"/>
                            <wp:docPr id="1148" name="Picture 11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AA" wp14:editId="6ABBEAAB">
                            <wp:extent cx="83820" cy="82327"/>
                            <wp:effectExtent l="0" t="0" r="0" b="0"/>
                            <wp:docPr id="1149" name="Picture 11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AC" wp14:editId="6ABBEAAD">
                            <wp:extent cx="83820" cy="79323"/>
                            <wp:effectExtent l="0" t="0" r="0" b="0"/>
                            <wp:docPr id="1150" name="Picture 11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AE" wp14:editId="6ABBEAAF">
                            <wp:extent cx="83820" cy="79323"/>
                            <wp:effectExtent l="0" t="0" r="0" b="0"/>
                            <wp:docPr id="1151" name="Picture 11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B0" wp14:editId="6ABBEAB1">
                            <wp:extent cx="83820" cy="83820"/>
                            <wp:effectExtent l="0" t="0" r="0" b="0"/>
                            <wp:docPr id="1152" name="Picture 11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C3940">
        <w:rPr>
          <w:rFonts w:asciiTheme="majorBidi" w:hAnsiTheme="majorBidi" w:cstheme="majorBidi"/>
          <w:sz w:val="24"/>
          <w:szCs w:val="24"/>
        </w:rPr>
        <w:t>(a</w:t>
      </w:r>
      <w:r w:rsidR="00A77A24" w:rsidRPr="000C3940">
        <w:rPr>
          <w:rFonts w:asciiTheme="majorBidi" w:hAnsiTheme="majorBidi" w:cstheme="majorBidi"/>
          <w:sz w:val="24"/>
          <w:szCs w:val="24"/>
        </w:rPr>
        <w:t xml:space="preserve">)  </w:t>
      </w:r>
      <w:r w:rsidR="00A77A24" w:rsidRPr="000C3940">
        <w:rPr>
          <w:rFonts w:asciiTheme="majorBidi" w:hAnsiTheme="majorBidi" w:cstheme="majorBidi"/>
          <w:sz w:val="24"/>
          <w:szCs w:val="24"/>
        </w:rPr>
        <w:tab/>
      </w:r>
      <m:oMath>
        <m:f>
          <m:fPr>
            <m:ctrlPr>
              <w:rPr>
                <w:rFonts w:ascii="Cambria Math" w:hAnsi="Cambria Math" w:cstheme="majorBidi"/>
                <w:i/>
                <w:sz w:val="40"/>
                <w:szCs w:val="40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24n</m:t>
                </m:r>
              </m:e>
              <m:sup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9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theme="majorBidi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 w:val="40"/>
                        <w:szCs w:val="4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theme="majorBidi"/>
                        <w:sz w:val="40"/>
                        <w:szCs w:val="40"/>
                      </w:rPr>
                      <m:t>3</m:t>
                    </m:r>
                  </m:sup>
                </m:sSup>
                <m:r>
                  <w:rPr>
                    <w:rFonts w:ascii="Cambria Math" w:hAnsi="Cambria Math" w:cstheme="majorBidi"/>
                    <w:sz w:val="40"/>
                    <w:szCs w:val="40"/>
                  </w:rPr>
                  <m:t xml:space="preserve"> ×4n</m:t>
                </m:r>
              </m:e>
              <m:sup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-1</m:t>
                </m:r>
              </m:sup>
            </m:sSup>
          </m:den>
        </m:f>
      </m:oMath>
      <w:r w:rsidR="00A77A24" w:rsidRPr="000C3940">
        <w:rPr>
          <w:rFonts w:asciiTheme="majorBidi" w:hAnsiTheme="majorBidi" w:cstheme="majorBidi"/>
          <w:sz w:val="24"/>
          <w:szCs w:val="24"/>
        </w:rPr>
        <w:tab/>
      </w:r>
      <w:r w:rsidR="000C3940">
        <w:rPr>
          <w:rFonts w:asciiTheme="majorBidi" w:hAnsiTheme="majorBidi" w:cstheme="majorBidi"/>
          <w:sz w:val="24"/>
          <w:szCs w:val="24"/>
        </w:rPr>
        <w:tab/>
      </w:r>
      <w:r w:rsidR="000C3940">
        <w:rPr>
          <w:rFonts w:asciiTheme="majorBidi" w:hAnsiTheme="majorBidi" w:cstheme="majorBidi"/>
          <w:sz w:val="24"/>
          <w:szCs w:val="24"/>
        </w:rPr>
        <w:tab/>
      </w:r>
      <w:r w:rsidR="000C3940">
        <w:rPr>
          <w:rFonts w:asciiTheme="majorBidi" w:hAnsiTheme="majorBidi" w:cstheme="majorBidi"/>
          <w:sz w:val="24"/>
          <w:szCs w:val="24"/>
        </w:rPr>
        <w:tab/>
        <w:t>(b</w:t>
      </w:r>
      <w:r w:rsidR="00A77A24" w:rsidRPr="000C3940">
        <w:rPr>
          <w:rFonts w:asciiTheme="majorBidi" w:hAnsiTheme="majorBidi" w:cstheme="majorBidi"/>
          <w:sz w:val="24"/>
          <w:szCs w:val="24"/>
        </w:rPr>
        <w:t>)</w:t>
      </w:r>
      <w:r w:rsidR="00A77A24" w:rsidRPr="000C3940">
        <w:rPr>
          <w:rFonts w:asciiTheme="majorBidi" w:hAnsiTheme="majorBidi" w:cstheme="majorBidi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 w:cstheme="majorBidi"/>
                <w:i/>
                <w:sz w:val="40"/>
                <w:szCs w:val="40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13</m:t>
                </m:r>
              </m:sup>
            </m:sSup>
            <m:r>
              <w:rPr>
                <w:rFonts w:ascii="Cambria Math" w:hAnsi="Cambria Math" w:cstheme="majorBidi"/>
                <w:sz w:val="40"/>
                <w:szCs w:val="40"/>
              </w:rPr>
              <m:t xml:space="preserve"> × 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-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2</m:t>
                </m:r>
              </m:sup>
            </m:sSup>
          </m:den>
        </m:f>
      </m:oMath>
    </w:p>
    <w:p w14:paraId="6ABBE72C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D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2E" w14:textId="77777777" w:rsidR="00A77A24" w:rsidRPr="002A4C69" w:rsidRDefault="00A77A24" w:rsidP="00E773D5">
      <w:pPr>
        <w:rPr>
          <w:rFonts w:asciiTheme="majorBidi" w:hAnsiTheme="majorBidi" w:cstheme="majorBidi"/>
          <w:b/>
          <w:u w:val="single"/>
        </w:rPr>
      </w:pPr>
    </w:p>
    <w:p w14:paraId="6ABBE72F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30" w14:textId="77777777" w:rsidR="00A77A24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31" w14:textId="77777777" w:rsidR="000C3940" w:rsidRPr="002A4C69" w:rsidRDefault="000C3940" w:rsidP="00A77A24">
      <w:pPr>
        <w:rPr>
          <w:rFonts w:asciiTheme="majorBidi" w:hAnsiTheme="majorBidi" w:cstheme="majorBidi"/>
          <w:b/>
          <w:u w:val="single"/>
        </w:rPr>
      </w:pPr>
    </w:p>
    <w:p w14:paraId="6ABBE732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33" w14:textId="77777777" w:rsidR="00A77A24" w:rsidRPr="002A4C69" w:rsidRDefault="00876893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6ABBE8E2" wp14:editId="6ABBE8E3">
                <wp:simplePos x="0" y="0"/>
                <wp:positionH relativeFrom="column">
                  <wp:posOffset>4828540</wp:posOffset>
                </wp:positionH>
                <wp:positionV relativeFrom="paragraph">
                  <wp:posOffset>208280</wp:posOffset>
                </wp:positionV>
                <wp:extent cx="275590" cy="267335"/>
                <wp:effectExtent l="0" t="0" r="10160" b="18415"/>
                <wp:wrapNone/>
                <wp:docPr id="6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E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B2" wp14:editId="6ABBEAB3">
                                  <wp:extent cx="83820" cy="82327"/>
                                  <wp:effectExtent l="0" t="0" r="0" b="0"/>
                                  <wp:docPr id="1153" name="Picture 11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B4" wp14:editId="6ABBEAB5">
                                  <wp:extent cx="83820" cy="82327"/>
                                  <wp:effectExtent l="0" t="0" r="0" b="0"/>
                                  <wp:docPr id="1154" name="Picture 11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B6" wp14:editId="6ABBEAB7">
                                  <wp:extent cx="83820" cy="79323"/>
                                  <wp:effectExtent l="0" t="0" r="0" b="0"/>
                                  <wp:docPr id="1155" name="Picture 11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B8" wp14:editId="6ABBEAB9">
                                  <wp:extent cx="83820" cy="79323"/>
                                  <wp:effectExtent l="0" t="0" r="0" b="0"/>
                                  <wp:docPr id="1156" name="Picture 11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BA" wp14:editId="6ABBEABB">
                                  <wp:extent cx="83820" cy="83820"/>
                                  <wp:effectExtent l="0" t="0" r="0" b="0"/>
                                  <wp:docPr id="1157" name="Picture 11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E2" id="_x0000_s1262" type="#_x0000_t202" style="position:absolute;margin-left:380.2pt;margin-top:16.4pt;width:21.7pt;height:21.0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">
                <v:textbox>
                  <w:txbxContent>
                    <w:p w14:paraId="6ABBE9CE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B2" wp14:editId="6ABBEAB3">
                            <wp:extent cx="83820" cy="82327"/>
                            <wp:effectExtent l="0" t="0" r="0" b="0"/>
                            <wp:docPr id="1153" name="Picture 11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B4" wp14:editId="6ABBEAB5">
                            <wp:extent cx="83820" cy="82327"/>
                            <wp:effectExtent l="0" t="0" r="0" b="0"/>
                            <wp:docPr id="1154" name="Picture 11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B6" wp14:editId="6ABBEAB7">
                            <wp:extent cx="83820" cy="79323"/>
                            <wp:effectExtent l="0" t="0" r="0" b="0"/>
                            <wp:docPr id="1155" name="Picture 11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B8" wp14:editId="6ABBEAB9">
                            <wp:extent cx="83820" cy="79323"/>
                            <wp:effectExtent l="0" t="0" r="0" b="0"/>
                            <wp:docPr id="1156" name="Picture 11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BA" wp14:editId="6ABBEABB">
                            <wp:extent cx="83820" cy="83820"/>
                            <wp:effectExtent l="0" t="0" r="0" b="0"/>
                            <wp:docPr id="1157" name="Picture 11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Calculator</w:t>
      </w:r>
    </w:p>
    <w:p w14:paraId="6ABBE734" w14:textId="77777777" w:rsidR="00A77A24" w:rsidRPr="005D46ED" w:rsidRDefault="00A77A24" w:rsidP="005D46ED">
      <w:pPr>
        <w:pStyle w:val="ListParagraph"/>
        <w:numPr>
          <w:ilvl w:val="0"/>
          <w:numId w:val="38"/>
        </w:numPr>
        <w:ind w:left="360" w:right="-874"/>
        <w:rPr>
          <w:rFonts w:asciiTheme="majorBidi" w:hAnsiTheme="majorBidi" w:cstheme="majorBidi"/>
        </w:rPr>
      </w:pPr>
      <w:r w:rsidRPr="005D46ED">
        <w:rPr>
          <w:rFonts w:asciiTheme="majorBidi" w:hAnsiTheme="majorBidi" w:cstheme="majorBidi"/>
        </w:rPr>
        <w:t xml:space="preserve"> Hillside secondary school had a roll of 1</w:t>
      </w:r>
      <w:r w:rsidR="00117254">
        <w:rPr>
          <w:rFonts w:asciiTheme="majorBidi" w:hAnsiTheme="majorBidi" w:cstheme="majorBidi"/>
        </w:rPr>
        <w:t>,</w:t>
      </w:r>
      <w:r w:rsidRPr="005D46ED">
        <w:rPr>
          <w:rFonts w:asciiTheme="majorBidi" w:hAnsiTheme="majorBidi" w:cstheme="majorBidi"/>
        </w:rPr>
        <w:t xml:space="preserve">400 in 2001. </w:t>
      </w:r>
    </w:p>
    <w:p w14:paraId="6ABBE735" w14:textId="77777777" w:rsidR="00A77A24" w:rsidRPr="002A4C69" w:rsidRDefault="00A77A24" w:rsidP="005D46ED">
      <w:pPr>
        <w:ind w:right="-87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</w:t>
      </w:r>
      <w:r w:rsidR="005D46ED">
        <w:rPr>
          <w:rFonts w:asciiTheme="majorBidi" w:hAnsiTheme="majorBidi" w:cstheme="majorBidi"/>
        </w:rPr>
        <w:t xml:space="preserve">   </w:t>
      </w:r>
      <w:r w:rsidRPr="002A4C69">
        <w:rPr>
          <w:rFonts w:asciiTheme="majorBidi" w:hAnsiTheme="majorBidi" w:cstheme="majorBidi"/>
        </w:rPr>
        <w:t>If the roll falls at a rate of 4% per annum, calculate the roll of the school in 2006.</w:t>
      </w:r>
    </w:p>
    <w:p w14:paraId="6ABBE736" w14:textId="77777777" w:rsidR="00A77A24" w:rsidRPr="00EA03E6" w:rsidRDefault="00A77A24" w:rsidP="005D46ED">
      <w:pPr>
        <w:rPr>
          <w:rFonts w:asciiTheme="majorBidi" w:hAnsiTheme="majorBidi" w:cstheme="majorBidi"/>
          <w:b/>
          <w:bCs/>
        </w:rPr>
      </w:pPr>
      <w:r w:rsidRPr="002A4C69">
        <w:rPr>
          <w:rFonts w:asciiTheme="majorBidi" w:hAnsiTheme="majorBidi" w:cstheme="majorBidi"/>
        </w:rPr>
        <w:t xml:space="preserve">     </w:t>
      </w:r>
      <w:r w:rsidR="005D46ED">
        <w:rPr>
          <w:rFonts w:asciiTheme="majorBidi" w:hAnsiTheme="majorBidi" w:cstheme="majorBidi"/>
        </w:rPr>
        <w:t xml:space="preserve"> </w:t>
      </w:r>
      <w:r w:rsidRPr="002A4C69">
        <w:rPr>
          <w:rFonts w:asciiTheme="majorBidi" w:hAnsiTheme="majorBidi" w:cstheme="majorBidi"/>
        </w:rPr>
        <w:t xml:space="preserve"> </w:t>
      </w:r>
      <w:r w:rsidR="005D46ED">
        <w:rPr>
          <w:rFonts w:asciiTheme="majorBidi" w:hAnsiTheme="majorBidi" w:cstheme="majorBidi"/>
        </w:rPr>
        <w:t xml:space="preserve"> </w:t>
      </w:r>
      <w:r w:rsidR="00EA03E6">
        <w:rPr>
          <w:rFonts w:asciiTheme="majorBidi" w:hAnsiTheme="majorBidi" w:cstheme="majorBidi"/>
          <w:b/>
          <w:bCs/>
        </w:rPr>
        <w:t>Give your answer correct to the nearest ten</w:t>
      </w:r>
      <w:r w:rsidR="00011E1A">
        <w:rPr>
          <w:rFonts w:asciiTheme="majorBidi" w:hAnsiTheme="majorBidi" w:cstheme="majorBidi"/>
          <w:b/>
          <w:bCs/>
        </w:rPr>
        <w:t>.</w:t>
      </w:r>
    </w:p>
    <w:p w14:paraId="6ABBE737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38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39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3A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3B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3C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3D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3E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3F" w14:textId="77777777" w:rsidR="00A77A24" w:rsidRPr="002A4C69" w:rsidRDefault="00C42BCA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  <w:b/>
        </w:rPr>
        <w:t xml:space="preserve"> </w:t>
      </w:r>
    </w:p>
    <w:p w14:paraId="6ABBE740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41" w14:textId="77777777" w:rsidR="00A77A24" w:rsidRPr="002A4C69" w:rsidRDefault="00876893" w:rsidP="00A77A24">
      <w:pPr>
        <w:spacing w:after="0" w:line="240" w:lineRule="auto"/>
        <w:ind w:right="-1594"/>
        <w:rPr>
          <w:rFonts w:asciiTheme="majorBidi" w:hAnsiTheme="majorBidi" w:cstheme="majorBidi"/>
          <w:b/>
          <w:sz w:val="24"/>
          <w:szCs w:val="24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6ABBE8E4" wp14:editId="6ABBE8E5">
                <wp:simplePos x="0" y="0"/>
                <wp:positionH relativeFrom="column">
                  <wp:posOffset>4828720</wp:posOffset>
                </wp:positionH>
                <wp:positionV relativeFrom="paragraph">
                  <wp:posOffset>149860</wp:posOffset>
                </wp:positionV>
                <wp:extent cx="275590" cy="267335"/>
                <wp:effectExtent l="0" t="0" r="10160" b="18415"/>
                <wp:wrapNone/>
                <wp:docPr id="7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CF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BC" wp14:editId="6ABBEABD">
                                  <wp:extent cx="83820" cy="82327"/>
                                  <wp:effectExtent l="0" t="0" r="0" b="0"/>
                                  <wp:docPr id="1158" name="Picture 11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BE" wp14:editId="6ABBEABF">
                                  <wp:extent cx="83820" cy="82327"/>
                                  <wp:effectExtent l="0" t="0" r="0" b="0"/>
                                  <wp:docPr id="1159" name="Picture 11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C0" wp14:editId="6ABBEAC1">
                                  <wp:extent cx="83820" cy="79323"/>
                                  <wp:effectExtent l="0" t="0" r="0" b="0"/>
                                  <wp:docPr id="1160" name="Picture 11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C2" wp14:editId="6ABBEAC3">
                                  <wp:extent cx="83820" cy="79323"/>
                                  <wp:effectExtent l="0" t="0" r="0" b="0"/>
                                  <wp:docPr id="1161" name="Picture 11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C4" wp14:editId="6ABBEAC5">
                                  <wp:extent cx="83820" cy="83820"/>
                                  <wp:effectExtent l="0" t="0" r="0" b="0"/>
                                  <wp:docPr id="1162" name="Picture 11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E4" id="_x0000_s1263" type="#_x0000_t202" style="position:absolute;margin-left:380.2pt;margin-top:11.8pt;width:21.7pt;height:21.0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">
                <v:textbox>
                  <w:txbxContent>
                    <w:p w14:paraId="6ABBE9CF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BC" wp14:editId="6ABBEABD">
                            <wp:extent cx="83820" cy="82327"/>
                            <wp:effectExtent l="0" t="0" r="0" b="0"/>
                            <wp:docPr id="1158" name="Picture 11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BE" wp14:editId="6ABBEABF">
                            <wp:extent cx="83820" cy="82327"/>
                            <wp:effectExtent l="0" t="0" r="0" b="0"/>
                            <wp:docPr id="1159" name="Picture 11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C0" wp14:editId="6ABBEAC1">
                            <wp:extent cx="83820" cy="79323"/>
                            <wp:effectExtent l="0" t="0" r="0" b="0"/>
                            <wp:docPr id="1160" name="Picture 11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C2" wp14:editId="6ABBEAC3">
                            <wp:extent cx="83820" cy="79323"/>
                            <wp:effectExtent l="0" t="0" r="0" b="0"/>
                            <wp:docPr id="1161" name="Picture 11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C4" wp14:editId="6ABBEAC5">
                            <wp:extent cx="83820" cy="83820"/>
                            <wp:effectExtent l="0" t="0" r="0" b="0"/>
                            <wp:docPr id="1162" name="Picture 116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742" w14:textId="77777777" w:rsidR="00A77A24" w:rsidRDefault="005D46ED" w:rsidP="005D46ED">
      <w:pPr>
        <w:ind w:right="-159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10.</w:t>
      </w:r>
      <w:r w:rsidR="00C42BCA" w:rsidRPr="005D46ED">
        <w:rPr>
          <w:rFonts w:asciiTheme="majorBidi" w:hAnsiTheme="majorBidi" w:cstheme="majorBidi"/>
          <w:sz w:val="24"/>
          <w:szCs w:val="24"/>
        </w:rPr>
        <w:t xml:space="preserve">  </w:t>
      </w:r>
      <w:r w:rsidR="00A77A24" w:rsidRPr="005D46ED">
        <w:rPr>
          <w:rFonts w:asciiTheme="majorBidi" w:hAnsiTheme="majorBidi" w:cstheme="majorBidi"/>
          <w:sz w:val="24"/>
          <w:szCs w:val="24"/>
        </w:rPr>
        <w:t xml:space="preserve">  A fan is in the shape of an arc of a circle with radius 35 centimetres.</w:t>
      </w:r>
    </w:p>
    <w:p w14:paraId="6ABBE743" w14:textId="77777777" w:rsidR="00F02A0A" w:rsidRPr="005D46ED" w:rsidRDefault="00F02A0A" w:rsidP="00F02A0A">
      <w:pPr>
        <w:ind w:right="-159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The length of the arc is 48</w:t>
      </w:r>
      <w:r w:rsidRPr="005D46ED">
        <w:rPr>
          <w:rFonts w:asciiTheme="majorBidi" w:hAnsiTheme="majorBidi" w:cstheme="majorBidi"/>
          <w:sz w:val="24"/>
          <w:szCs w:val="24"/>
        </w:rPr>
        <w:t xml:space="preserve"> centimetres</w:t>
      </w:r>
      <w:r>
        <w:rPr>
          <w:rFonts w:asciiTheme="majorBidi" w:hAnsiTheme="majorBidi" w:cstheme="majorBidi"/>
          <w:sz w:val="24"/>
          <w:szCs w:val="24"/>
        </w:rPr>
        <w:t>.</w:t>
      </w:r>
    </w:p>
    <w:p w14:paraId="6ABBE744" w14:textId="77777777" w:rsidR="00A77A24" w:rsidRPr="002A4C69" w:rsidRDefault="003674D4" w:rsidP="00A77A24">
      <w:pPr>
        <w:ind w:left="-360" w:right="-159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  <w:lang w:val="en-US"/>
        </w:rPr>
        <w:object w:dxaOrig="1440" w:dyaOrig="1440" w14:anchorId="6ABBE8E6">
          <v:shape id="_x0000_s1116" type="#_x0000_t75" style="position:absolute;left:0;text-align:left;margin-left:45pt;margin-top:5.65pt;width:5in;height:3in;z-index:251669504">
            <v:imagedata r:id="rId59" o:title=""/>
          </v:shape>
          <o:OLEObject Type="Embed" ProgID="MSDraw.Drawing.8.2" ShapeID="_x0000_s1116" DrawAspect="Content" ObjectID="_1694932259" r:id="rId60"/>
        </w:object>
      </w:r>
    </w:p>
    <w:p w14:paraId="6ABBE745" w14:textId="77777777" w:rsidR="00A77A24" w:rsidRPr="002A4C69" w:rsidRDefault="00A77A24" w:rsidP="00A77A24">
      <w:pPr>
        <w:ind w:left="-360" w:right="-1594"/>
        <w:rPr>
          <w:rFonts w:asciiTheme="majorBidi" w:hAnsiTheme="majorBidi" w:cstheme="majorBidi"/>
          <w:sz w:val="24"/>
          <w:szCs w:val="24"/>
        </w:rPr>
      </w:pPr>
    </w:p>
    <w:p w14:paraId="6ABBE746" w14:textId="77777777" w:rsidR="00A77A24" w:rsidRPr="002A4C69" w:rsidRDefault="00A77A24" w:rsidP="00A77A24">
      <w:pPr>
        <w:ind w:left="-360" w:right="-1594"/>
        <w:rPr>
          <w:rFonts w:asciiTheme="majorBidi" w:hAnsiTheme="majorBidi" w:cstheme="majorBidi"/>
          <w:sz w:val="24"/>
          <w:szCs w:val="24"/>
        </w:rPr>
      </w:pPr>
    </w:p>
    <w:p w14:paraId="6ABBE747" w14:textId="77777777" w:rsidR="00A77A24" w:rsidRPr="002A4C69" w:rsidRDefault="00F02A0A" w:rsidP="00A77A24">
      <w:pPr>
        <w:ind w:left="-360" w:right="-1594"/>
        <w:rPr>
          <w:rFonts w:asciiTheme="majorBidi" w:hAnsiTheme="majorBidi" w:cstheme="majorBidi"/>
          <w:sz w:val="24"/>
          <w:szCs w:val="24"/>
        </w:rPr>
      </w:pPr>
      <w:r w:rsidRPr="00F02A0A">
        <w:rPr>
          <w:rFonts w:asciiTheme="majorBidi" w:hAnsiTheme="majorBidi" w:cstheme="majorBidi"/>
          <w:i/>
          <w:iCs/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6ABBE8E7" wp14:editId="6ABBE8E8">
                <wp:simplePos x="0" y="0"/>
                <wp:positionH relativeFrom="column">
                  <wp:posOffset>2227580</wp:posOffset>
                </wp:positionH>
                <wp:positionV relativeFrom="paragraph">
                  <wp:posOffset>205105</wp:posOffset>
                </wp:positionV>
                <wp:extent cx="419100" cy="304800"/>
                <wp:effectExtent l="0" t="0" r="0" b="0"/>
                <wp:wrapNone/>
                <wp:docPr id="15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0" w14:textId="77777777" w:rsidR="00E01F99" w:rsidRDefault="00E01F99" w:rsidP="00F02A0A">
                            <w:r w:rsidRPr="00F02A0A"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8"/>
                              </w:rPr>
                              <w:t>x</w:t>
                            </w:r>
                            <w:r w:rsidRPr="00F02A0A">
                              <w:rPr>
                                <w:rFonts w:asciiTheme="majorBidi" w:hAnsiTheme="majorBidi" w:cstheme="majorBidi"/>
                                <w:sz w:val="28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E7" id="_x0000_s1264" type="#_x0000_t202" style="position:absolute;left:0;text-align:left;margin-left:175.4pt;margin-top:16.15pt;width:33pt;height:24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" filled="f" stroked="f">
                <v:textbox>
                  <w:txbxContent>
                    <w:p w14:paraId="6ABBE9D0" w14:textId="77777777" w:rsidR="00E01F99" w:rsidRDefault="00E01F99" w:rsidP="00F02A0A">
                      <w:r w:rsidRPr="00F02A0A">
                        <w:rPr>
                          <w:rFonts w:asciiTheme="majorBidi" w:hAnsiTheme="majorBidi" w:cstheme="majorBidi"/>
                          <w:i/>
                          <w:iCs/>
                          <w:sz w:val="28"/>
                        </w:rPr>
                        <w:t>x</w:t>
                      </w:r>
                      <w:r w:rsidRPr="00F02A0A">
                        <w:rPr>
                          <w:rFonts w:asciiTheme="majorBidi" w:hAnsiTheme="majorBidi" w:cstheme="majorBidi"/>
                          <w:sz w:val="28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14:paraId="6ABBE748" w14:textId="77777777" w:rsidR="00A77A24" w:rsidRPr="002A4C69" w:rsidRDefault="00A77A24" w:rsidP="00A77A24">
      <w:pPr>
        <w:ind w:left="-360" w:right="-1594"/>
        <w:rPr>
          <w:rFonts w:asciiTheme="majorBidi" w:hAnsiTheme="majorBidi" w:cstheme="majorBidi"/>
          <w:sz w:val="24"/>
          <w:szCs w:val="24"/>
        </w:rPr>
      </w:pPr>
    </w:p>
    <w:p w14:paraId="6ABBE749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4"/>
          <w:szCs w:val="24"/>
        </w:rPr>
      </w:pPr>
    </w:p>
    <w:p w14:paraId="6ABBE74A" w14:textId="77777777" w:rsidR="00A77A24" w:rsidRPr="002A4C69" w:rsidRDefault="00A77A24" w:rsidP="00A77A24">
      <w:pPr>
        <w:ind w:left="-180" w:right="-1594" w:firstLine="900"/>
        <w:rPr>
          <w:rFonts w:asciiTheme="majorBidi" w:hAnsiTheme="majorBidi" w:cstheme="majorBidi"/>
          <w:sz w:val="24"/>
          <w:szCs w:val="24"/>
        </w:rPr>
      </w:pPr>
      <w:r w:rsidRPr="002A4C69">
        <w:rPr>
          <w:rFonts w:asciiTheme="majorBidi" w:hAnsiTheme="majorBidi" w:cstheme="majorBidi"/>
          <w:sz w:val="24"/>
          <w:szCs w:val="24"/>
        </w:rPr>
        <w:t xml:space="preserve">Calculate the size of the angle </w:t>
      </w:r>
      <w:r w:rsidR="00F02A0A" w:rsidRPr="00F02A0A">
        <w:rPr>
          <w:rFonts w:asciiTheme="majorBidi" w:hAnsiTheme="majorBidi" w:cstheme="majorBidi"/>
          <w:i/>
          <w:iCs/>
          <w:sz w:val="28"/>
        </w:rPr>
        <w:t>x</w:t>
      </w:r>
      <w:r w:rsidR="00F02A0A" w:rsidRPr="00F02A0A">
        <w:rPr>
          <w:rFonts w:asciiTheme="majorBidi" w:hAnsiTheme="majorBidi" w:cstheme="majorBidi"/>
          <w:sz w:val="28"/>
          <w:vertAlign w:val="superscript"/>
        </w:rPr>
        <w:t>o</w:t>
      </w:r>
      <w:r w:rsidR="00011E1A">
        <w:rPr>
          <w:rFonts w:asciiTheme="majorBidi" w:hAnsiTheme="majorBidi" w:cstheme="majorBidi"/>
          <w:sz w:val="24"/>
          <w:szCs w:val="24"/>
        </w:rPr>
        <w:t>.</w:t>
      </w:r>
    </w:p>
    <w:p w14:paraId="6ABBE74B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4C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  <w:r w:rsidRPr="002A4C69">
        <w:rPr>
          <w:rFonts w:asciiTheme="majorBidi" w:hAnsiTheme="majorBidi" w:cstheme="majorBidi"/>
          <w:sz w:val="28"/>
        </w:rPr>
        <w:t xml:space="preserve">   </w:t>
      </w:r>
    </w:p>
    <w:p w14:paraId="6ABBE74D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4E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8"/>
        </w:rPr>
      </w:pPr>
    </w:p>
    <w:p w14:paraId="6ABBE74F" w14:textId="77777777" w:rsidR="00A77A24" w:rsidRPr="002A4C69" w:rsidRDefault="00A77A24" w:rsidP="00A77A24">
      <w:pPr>
        <w:ind w:right="-1594"/>
        <w:rPr>
          <w:rFonts w:asciiTheme="majorBidi" w:hAnsiTheme="majorBidi" w:cstheme="majorBidi"/>
        </w:rPr>
      </w:pPr>
    </w:p>
    <w:p w14:paraId="6ABBE750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51" w14:textId="77777777" w:rsidR="00A77A24" w:rsidRPr="002A4C69" w:rsidRDefault="00A77A24" w:rsidP="00A77A24">
      <w:pPr>
        <w:rPr>
          <w:rFonts w:asciiTheme="majorBidi" w:hAnsiTheme="majorBidi" w:cstheme="majorBidi"/>
        </w:rPr>
      </w:pPr>
    </w:p>
    <w:p w14:paraId="6ABBE752" w14:textId="77777777" w:rsidR="00C42BCA" w:rsidRDefault="00C42BCA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14:paraId="6ABBE753" w14:textId="77777777" w:rsidR="00A77A24" w:rsidRPr="002A4C69" w:rsidRDefault="00A77A24" w:rsidP="00A77A24">
      <w:pPr>
        <w:rPr>
          <w:rFonts w:asciiTheme="majorBidi" w:hAnsiTheme="majorBidi" w:cstheme="majorBidi"/>
        </w:rPr>
      </w:pPr>
    </w:p>
    <w:p w14:paraId="6ABBE754" w14:textId="77777777" w:rsidR="00A77A24" w:rsidRPr="005D46ED" w:rsidRDefault="00032B9C" w:rsidP="005D46ED">
      <w:pPr>
        <w:pStyle w:val="ListParagraph"/>
        <w:numPr>
          <w:ilvl w:val="0"/>
          <w:numId w:val="17"/>
        </w:numPr>
        <w:spacing w:after="0" w:line="240" w:lineRule="auto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6ABBE8E9" wp14:editId="6ABBE8EA">
                <wp:simplePos x="0" y="0"/>
                <wp:positionH relativeFrom="column">
                  <wp:posOffset>5163820</wp:posOffset>
                </wp:positionH>
                <wp:positionV relativeFrom="paragraph">
                  <wp:posOffset>136525</wp:posOffset>
                </wp:positionV>
                <wp:extent cx="275590" cy="267335"/>
                <wp:effectExtent l="0" t="0" r="10160" b="18415"/>
                <wp:wrapNone/>
                <wp:docPr id="7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1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C7" wp14:editId="6ABBEAC8">
                                  <wp:extent cx="83820" cy="82327"/>
                                  <wp:effectExtent l="0" t="0" r="0" b="0"/>
                                  <wp:docPr id="1163" name="Picture 11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C9" wp14:editId="6ABBEACA">
                                  <wp:extent cx="83820" cy="82327"/>
                                  <wp:effectExtent l="0" t="0" r="0" b="0"/>
                                  <wp:docPr id="1164" name="Picture 11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CB" wp14:editId="6ABBEACC">
                                  <wp:extent cx="83820" cy="79323"/>
                                  <wp:effectExtent l="0" t="0" r="0" b="0"/>
                                  <wp:docPr id="1165" name="Picture 11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CD" wp14:editId="6ABBEACE">
                                  <wp:extent cx="83820" cy="79323"/>
                                  <wp:effectExtent l="0" t="0" r="0" b="0"/>
                                  <wp:docPr id="1166" name="Picture 11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CF" wp14:editId="6ABBEAD0">
                                  <wp:extent cx="83820" cy="83820"/>
                                  <wp:effectExtent l="0" t="0" r="0" b="0"/>
                                  <wp:docPr id="1167" name="Picture 11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E9" id="_x0000_s1265" type="#_x0000_t202" style="position:absolute;left:0;text-align:left;margin-left:406.6pt;margin-top:10.75pt;width:21.7pt;height:21.0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">
                <v:textbox>
                  <w:txbxContent>
                    <w:p w14:paraId="6ABBE9D1" w14:textId="77777777" w:rsidR="00E01F99" w:rsidRDefault="00E01F99" w:rsidP="00876893">
                      <w:pPr>
                        <w:jc w:val="center"/>
                      </w:pPr>
                      <w:r>
                        <w:t>5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C7" wp14:editId="6ABBEAC8">
                            <wp:extent cx="83820" cy="82327"/>
                            <wp:effectExtent l="0" t="0" r="0" b="0"/>
                            <wp:docPr id="1163" name="Picture 11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C9" wp14:editId="6ABBEACA">
                            <wp:extent cx="83820" cy="82327"/>
                            <wp:effectExtent l="0" t="0" r="0" b="0"/>
                            <wp:docPr id="1164" name="Picture 11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CB" wp14:editId="6ABBEACC">
                            <wp:extent cx="83820" cy="79323"/>
                            <wp:effectExtent l="0" t="0" r="0" b="0"/>
                            <wp:docPr id="1165" name="Picture 11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CD" wp14:editId="6ABBEACE">
                            <wp:extent cx="83820" cy="79323"/>
                            <wp:effectExtent l="0" t="0" r="0" b="0"/>
                            <wp:docPr id="1166" name="Picture 11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CF" wp14:editId="6ABBEAD0">
                            <wp:extent cx="83820" cy="83820"/>
                            <wp:effectExtent l="0" t="0" r="0" b="0"/>
                            <wp:docPr id="1167" name="Picture 11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5D46ED">
        <w:rPr>
          <w:rFonts w:asciiTheme="majorBidi" w:hAnsiTheme="majorBidi" w:cstheme="majorBidi"/>
        </w:rPr>
        <w:t xml:space="preserve"> A waste paper bin is in the shape of a large cone with a</w:t>
      </w:r>
      <w:r w:rsidR="00C42BCA" w:rsidRPr="005D46ED">
        <w:rPr>
          <w:rFonts w:asciiTheme="majorBidi" w:hAnsiTheme="majorBidi" w:cstheme="majorBidi"/>
        </w:rPr>
        <w:t xml:space="preserve"> </w:t>
      </w:r>
      <w:r w:rsidR="00A77A24" w:rsidRPr="005D46ED">
        <w:rPr>
          <w:rFonts w:asciiTheme="majorBidi" w:hAnsiTheme="majorBidi" w:cstheme="majorBidi"/>
        </w:rPr>
        <w:t>smaller cone removed.</w:t>
      </w:r>
    </w:p>
    <w:p w14:paraId="6ABBE755" w14:textId="77777777" w:rsidR="00032B9C" w:rsidRDefault="00A77A24" w:rsidP="00032B9C">
      <w:pPr>
        <w:ind w:left="180" w:firstLine="45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The large cone has radiu</w:t>
      </w:r>
      <w:r w:rsidR="00C42BCA">
        <w:rPr>
          <w:rFonts w:asciiTheme="majorBidi" w:hAnsiTheme="majorBidi" w:cstheme="majorBidi"/>
        </w:rPr>
        <w:t>s</w:t>
      </w:r>
      <w:r w:rsidR="00CE661B">
        <w:rPr>
          <w:rFonts w:asciiTheme="majorBidi" w:hAnsiTheme="majorBidi" w:cstheme="majorBidi"/>
        </w:rPr>
        <w:t xml:space="preserve"> of</w:t>
      </w:r>
      <w:r w:rsidR="00C42BCA">
        <w:rPr>
          <w:rFonts w:asciiTheme="majorBidi" w:hAnsiTheme="majorBidi" w:cstheme="majorBidi"/>
        </w:rPr>
        <w:t xml:space="preserve"> 14 centimetres and height 22 </w:t>
      </w:r>
      <w:r w:rsidRPr="002A4C69">
        <w:rPr>
          <w:rFonts w:asciiTheme="majorBidi" w:hAnsiTheme="majorBidi" w:cstheme="majorBidi"/>
        </w:rPr>
        <w:t xml:space="preserve">centimetres. </w:t>
      </w:r>
    </w:p>
    <w:p w14:paraId="6ABBE756" w14:textId="77777777" w:rsidR="00A77A24" w:rsidRPr="002A4C69" w:rsidRDefault="00A77A24" w:rsidP="00032B9C">
      <w:pPr>
        <w:ind w:left="180" w:firstLine="45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The small cone has radius </w:t>
      </w:r>
      <w:r w:rsidR="00CE661B">
        <w:rPr>
          <w:rFonts w:asciiTheme="majorBidi" w:hAnsiTheme="majorBidi" w:cstheme="majorBidi"/>
        </w:rPr>
        <w:t xml:space="preserve">of </w:t>
      </w:r>
      <w:r w:rsidRPr="002A4C69">
        <w:rPr>
          <w:rFonts w:asciiTheme="majorBidi" w:hAnsiTheme="majorBidi" w:cstheme="majorBidi"/>
        </w:rPr>
        <w:t xml:space="preserve">8 centimetres. </w:t>
      </w:r>
    </w:p>
    <w:p w14:paraId="6ABBE757" w14:textId="77777777" w:rsidR="00A77A24" w:rsidRPr="002A4C69" w:rsidRDefault="003674D4" w:rsidP="00032B9C">
      <w:pPr>
        <w:rPr>
          <w:rFonts w:asciiTheme="majorBidi" w:hAnsiTheme="majorBidi" w:cstheme="majorBidi"/>
        </w:rPr>
      </w:pPr>
      <w:r>
        <w:rPr>
          <w:noProof/>
          <w:lang w:eastAsia="en-GB"/>
        </w:rPr>
        <w:object w:dxaOrig="1440" w:dyaOrig="1440" w14:anchorId="6ABBE8EB">
          <v:shape id="_x0000_s1115" type="#_x0000_t75" style="position:absolute;margin-left:165.85pt;margin-top:16.45pt;width:5in;height:3in;z-index:251661312">
            <v:imagedata r:id="rId61" o:title=""/>
          </v:shape>
          <o:OLEObject Type="Embed" ProgID="MSDraw.Drawing.8.2" ShapeID="_x0000_s1115" DrawAspect="Content" ObjectID="_1694932260" r:id="rId62"/>
        </w:object>
      </w:r>
      <w:r w:rsidR="00032B9C">
        <w:rPr>
          <w:rFonts w:asciiTheme="majorBidi" w:hAnsiTheme="majorBidi" w:cstheme="majorBidi"/>
        </w:rPr>
        <w:t xml:space="preserve">    </w:t>
      </w:r>
      <w:r w:rsidR="00A77A24" w:rsidRPr="002A4C69">
        <w:rPr>
          <w:rFonts w:asciiTheme="majorBidi" w:hAnsiTheme="majorBidi" w:cstheme="majorBidi"/>
        </w:rPr>
        <w:t>Calculate the volume of the bin.</w:t>
      </w:r>
    </w:p>
    <w:p w14:paraId="6ABBE758" w14:textId="77777777" w:rsidR="00A77A24" w:rsidRPr="002A4C69" w:rsidRDefault="00A77A24" w:rsidP="00A77A24">
      <w:pPr>
        <w:ind w:left="-60"/>
        <w:rPr>
          <w:rFonts w:asciiTheme="majorBidi" w:hAnsiTheme="majorBidi" w:cstheme="majorBidi"/>
        </w:rPr>
      </w:pPr>
    </w:p>
    <w:p w14:paraId="6ABBE759" w14:textId="77777777" w:rsidR="00A77A24" w:rsidRPr="002A4C69" w:rsidRDefault="00A77A24" w:rsidP="00A77A24">
      <w:pPr>
        <w:ind w:left="-60"/>
        <w:rPr>
          <w:rFonts w:asciiTheme="majorBidi" w:hAnsiTheme="majorBidi" w:cstheme="majorBidi"/>
        </w:rPr>
      </w:pPr>
    </w:p>
    <w:p w14:paraId="6ABBE75A" w14:textId="77777777" w:rsidR="00A77A24" w:rsidRPr="002A4C69" w:rsidRDefault="00A77A24" w:rsidP="00A77A24">
      <w:pPr>
        <w:pStyle w:val="ListParagraph"/>
        <w:ind w:left="180"/>
        <w:rPr>
          <w:rFonts w:asciiTheme="majorBidi" w:hAnsiTheme="majorBidi" w:cstheme="majorBidi"/>
          <w:b/>
          <w:u w:val="single"/>
        </w:rPr>
      </w:pPr>
    </w:p>
    <w:p w14:paraId="6ABBE75B" w14:textId="77777777" w:rsidR="00A77A24" w:rsidRPr="002A4C69" w:rsidRDefault="00A77A24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br w:type="page"/>
      </w:r>
    </w:p>
    <w:p w14:paraId="6ABBE75C" w14:textId="77777777" w:rsidR="00C42BCA" w:rsidRPr="00551F74" w:rsidRDefault="00876893" w:rsidP="00C42BCA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6ABBE8EC" wp14:editId="6ABBE8ED">
                <wp:simplePos x="0" y="0"/>
                <wp:positionH relativeFrom="column">
                  <wp:posOffset>4647565</wp:posOffset>
                </wp:positionH>
                <wp:positionV relativeFrom="paragraph">
                  <wp:posOffset>-309245</wp:posOffset>
                </wp:positionV>
                <wp:extent cx="1586865" cy="1302385"/>
                <wp:effectExtent l="0" t="0" r="13335" b="12065"/>
                <wp:wrapNone/>
                <wp:docPr id="8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2" w14:textId="77777777" w:rsidR="00E01F99" w:rsidRPr="00D20E48" w:rsidRDefault="00E01F99" w:rsidP="0087689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4</w:t>
                            </w:r>
                            <w:r w:rsidR="00124C5E"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EC" id="_x0000_s1266" type="#_x0000_t202" style="position:absolute;left:0;text-align:left;margin-left:365.95pt;margin-top:-24.35pt;width:124.95pt;height:102.55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">
                <v:textbox>
                  <w:txbxContent>
                    <w:p w14:paraId="6ABBE9D2" w14:textId="77777777" w:rsidR="00E01F99" w:rsidRPr="00D20E48" w:rsidRDefault="00E01F99" w:rsidP="00876893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4</w:t>
                      </w:r>
                      <w:r w:rsidR="00124C5E"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551F74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mc:AlternateContent>
          <mc:Choice Requires="wpi">
            <w:drawing>
              <wp:anchor distT="0" distB="0" distL="114300" distR="114300" simplePos="0" relativeHeight="251657216" behindDoc="0" locked="0" layoutInCell="1" allowOverlap="1" wp14:anchorId="6ABBE8EE" wp14:editId="6ABBE8EF">
                <wp:simplePos x="0" y="0"/>
                <wp:positionH relativeFrom="column">
                  <wp:posOffset>6136600</wp:posOffset>
                </wp:positionH>
                <wp:positionV relativeFrom="paragraph">
                  <wp:posOffset>-365600</wp:posOffset>
                </wp:positionV>
                <wp:extent cx="360" cy="360"/>
                <wp:effectExtent l="0" t="0" r="0" b="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14509" id="Ink 325" o:spid="_x0000_s1026" type="#_x0000_t75" style="position:absolute;margin-left:482.25pt;margin-top:-29.75pt;width:1.95pt;height:1.95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">
                <v:imagedata r:id="rId54" o:title=""/>
              </v:shape>
            </w:pict>
          </mc:Fallback>
        </mc:AlternateContent>
      </w:r>
      <w:r w:rsidR="00C42BCA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0</w:t>
      </w:r>
    </w:p>
    <w:p w14:paraId="6ABBE75D" w14:textId="77777777" w:rsidR="00A77A24" w:rsidRPr="002A4C69" w:rsidRDefault="00A77A24" w:rsidP="00C42BCA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</w:p>
    <w:p w14:paraId="6ABBE75E" w14:textId="77777777" w:rsidR="00A77A24" w:rsidRPr="002A4C69" w:rsidRDefault="00876893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6ABBE8F0" wp14:editId="6ABBE8F1">
                <wp:simplePos x="0" y="0"/>
                <wp:positionH relativeFrom="column">
                  <wp:posOffset>5191760</wp:posOffset>
                </wp:positionH>
                <wp:positionV relativeFrom="paragraph">
                  <wp:posOffset>266065</wp:posOffset>
                </wp:positionV>
                <wp:extent cx="275590" cy="267335"/>
                <wp:effectExtent l="0" t="0" r="10160" b="18415"/>
                <wp:wrapNone/>
                <wp:docPr id="7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3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D2" wp14:editId="6ABBEAD3">
                                  <wp:extent cx="83820" cy="82327"/>
                                  <wp:effectExtent l="0" t="0" r="0" b="0"/>
                                  <wp:docPr id="1168" name="Picture 11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D4" wp14:editId="6ABBEAD5">
                                  <wp:extent cx="83820" cy="82327"/>
                                  <wp:effectExtent l="0" t="0" r="0" b="0"/>
                                  <wp:docPr id="1169" name="Picture 11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D6" wp14:editId="6ABBEAD7">
                                  <wp:extent cx="83820" cy="79323"/>
                                  <wp:effectExtent l="0" t="0" r="0" b="0"/>
                                  <wp:docPr id="1170" name="Picture 11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D8" wp14:editId="6ABBEAD9">
                                  <wp:extent cx="83820" cy="79323"/>
                                  <wp:effectExtent l="0" t="0" r="0" b="0"/>
                                  <wp:docPr id="1171" name="Picture 11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DA" wp14:editId="6ABBEADB">
                                  <wp:extent cx="83820" cy="83820"/>
                                  <wp:effectExtent l="0" t="0" r="0" b="0"/>
                                  <wp:docPr id="1172" name="Picture 11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F0" id="_x0000_s1267" type="#_x0000_t202" style="position:absolute;margin-left:408.8pt;margin-top:20.95pt;width:21.7pt;height:21.05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">
                <v:textbox>
                  <w:txbxContent>
                    <w:p w14:paraId="6ABBE9D3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D2" wp14:editId="6ABBEAD3">
                            <wp:extent cx="83820" cy="82327"/>
                            <wp:effectExtent l="0" t="0" r="0" b="0"/>
                            <wp:docPr id="1168" name="Picture 11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D4" wp14:editId="6ABBEAD5">
                            <wp:extent cx="83820" cy="82327"/>
                            <wp:effectExtent l="0" t="0" r="0" b="0"/>
                            <wp:docPr id="1169" name="Picture 11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D6" wp14:editId="6ABBEAD7">
                            <wp:extent cx="83820" cy="79323"/>
                            <wp:effectExtent l="0" t="0" r="0" b="0"/>
                            <wp:docPr id="1170" name="Picture 11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D8" wp14:editId="6ABBEAD9">
                            <wp:extent cx="83820" cy="79323"/>
                            <wp:effectExtent l="0" t="0" r="0" b="0"/>
                            <wp:docPr id="1171" name="Picture 11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DA" wp14:editId="6ABBEADB">
                            <wp:extent cx="83820" cy="83820"/>
                            <wp:effectExtent l="0" t="0" r="0" b="0"/>
                            <wp:docPr id="1172" name="Picture 11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6ABBE8F2" wp14:editId="6ABBE8F3">
                <wp:simplePos x="0" y="0"/>
                <wp:positionH relativeFrom="column">
                  <wp:posOffset>2063750</wp:posOffset>
                </wp:positionH>
                <wp:positionV relativeFrom="paragraph">
                  <wp:posOffset>291465</wp:posOffset>
                </wp:positionV>
                <wp:extent cx="275590" cy="267335"/>
                <wp:effectExtent l="0" t="0" r="10160" b="18415"/>
                <wp:wrapNone/>
                <wp:docPr id="7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4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DC" wp14:editId="6ABBEADD">
                                  <wp:extent cx="83820" cy="82327"/>
                                  <wp:effectExtent l="0" t="0" r="0" b="0"/>
                                  <wp:docPr id="1173" name="Picture 11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DE" wp14:editId="6ABBEADF">
                                  <wp:extent cx="83820" cy="82327"/>
                                  <wp:effectExtent l="0" t="0" r="0" b="0"/>
                                  <wp:docPr id="1174" name="Picture 11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E0" wp14:editId="6ABBEAE1">
                                  <wp:extent cx="83820" cy="79323"/>
                                  <wp:effectExtent l="0" t="0" r="0" b="0"/>
                                  <wp:docPr id="1175" name="Picture 11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E2" wp14:editId="6ABBEAE3">
                                  <wp:extent cx="83820" cy="79323"/>
                                  <wp:effectExtent l="0" t="0" r="0" b="0"/>
                                  <wp:docPr id="1176" name="Picture 11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E4" wp14:editId="6ABBEAE5">
                                  <wp:extent cx="83820" cy="83820"/>
                                  <wp:effectExtent l="0" t="0" r="0" b="0"/>
                                  <wp:docPr id="1177" name="Picture 11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F2" id="_x0000_s1268" type="#_x0000_t202" style="position:absolute;margin-left:162.5pt;margin-top:22.95pt;width:21.7pt;height:21.0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">
                <v:textbox>
                  <w:txbxContent>
                    <w:p w14:paraId="6ABBE9D4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DC" wp14:editId="6ABBEADD">
                            <wp:extent cx="83820" cy="82327"/>
                            <wp:effectExtent l="0" t="0" r="0" b="0"/>
                            <wp:docPr id="1173" name="Picture 11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DE" wp14:editId="6ABBEADF">
                            <wp:extent cx="83820" cy="82327"/>
                            <wp:effectExtent l="0" t="0" r="0" b="0"/>
                            <wp:docPr id="1174" name="Picture 117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E0" wp14:editId="6ABBEAE1">
                            <wp:extent cx="83820" cy="79323"/>
                            <wp:effectExtent l="0" t="0" r="0" b="0"/>
                            <wp:docPr id="1175" name="Picture 11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E2" wp14:editId="6ABBEAE3">
                            <wp:extent cx="83820" cy="79323"/>
                            <wp:effectExtent l="0" t="0" r="0" b="0"/>
                            <wp:docPr id="1176" name="Picture 11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E4" wp14:editId="6ABBEAE5">
                            <wp:extent cx="83820" cy="83820"/>
                            <wp:effectExtent l="0" t="0" r="0" b="0"/>
                            <wp:docPr id="1177" name="Picture 11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Non Calculator</w:t>
      </w:r>
    </w:p>
    <w:p w14:paraId="6ABBE75F" w14:textId="77777777" w:rsidR="00A77A24" w:rsidRPr="00C42BCA" w:rsidRDefault="00A77A24" w:rsidP="005D46ED">
      <w:pPr>
        <w:pStyle w:val="ListParagraph"/>
        <w:numPr>
          <w:ilvl w:val="0"/>
          <w:numId w:val="33"/>
        </w:numPr>
        <w:spacing w:after="0" w:line="240" w:lineRule="auto"/>
        <w:ind w:left="360"/>
        <w:rPr>
          <w:rFonts w:asciiTheme="majorBidi" w:hAnsiTheme="majorBidi" w:cstheme="majorBidi"/>
        </w:rPr>
      </w:pPr>
      <w:r w:rsidRPr="00C42BCA">
        <w:rPr>
          <w:rFonts w:asciiTheme="majorBidi" w:hAnsiTheme="majorBidi" w:cstheme="majorBidi"/>
        </w:rPr>
        <w:t xml:space="preserve"> Evaluate</w:t>
      </w:r>
      <w:r w:rsidRPr="00C42BCA">
        <w:rPr>
          <w:rFonts w:asciiTheme="majorBidi" w:hAnsiTheme="majorBidi" w:cstheme="majorBidi"/>
        </w:rPr>
        <w:tab/>
      </w:r>
      <w:r w:rsidRPr="00C42BCA">
        <w:rPr>
          <w:rFonts w:asciiTheme="majorBidi" w:hAnsiTheme="majorBidi" w:cstheme="majorBidi"/>
        </w:rPr>
        <w:tab/>
      </w:r>
      <w:r w:rsidRPr="00C42BCA">
        <w:rPr>
          <w:rFonts w:asciiTheme="majorBidi" w:hAnsiTheme="majorBidi" w:cstheme="majorBidi"/>
        </w:rPr>
        <w:tab/>
      </w:r>
      <w:r w:rsidRPr="00C42BCA">
        <w:rPr>
          <w:rFonts w:asciiTheme="majorBidi" w:hAnsiTheme="majorBidi" w:cstheme="majorBidi"/>
        </w:rPr>
        <w:tab/>
      </w:r>
      <w:r w:rsidR="00C42BCA">
        <w:rPr>
          <w:rFonts w:asciiTheme="majorBidi" w:hAnsiTheme="majorBidi" w:cstheme="majorBidi"/>
        </w:rPr>
        <w:t xml:space="preserve">  </w:t>
      </w:r>
      <w:r w:rsidR="00C42BCA">
        <w:rPr>
          <w:rFonts w:asciiTheme="majorBidi" w:hAnsiTheme="majorBidi" w:cstheme="majorBidi"/>
        </w:rPr>
        <w:tab/>
      </w:r>
      <w:r w:rsidRPr="00C42BCA">
        <w:rPr>
          <w:rFonts w:asciiTheme="majorBidi" w:hAnsiTheme="majorBidi" w:cstheme="majorBidi"/>
        </w:rPr>
        <w:t>2.   Expand and collect like terms</w:t>
      </w:r>
    </w:p>
    <w:p w14:paraId="6ABBE760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</w:rPr>
      </w:pPr>
    </w:p>
    <w:p w14:paraId="6ABBE761" w14:textId="77777777" w:rsidR="00A77A24" w:rsidRPr="00964EA1" w:rsidRDefault="00A77A24" w:rsidP="00117254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964EA1">
        <w:rPr>
          <w:rFonts w:asciiTheme="majorBidi" w:hAnsiTheme="majorBidi" w:cstheme="majorBidi"/>
          <w:sz w:val="28"/>
          <w:szCs w:val="28"/>
        </w:rPr>
        <w:t xml:space="preserve">               </w:t>
      </w:r>
      <w:r w:rsidRPr="00964EA1">
        <w:rPr>
          <w:rFonts w:asciiTheme="majorBidi" w:hAnsiTheme="majorBidi" w:cstheme="majorBidi"/>
          <w:b/>
          <w:bCs/>
          <w:sz w:val="28"/>
          <w:szCs w:val="28"/>
        </w:rPr>
        <w:t xml:space="preserve">    </w:t>
      </w:r>
      <w:r w:rsidRPr="00964EA1">
        <w:rPr>
          <w:rFonts w:asciiTheme="majorBidi" w:hAnsiTheme="majorBidi" w:cstheme="majorBid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3</m:t>
            </m:r>
          </m:den>
        </m:f>
        <m:d>
          <m:d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4</m:t>
                </m:r>
              </m:den>
            </m:f>
            <m:r>
              <w:rPr>
                <w:rFonts w:ascii="Cambria Math" w:hAnsi="Cambria Math" w:cstheme="majorBidi"/>
                <w:sz w:val="36"/>
                <w:szCs w:val="36"/>
              </w:rPr>
              <m:t>-</m:t>
            </m:r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3</m:t>
                </m:r>
              </m:num>
              <m:den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5</m:t>
                </m:r>
              </m:den>
            </m:f>
          </m:e>
        </m:d>
      </m:oMath>
      <w:r w:rsidRPr="00964EA1">
        <w:rPr>
          <w:rFonts w:asciiTheme="majorBidi" w:hAnsiTheme="majorBidi" w:cstheme="majorBidi"/>
          <w:sz w:val="28"/>
          <w:szCs w:val="28"/>
        </w:rPr>
        <w:t xml:space="preserve">     </w:t>
      </w:r>
      <w:r w:rsidRPr="00964EA1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964EA1">
        <w:rPr>
          <w:rFonts w:asciiTheme="majorBidi" w:eastAsiaTheme="minorEastAsia" w:hAnsiTheme="majorBidi" w:cstheme="majorBidi"/>
          <w:sz w:val="28"/>
          <w:szCs w:val="28"/>
        </w:rPr>
        <w:tab/>
      </w:r>
      <w:r w:rsidRPr="00964EA1">
        <w:rPr>
          <w:rFonts w:asciiTheme="majorBidi" w:eastAsiaTheme="minorEastAsia" w:hAnsiTheme="majorBidi" w:cstheme="majorBidi"/>
          <w:sz w:val="28"/>
          <w:szCs w:val="28"/>
        </w:rPr>
        <w:tab/>
      </w:r>
      <w:r w:rsidRPr="00964EA1">
        <w:rPr>
          <w:rFonts w:asciiTheme="majorBidi" w:eastAsiaTheme="minorEastAsia" w:hAnsiTheme="majorBidi" w:cstheme="majorBidi"/>
          <w:sz w:val="28"/>
          <w:szCs w:val="28"/>
        </w:rPr>
        <w:tab/>
      </w:r>
      <w:r w:rsidRPr="00964EA1">
        <w:rPr>
          <w:rFonts w:asciiTheme="majorBidi" w:hAnsiTheme="majorBidi" w:cstheme="majorBidi"/>
          <w:sz w:val="28"/>
          <w:szCs w:val="28"/>
        </w:rPr>
        <w:t>(3</w:t>
      </w:r>
      <w:r w:rsidRPr="00964EA1">
        <w:rPr>
          <w:rFonts w:asciiTheme="majorBidi" w:hAnsiTheme="majorBidi" w:cstheme="majorBidi"/>
          <w:i/>
          <w:iCs/>
          <w:sz w:val="28"/>
          <w:szCs w:val="28"/>
        </w:rPr>
        <w:t>x</w:t>
      </w:r>
      <w:r w:rsidRPr="00964EA1">
        <w:rPr>
          <w:rFonts w:asciiTheme="majorBidi" w:hAnsiTheme="majorBidi" w:cstheme="majorBidi"/>
          <w:sz w:val="28"/>
          <w:szCs w:val="28"/>
        </w:rPr>
        <w:t xml:space="preserve"> – 5</w:t>
      </w:r>
      <w:r w:rsidRPr="00964EA1">
        <w:rPr>
          <w:rFonts w:asciiTheme="majorBidi" w:hAnsiTheme="majorBidi" w:cstheme="majorBidi"/>
          <w:i/>
          <w:iCs/>
          <w:sz w:val="28"/>
          <w:szCs w:val="28"/>
        </w:rPr>
        <w:t>y</w:t>
      </w:r>
      <w:r w:rsidRPr="00964EA1">
        <w:rPr>
          <w:rFonts w:asciiTheme="majorBidi" w:hAnsiTheme="majorBidi" w:cstheme="majorBidi"/>
          <w:sz w:val="28"/>
          <w:szCs w:val="28"/>
        </w:rPr>
        <w:t>)</w:t>
      </w:r>
      <w:r w:rsidRPr="00964EA1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964EA1">
        <w:rPr>
          <w:rFonts w:asciiTheme="majorBidi" w:hAnsiTheme="majorBidi" w:cstheme="majorBidi"/>
          <w:sz w:val="28"/>
          <w:szCs w:val="28"/>
        </w:rPr>
        <w:t xml:space="preserve"> – 25</w:t>
      </w:r>
      <w:r w:rsidRPr="00964EA1">
        <w:rPr>
          <w:rFonts w:asciiTheme="majorBidi" w:hAnsiTheme="majorBidi" w:cstheme="majorBidi"/>
          <w:i/>
          <w:iCs/>
          <w:sz w:val="28"/>
          <w:szCs w:val="28"/>
        </w:rPr>
        <w:t>y</w:t>
      </w:r>
      <w:r w:rsidRPr="00964EA1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964EA1">
        <w:rPr>
          <w:rFonts w:asciiTheme="majorBidi" w:hAnsiTheme="majorBidi" w:cstheme="majorBidi"/>
          <w:sz w:val="28"/>
          <w:szCs w:val="28"/>
        </w:rPr>
        <w:t xml:space="preserve">                     </w:t>
      </w:r>
    </w:p>
    <w:p w14:paraId="6ABBE762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63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64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65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66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67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68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769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76A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76B" w14:textId="77777777" w:rsidR="00A77A24" w:rsidRPr="002A4C69" w:rsidRDefault="00A77A24" w:rsidP="005D46ED">
      <w:pPr>
        <w:spacing w:after="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14:paraId="6ABBE76C" w14:textId="77777777" w:rsidR="00A77A24" w:rsidRPr="002A4C69" w:rsidRDefault="00A77A24" w:rsidP="005D46ED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14:paraId="6ABBE76D" w14:textId="77777777" w:rsidR="00A77A24" w:rsidRPr="002A4C69" w:rsidRDefault="00876893" w:rsidP="005D46ED">
      <w:pPr>
        <w:ind w:right="-874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6ABBE8F4" wp14:editId="6ABBE8F5">
                <wp:simplePos x="0" y="0"/>
                <wp:positionH relativeFrom="column">
                  <wp:posOffset>4970780</wp:posOffset>
                </wp:positionH>
                <wp:positionV relativeFrom="paragraph">
                  <wp:posOffset>287655</wp:posOffset>
                </wp:positionV>
                <wp:extent cx="275590" cy="267335"/>
                <wp:effectExtent l="0" t="0" r="10160" b="18415"/>
                <wp:wrapNone/>
                <wp:docPr id="7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5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E6" wp14:editId="6ABBEAE7">
                                  <wp:extent cx="83820" cy="82327"/>
                                  <wp:effectExtent l="0" t="0" r="0" b="0"/>
                                  <wp:docPr id="1178" name="Picture 11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E8" wp14:editId="6ABBEAE9">
                                  <wp:extent cx="83820" cy="82327"/>
                                  <wp:effectExtent l="0" t="0" r="0" b="0"/>
                                  <wp:docPr id="1179" name="Picture 11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EA" wp14:editId="6ABBEAEB">
                                  <wp:extent cx="83820" cy="79323"/>
                                  <wp:effectExtent l="0" t="0" r="0" b="0"/>
                                  <wp:docPr id="1180" name="Picture 11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EC" wp14:editId="6ABBEAED">
                                  <wp:extent cx="83820" cy="79323"/>
                                  <wp:effectExtent l="0" t="0" r="0" b="0"/>
                                  <wp:docPr id="1181" name="Picture 11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EE" wp14:editId="6ABBEAEF">
                                  <wp:extent cx="83820" cy="83820"/>
                                  <wp:effectExtent l="0" t="0" r="0" b="0"/>
                                  <wp:docPr id="1182" name="Picture 11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F4" id="_x0000_s1269" type="#_x0000_t202" style="position:absolute;margin-left:391.4pt;margin-top:22.65pt;width:21.7pt;height:21.05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">
                <v:textbox>
                  <w:txbxContent>
                    <w:p w14:paraId="6ABBE9D5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E6" wp14:editId="6ABBEAE7">
                            <wp:extent cx="83820" cy="82327"/>
                            <wp:effectExtent l="0" t="0" r="0" b="0"/>
                            <wp:docPr id="1178" name="Picture 11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E8" wp14:editId="6ABBEAE9">
                            <wp:extent cx="83820" cy="82327"/>
                            <wp:effectExtent l="0" t="0" r="0" b="0"/>
                            <wp:docPr id="1179" name="Picture 11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EA" wp14:editId="6ABBEAEB">
                            <wp:extent cx="83820" cy="79323"/>
                            <wp:effectExtent l="0" t="0" r="0" b="0"/>
                            <wp:docPr id="1180" name="Picture 11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EC" wp14:editId="6ABBEAED">
                            <wp:extent cx="83820" cy="79323"/>
                            <wp:effectExtent l="0" t="0" r="0" b="0"/>
                            <wp:docPr id="1181" name="Picture 11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EE" wp14:editId="6ABBEAEF">
                            <wp:extent cx="83820" cy="83820"/>
                            <wp:effectExtent l="0" t="0" r="0" b="0"/>
                            <wp:docPr id="1182" name="Picture 11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76E" w14:textId="77777777" w:rsidR="00A77A24" w:rsidRPr="002A4C69" w:rsidRDefault="00A77A24" w:rsidP="005D46ED">
      <w:pPr>
        <w:ind w:right="-87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3.   An antique collector sold a piece of art for 32% more than </w:t>
      </w:r>
      <w:r w:rsidR="005D46ED">
        <w:rPr>
          <w:rFonts w:asciiTheme="majorBidi" w:hAnsiTheme="majorBidi" w:cstheme="majorBidi"/>
        </w:rPr>
        <w:t>his purchase price.</w:t>
      </w:r>
    </w:p>
    <w:p w14:paraId="6ABBE76F" w14:textId="77777777" w:rsidR="00A77A24" w:rsidRPr="002A4C69" w:rsidRDefault="005D46ED" w:rsidP="005D46ED">
      <w:pPr>
        <w:ind w:right="-874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</w:t>
      </w:r>
      <w:r w:rsidR="00A77A24" w:rsidRPr="002A4C69">
        <w:rPr>
          <w:rFonts w:asciiTheme="majorBidi" w:hAnsiTheme="majorBidi" w:cstheme="majorBidi"/>
        </w:rPr>
        <w:t xml:space="preserve"> If he sold it for £462, what was his purchase price?</w:t>
      </w:r>
    </w:p>
    <w:p w14:paraId="6ABBE770" w14:textId="77777777" w:rsidR="00A77A24" w:rsidRPr="002A4C69" w:rsidRDefault="00A77A24" w:rsidP="00A77A24">
      <w:pPr>
        <w:ind w:right="-874" w:firstLine="720"/>
        <w:rPr>
          <w:rFonts w:asciiTheme="majorBidi" w:hAnsiTheme="majorBidi" w:cstheme="majorBidi"/>
        </w:rPr>
      </w:pPr>
    </w:p>
    <w:p w14:paraId="6ABBE771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772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773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774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775" w14:textId="77777777" w:rsidR="00A77A24" w:rsidRPr="002A4C69" w:rsidRDefault="00A77A24" w:rsidP="00A77A24">
      <w:pPr>
        <w:ind w:left="720"/>
        <w:rPr>
          <w:rFonts w:asciiTheme="majorBidi" w:hAnsiTheme="majorBidi" w:cstheme="majorBidi"/>
        </w:rPr>
      </w:pPr>
    </w:p>
    <w:p w14:paraId="6ABBE776" w14:textId="77777777" w:rsidR="00A77A24" w:rsidRPr="00C42BCA" w:rsidRDefault="00964EA1" w:rsidP="005D46ED">
      <w:p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6ABBE8F6" wp14:editId="6ABBE8F7">
                <wp:simplePos x="0" y="0"/>
                <wp:positionH relativeFrom="column">
                  <wp:posOffset>4993005</wp:posOffset>
                </wp:positionH>
                <wp:positionV relativeFrom="paragraph">
                  <wp:posOffset>243205</wp:posOffset>
                </wp:positionV>
                <wp:extent cx="275590" cy="267335"/>
                <wp:effectExtent l="0" t="0" r="10160" b="18415"/>
                <wp:wrapNone/>
                <wp:docPr id="7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6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F0" wp14:editId="6ABBEAF1">
                                  <wp:extent cx="83820" cy="82327"/>
                                  <wp:effectExtent l="0" t="0" r="0" b="0"/>
                                  <wp:docPr id="1188" name="Picture 11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F2" wp14:editId="6ABBEAF3">
                                  <wp:extent cx="83820" cy="82327"/>
                                  <wp:effectExtent l="0" t="0" r="0" b="0"/>
                                  <wp:docPr id="1189" name="Picture 11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F4" wp14:editId="6ABBEAF5">
                                  <wp:extent cx="83820" cy="79323"/>
                                  <wp:effectExtent l="0" t="0" r="0" b="0"/>
                                  <wp:docPr id="1190" name="Picture 11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F6" wp14:editId="6ABBEAF7">
                                  <wp:extent cx="83820" cy="79323"/>
                                  <wp:effectExtent l="0" t="0" r="0" b="0"/>
                                  <wp:docPr id="1191" name="Picture 11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F8" wp14:editId="6ABBEAF9">
                                  <wp:extent cx="83820" cy="83820"/>
                                  <wp:effectExtent l="0" t="0" r="0" b="0"/>
                                  <wp:docPr id="1192" name="Picture 11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F6" id="_x0000_s1270" type="#_x0000_t202" style="position:absolute;margin-left:393.15pt;margin-top:19.15pt;width:21.7pt;height:21.0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">
                <v:textbox>
                  <w:txbxContent>
                    <w:p w14:paraId="6ABBE9D6" w14:textId="77777777" w:rsidR="00E01F99" w:rsidRDefault="00E01F99" w:rsidP="00876893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F0" wp14:editId="6ABBEAF1">
                            <wp:extent cx="83820" cy="82327"/>
                            <wp:effectExtent l="0" t="0" r="0" b="0"/>
                            <wp:docPr id="1188" name="Picture 11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F2" wp14:editId="6ABBEAF3">
                            <wp:extent cx="83820" cy="82327"/>
                            <wp:effectExtent l="0" t="0" r="0" b="0"/>
                            <wp:docPr id="1189" name="Picture 11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F4" wp14:editId="6ABBEAF5">
                            <wp:extent cx="83820" cy="79323"/>
                            <wp:effectExtent l="0" t="0" r="0" b="0"/>
                            <wp:docPr id="1190" name="Picture 11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F6" wp14:editId="6ABBEAF7">
                            <wp:extent cx="83820" cy="79323"/>
                            <wp:effectExtent l="0" t="0" r="0" b="0"/>
                            <wp:docPr id="1191" name="Picture 11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F8" wp14:editId="6ABBEAF9">
                            <wp:extent cx="83820" cy="83820"/>
                            <wp:effectExtent l="0" t="0" r="0" b="0"/>
                            <wp:docPr id="1192" name="Picture 11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76893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6ABBE8F8" wp14:editId="6ABBE8F9">
                <wp:simplePos x="0" y="0"/>
                <wp:positionH relativeFrom="column">
                  <wp:posOffset>1606550</wp:posOffset>
                </wp:positionH>
                <wp:positionV relativeFrom="paragraph">
                  <wp:posOffset>243840</wp:posOffset>
                </wp:positionV>
                <wp:extent cx="275590" cy="267335"/>
                <wp:effectExtent l="0" t="0" r="10160" b="18415"/>
                <wp:wrapNone/>
                <wp:docPr id="7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7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FA" wp14:editId="6ABBEAFB">
                                  <wp:extent cx="83820" cy="82327"/>
                                  <wp:effectExtent l="0" t="0" r="0" b="0"/>
                                  <wp:docPr id="1183" name="Picture 11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FC" wp14:editId="6ABBEAFD">
                                  <wp:extent cx="83820" cy="82327"/>
                                  <wp:effectExtent l="0" t="0" r="0" b="0"/>
                                  <wp:docPr id="1184" name="Picture 118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AFE" wp14:editId="6ABBEAFF">
                                  <wp:extent cx="83820" cy="79323"/>
                                  <wp:effectExtent l="0" t="0" r="0" b="0"/>
                                  <wp:docPr id="1185" name="Picture 11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00" wp14:editId="6ABBEB01">
                                  <wp:extent cx="83820" cy="79323"/>
                                  <wp:effectExtent l="0" t="0" r="0" b="0"/>
                                  <wp:docPr id="1186" name="Picture 118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02" wp14:editId="6ABBEB03">
                                  <wp:extent cx="83820" cy="83820"/>
                                  <wp:effectExtent l="0" t="0" r="0" b="0"/>
                                  <wp:docPr id="1187" name="Picture 11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F8" id="_x0000_s1271" type="#_x0000_t202" style="position:absolute;margin-left:126.5pt;margin-top:19.2pt;width:21.7pt;height:21.0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">
                <v:textbox>
                  <w:txbxContent>
                    <w:p w14:paraId="6ABBE9D7" w14:textId="77777777" w:rsidR="00E01F99" w:rsidRDefault="00E01F99" w:rsidP="00876893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FA" wp14:editId="6ABBEAFB">
                            <wp:extent cx="83820" cy="82327"/>
                            <wp:effectExtent l="0" t="0" r="0" b="0"/>
                            <wp:docPr id="1183" name="Picture 11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FC" wp14:editId="6ABBEAFD">
                            <wp:extent cx="83820" cy="82327"/>
                            <wp:effectExtent l="0" t="0" r="0" b="0"/>
                            <wp:docPr id="1184" name="Picture 118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AFE" wp14:editId="6ABBEAFF">
                            <wp:extent cx="83820" cy="79323"/>
                            <wp:effectExtent l="0" t="0" r="0" b="0"/>
                            <wp:docPr id="1185" name="Picture 11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00" wp14:editId="6ABBEB01">
                            <wp:extent cx="83820" cy="79323"/>
                            <wp:effectExtent l="0" t="0" r="0" b="0"/>
                            <wp:docPr id="1186" name="Picture 118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02" wp14:editId="6ABBEB03">
                            <wp:extent cx="83820" cy="83820"/>
                            <wp:effectExtent l="0" t="0" r="0" b="0"/>
                            <wp:docPr id="1187" name="Picture 11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76893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6ABBE8FA" wp14:editId="6ABBE8FB">
                <wp:simplePos x="0" y="0"/>
                <wp:positionH relativeFrom="column">
                  <wp:posOffset>3268980</wp:posOffset>
                </wp:positionH>
                <wp:positionV relativeFrom="paragraph">
                  <wp:posOffset>236855</wp:posOffset>
                </wp:positionV>
                <wp:extent cx="275590" cy="267335"/>
                <wp:effectExtent l="0" t="0" r="10160" b="18415"/>
                <wp:wrapNone/>
                <wp:docPr id="7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8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04" wp14:editId="6ABBEB05">
                                  <wp:extent cx="83820" cy="82327"/>
                                  <wp:effectExtent l="0" t="0" r="0" b="0"/>
                                  <wp:docPr id="1193" name="Picture 11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06" wp14:editId="6ABBEB07">
                                  <wp:extent cx="83820" cy="82327"/>
                                  <wp:effectExtent l="0" t="0" r="0" b="0"/>
                                  <wp:docPr id="1194" name="Picture 11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08" wp14:editId="6ABBEB09">
                                  <wp:extent cx="83820" cy="79323"/>
                                  <wp:effectExtent l="0" t="0" r="0" b="0"/>
                                  <wp:docPr id="1195" name="Picture 11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0A" wp14:editId="6ABBEB0B">
                                  <wp:extent cx="83820" cy="79323"/>
                                  <wp:effectExtent l="0" t="0" r="0" b="0"/>
                                  <wp:docPr id="1196" name="Picture 11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0C" wp14:editId="6ABBEB0D">
                                  <wp:extent cx="83820" cy="83820"/>
                                  <wp:effectExtent l="0" t="0" r="0" b="0"/>
                                  <wp:docPr id="1197" name="Picture 11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FA" id="_x0000_s1272" type="#_x0000_t202" style="position:absolute;margin-left:257.4pt;margin-top:18.65pt;width:21.7pt;height:21.0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">
                <v:textbox>
                  <w:txbxContent>
                    <w:p w14:paraId="6ABBE9D8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04" wp14:editId="6ABBEB05">
                            <wp:extent cx="83820" cy="82327"/>
                            <wp:effectExtent l="0" t="0" r="0" b="0"/>
                            <wp:docPr id="1193" name="Picture 11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06" wp14:editId="6ABBEB07">
                            <wp:extent cx="83820" cy="82327"/>
                            <wp:effectExtent l="0" t="0" r="0" b="0"/>
                            <wp:docPr id="1194" name="Picture 11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08" wp14:editId="6ABBEB09">
                            <wp:extent cx="83820" cy="79323"/>
                            <wp:effectExtent l="0" t="0" r="0" b="0"/>
                            <wp:docPr id="1195" name="Picture 11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0A" wp14:editId="6ABBEB0B">
                            <wp:extent cx="83820" cy="79323"/>
                            <wp:effectExtent l="0" t="0" r="0" b="0"/>
                            <wp:docPr id="1196" name="Picture 11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0C" wp14:editId="6ABBEB0D">
                            <wp:extent cx="83820" cy="83820"/>
                            <wp:effectExtent l="0" t="0" r="0" b="0"/>
                            <wp:docPr id="1197" name="Picture 11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42BCA">
        <w:rPr>
          <w:rFonts w:asciiTheme="majorBidi" w:hAnsiTheme="majorBidi" w:cstheme="majorBidi"/>
        </w:rPr>
        <w:t>4.  Factorise fully</w:t>
      </w:r>
    </w:p>
    <w:p w14:paraId="6ABBE777" w14:textId="77777777" w:rsidR="00A77A24" w:rsidRPr="00964EA1" w:rsidRDefault="00A77A24" w:rsidP="00964EA1">
      <w:pPr>
        <w:pStyle w:val="ListParagraph"/>
        <w:numPr>
          <w:ilvl w:val="0"/>
          <w:numId w:val="34"/>
        </w:numPr>
        <w:rPr>
          <w:rFonts w:asciiTheme="majorBidi" w:hAnsiTheme="majorBidi" w:cstheme="majorBidi"/>
          <w:b/>
          <w:sz w:val="28"/>
          <w:szCs w:val="28"/>
        </w:rPr>
      </w:pPr>
      <w:r w:rsidRPr="00964EA1">
        <w:rPr>
          <w:rFonts w:asciiTheme="majorBidi" w:hAnsiTheme="majorBidi" w:cstheme="majorBidi"/>
          <w:sz w:val="28"/>
          <w:szCs w:val="28"/>
        </w:rPr>
        <w:t>8</w:t>
      </w:r>
      <w:r w:rsidRPr="00964EA1">
        <w:rPr>
          <w:rFonts w:asciiTheme="majorBidi" w:hAnsiTheme="majorBidi" w:cstheme="majorBidi"/>
          <w:i/>
          <w:iCs/>
          <w:sz w:val="28"/>
          <w:szCs w:val="28"/>
        </w:rPr>
        <w:t>n</w:t>
      </w:r>
      <w:r w:rsidRPr="00964EA1">
        <w:rPr>
          <w:rFonts w:asciiTheme="majorBidi" w:hAnsiTheme="majorBidi" w:cstheme="majorBidi"/>
          <w:sz w:val="28"/>
          <w:szCs w:val="28"/>
        </w:rPr>
        <w:t xml:space="preserve"> + 12</w:t>
      </w:r>
      <w:r w:rsidRPr="00964EA1">
        <w:rPr>
          <w:rFonts w:asciiTheme="majorBidi" w:hAnsiTheme="majorBidi" w:cstheme="majorBidi"/>
          <w:i/>
          <w:iCs/>
          <w:sz w:val="28"/>
          <w:szCs w:val="28"/>
        </w:rPr>
        <w:t>n</w:t>
      </w:r>
      <w:r w:rsidRPr="00964EA1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964EA1">
        <w:rPr>
          <w:rFonts w:asciiTheme="majorBidi" w:hAnsiTheme="majorBidi" w:cstheme="majorBidi"/>
          <w:sz w:val="28"/>
          <w:szCs w:val="28"/>
        </w:rPr>
        <w:tab/>
      </w:r>
      <w:r w:rsidRPr="00964EA1">
        <w:rPr>
          <w:rFonts w:asciiTheme="majorBidi" w:hAnsiTheme="majorBidi" w:cstheme="majorBidi"/>
          <w:sz w:val="28"/>
          <w:szCs w:val="28"/>
        </w:rPr>
        <w:tab/>
      </w:r>
      <w:r w:rsidRPr="00964EA1">
        <w:rPr>
          <w:rFonts w:asciiTheme="majorBidi" w:hAnsiTheme="majorBidi" w:cstheme="majorBidi"/>
          <w:sz w:val="28"/>
          <w:szCs w:val="28"/>
        </w:rPr>
        <w:tab/>
        <w:t>(b)  3</w:t>
      </w:r>
      <w:r w:rsidRPr="00964EA1">
        <w:rPr>
          <w:rFonts w:asciiTheme="majorBidi" w:hAnsiTheme="majorBidi" w:cstheme="majorBidi"/>
          <w:i/>
          <w:iCs/>
          <w:sz w:val="28"/>
          <w:szCs w:val="28"/>
        </w:rPr>
        <w:t>n</w:t>
      </w:r>
      <w:r w:rsidRPr="00964EA1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964EA1">
        <w:rPr>
          <w:rFonts w:asciiTheme="majorBidi" w:hAnsiTheme="majorBidi" w:cstheme="majorBidi"/>
          <w:sz w:val="28"/>
          <w:szCs w:val="28"/>
        </w:rPr>
        <w:t xml:space="preserve"> </w:t>
      </w:r>
      <w:r w:rsidR="00964EA1" w:rsidRPr="00964EA1">
        <w:rPr>
          <w:rFonts w:asciiTheme="majorBidi" w:hAnsiTheme="majorBidi" w:cstheme="majorBidi"/>
          <w:sz w:val="28"/>
          <w:szCs w:val="28"/>
        </w:rPr>
        <w:t>–</w:t>
      </w:r>
      <w:r w:rsidRPr="00964EA1">
        <w:rPr>
          <w:rFonts w:asciiTheme="majorBidi" w:hAnsiTheme="majorBidi" w:cstheme="majorBidi"/>
          <w:sz w:val="28"/>
          <w:szCs w:val="28"/>
        </w:rPr>
        <w:t xml:space="preserve"> 75</w:t>
      </w:r>
      <w:r w:rsidRPr="00964EA1">
        <w:rPr>
          <w:rFonts w:asciiTheme="majorBidi" w:hAnsiTheme="majorBidi" w:cstheme="majorBidi"/>
          <w:sz w:val="28"/>
          <w:szCs w:val="28"/>
        </w:rPr>
        <w:tab/>
      </w:r>
      <w:r w:rsidRPr="00964EA1">
        <w:rPr>
          <w:rFonts w:asciiTheme="majorBidi" w:hAnsiTheme="majorBidi" w:cstheme="majorBidi"/>
          <w:sz w:val="28"/>
          <w:szCs w:val="28"/>
        </w:rPr>
        <w:tab/>
        <w:t xml:space="preserve">(c)  </w:t>
      </w:r>
      <w:r w:rsidRPr="00964EA1">
        <w:rPr>
          <w:rFonts w:asciiTheme="majorBidi" w:hAnsiTheme="majorBidi" w:cstheme="majorBidi"/>
          <w:i/>
          <w:iCs/>
          <w:sz w:val="28"/>
          <w:szCs w:val="28"/>
        </w:rPr>
        <w:t>w</w:t>
      </w:r>
      <w:r w:rsidRPr="00964EA1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964EA1">
        <w:rPr>
          <w:rFonts w:asciiTheme="majorBidi" w:hAnsiTheme="majorBidi" w:cstheme="majorBidi"/>
          <w:sz w:val="28"/>
          <w:szCs w:val="28"/>
        </w:rPr>
        <w:t xml:space="preserve"> </w:t>
      </w:r>
      <w:r w:rsidR="00964EA1" w:rsidRPr="00964EA1">
        <w:rPr>
          <w:rFonts w:asciiTheme="majorBidi" w:hAnsiTheme="majorBidi" w:cstheme="majorBidi"/>
          <w:sz w:val="28"/>
          <w:szCs w:val="28"/>
        </w:rPr>
        <w:t>–</w:t>
      </w:r>
      <w:r w:rsidRPr="00964EA1">
        <w:rPr>
          <w:rFonts w:asciiTheme="majorBidi" w:hAnsiTheme="majorBidi" w:cstheme="majorBidi"/>
          <w:sz w:val="28"/>
          <w:szCs w:val="28"/>
        </w:rPr>
        <w:t xml:space="preserve"> 2</w:t>
      </w:r>
      <w:r w:rsidRPr="00964EA1">
        <w:rPr>
          <w:rFonts w:asciiTheme="majorBidi" w:hAnsiTheme="majorBidi" w:cstheme="majorBidi"/>
          <w:i/>
          <w:iCs/>
          <w:sz w:val="28"/>
          <w:szCs w:val="28"/>
        </w:rPr>
        <w:t>w</w:t>
      </w:r>
      <w:r w:rsidRPr="00964EA1">
        <w:rPr>
          <w:rFonts w:asciiTheme="majorBidi" w:hAnsiTheme="majorBidi" w:cstheme="majorBidi"/>
          <w:sz w:val="28"/>
          <w:szCs w:val="28"/>
        </w:rPr>
        <w:t xml:space="preserve"> </w:t>
      </w:r>
      <w:r w:rsidR="00964EA1" w:rsidRPr="00964EA1">
        <w:rPr>
          <w:rFonts w:asciiTheme="majorBidi" w:hAnsiTheme="majorBidi" w:cstheme="majorBidi"/>
          <w:sz w:val="28"/>
          <w:szCs w:val="28"/>
        </w:rPr>
        <w:t>–</w:t>
      </w:r>
      <w:r w:rsidRPr="00964EA1">
        <w:rPr>
          <w:rFonts w:asciiTheme="majorBidi" w:hAnsiTheme="majorBidi" w:cstheme="majorBidi"/>
          <w:sz w:val="28"/>
          <w:szCs w:val="28"/>
        </w:rPr>
        <w:t xml:space="preserve"> 63</w:t>
      </w:r>
    </w:p>
    <w:p w14:paraId="6ABBE778" w14:textId="77777777" w:rsidR="00A77A24" w:rsidRPr="002A4C69" w:rsidRDefault="00A77A24" w:rsidP="00A77A24">
      <w:pPr>
        <w:pStyle w:val="ListParagraph"/>
        <w:rPr>
          <w:rFonts w:asciiTheme="majorBidi" w:eastAsiaTheme="minorEastAsia" w:hAnsiTheme="majorBidi" w:cstheme="majorBidi"/>
          <w:szCs w:val="20"/>
        </w:rPr>
      </w:pPr>
    </w:p>
    <w:p w14:paraId="6ABBE779" w14:textId="77777777" w:rsidR="00A77A24" w:rsidRPr="002A4C69" w:rsidRDefault="00A77A24" w:rsidP="00A77A24">
      <w:pPr>
        <w:rPr>
          <w:rFonts w:asciiTheme="majorBidi" w:hAnsiTheme="majorBidi" w:cstheme="majorBidi"/>
          <w:bCs/>
        </w:rPr>
      </w:pPr>
    </w:p>
    <w:p w14:paraId="6ABBE77A" w14:textId="77777777" w:rsidR="00C42BCA" w:rsidRDefault="00C42BCA">
      <w:pPr>
        <w:rPr>
          <w:rFonts w:asciiTheme="majorBidi" w:hAnsiTheme="majorBidi" w:cstheme="majorBidi"/>
          <w:bCs/>
        </w:rPr>
      </w:pPr>
      <w:r>
        <w:rPr>
          <w:rFonts w:asciiTheme="majorBidi" w:hAnsiTheme="majorBidi" w:cstheme="majorBidi"/>
          <w:bCs/>
        </w:rPr>
        <w:br w:type="page"/>
      </w:r>
    </w:p>
    <w:p w14:paraId="6ABBE77B" w14:textId="77777777" w:rsidR="00A77A24" w:rsidRPr="002A4C69" w:rsidRDefault="00A77A24" w:rsidP="00A77A24">
      <w:pPr>
        <w:rPr>
          <w:rFonts w:asciiTheme="majorBidi" w:hAnsiTheme="majorBidi" w:cstheme="majorBidi"/>
          <w:bCs/>
        </w:rPr>
      </w:pPr>
    </w:p>
    <w:p w14:paraId="6ABBE77C" w14:textId="77777777" w:rsidR="00464CB6" w:rsidRDefault="00A77A24" w:rsidP="005D46ED">
      <w:pPr>
        <w:pStyle w:val="ListParagraph"/>
        <w:ind w:left="0"/>
        <w:rPr>
          <w:rFonts w:asciiTheme="majorBidi" w:hAnsiTheme="majorBidi" w:cstheme="majorBidi"/>
          <w:bCs/>
        </w:rPr>
      </w:pPr>
      <w:r w:rsidRPr="002A4C69">
        <w:rPr>
          <w:rFonts w:asciiTheme="majorBidi" w:hAnsiTheme="majorBidi" w:cstheme="majorBidi"/>
          <w:bCs/>
        </w:rPr>
        <w:t>5.  Simplify</w:t>
      </w:r>
      <w:r w:rsidRPr="002A4C69">
        <w:rPr>
          <w:rFonts w:asciiTheme="majorBidi" w:hAnsiTheme="majorBidi" w:cstheme="majorBidi"/>
          <w:bCs/>
        </w:rPr>
        <w:tab/>
      </w:r>
      <w:r w:rsidRPr="002A4C69">
        <w:rPr>
          <w:rFonts w:asciiTheme="majorBidi" w:hAnsiTheme="majorBidi" w:cstheme="majorBidi"/>
          <w:bCs/>
        </w:rPr>
        <w:tab/>
      </w:r>
      <w:r w:rsidRPr="002A4C69">
        <w:rPr>
          <w:rFonts w:asciiTheme="majorBidi" w:hAnsiTheme="majorBidi" w:cstheme="majorBidi"/>
          <w:bCs/>
        </w:rPr>
        <w:tab/>
      </w:r>
      <w:r w:rsidRPr="002A4C69">
        <w:rPr>
          <w:rFonts w:asciiTheme="majorBidi" w:hAnsiTheme="majorBidi" w:cstheme="majorBidi"/>
          <w:bCs/>
        </w:rPr>
        <w:tab/>
      </w:r>
      <w:r w:rsidRPr="002A4C69">
        <w:rPr>
          <w:rFonts w:asciiTheme="majorBidi" w:hAnsiTheme="majorBidi" w:cstheme="majorBidi"/>
          <w:bCs/>
        </w:rPr>
        <w:tab/>
      </w:r>
      <w:r w:rsidR="00464CB6">
        <w:rPr>
          <w:rFonts w:asciiTheme="majorBidi" w:hAnsiTheme="majorBidi" w:cstheme="majorBidi"/>
          <w:bCs/>
        </w:rPr>
        <w:t>6.  Rationalise the denominator.</w:t>
      </w:r>
    </w:p>
    <w:p w14:paraId="6ABBE77D" w14:textId="77777777" w:rsidR="00A77A24" w:rsidRPr="002A4C69" w:rsidRDefault="00464CB6" w:rsidP="00464CB6">
      <w:pPr>
        <w:pStyle w:val="ListParagraph"/>
        <w:ind w:left="3600" w:firstLine="720"/>
        <w:rPr>
          <w:rFonts w:asciiTheme="majorBidi" w:eastAsiaTheme="minorEastAsia" w:hAnsiTheme="majorBidi" w:cstheme="majorBidi"/>
          <w:b/>
        </w:rPr>
      </w:pPr>
      <w:r>
        <w:rPr>
          <w:rFonts w:asciiTheme="majorBidi" w:hAnsiTheme="majorBidi" w:cstheme="majorBidi"/>
          <w:bCs/>
        </w:rPr>
        <w:t xml:space="preserve">     Give your answer in simplest form.</w:t>
      </w:r>
    </w:p>
    <w:p w14:paraId="6ABBE77E" w14:textId="77777777" w:rsidR="00A77A24" w:rsidRPr="002A4C69" w:rsidRDefault="00876893" w:rsidP="005D46ED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6ABBE8FC" wp14:editId="6ABBE8FD">
                <wp:simplePos x="0" y="0"/>
                <wp:positionH relativeFrom="column">
                  <wp:posOffset>4457700</wp:posOffset>
                </wp:positionH>
                <wp:positionV relativeFrom="paragraph">
                  <wp:posOffset>94615</wp:posOffset>
                </wp:positionV>
                <wp:extent cx="275590" cy="267335"/>
                <wp:effectExtent l="0" t="0" r="10160" b="18415"/>
                <wp:wrapNone/>
                <wp:docPr id="7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9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0E" wp14:editId="6ABBEB0F">
                                  <wp:extent cx="83820" cy="82327"/>
                                  <wp:effectExtent l="0" t="0" r="0" b="0"/>
                                  <wp:docPr id="1198" name="Picture 11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10" wp14:editId="6ABBEB11">
                                  <wp:extent cx="83820" cy="82327"/>
                                  <wp:effectExtent l="0" t="0" r="0" b="0"/>
                                  <wp:docPr id="1199" name="Picture 11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12" wp14:editId="6ABBEB13">
                                  <wp:extent cx="83820" cy="79323"/>
                                  <wp:effectExtent l="0" t="0" r="0" b="0"/>
                                  <wp:docPr id="1200" name="Picture 12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14" wp14:editId="6ABBEB15">
                                  <wp:extent cx="83820" cy="79323"/>
                                  <wp:effectExtent l="0" t="0" r="0" b="0"/>
                                  <wp:docPr id="1201" name="Picture 12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16" wp14:editId="6ABBEB17">
                                  <wp:extent cx="83820" cy="83820"/>
                                  <wp:effectExtent l="0" t="0" r="0" b="0"/>
                                  <wp:docPr id="1202" name="Picture 12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FC" id="_x0000_s1273" type="#_x0000_t202" style="position:absolute;margin-left:351pt;margin-top:7.45pt;width:21.7pt;height:21.0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">
                <v:textbox>
                  <w:txbxContent>
                    <w:p w14:paraId="6ABBE9D9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0E" wp14:editId="6ABBEB0F">
                            <wp:extent cx="83820" cy="82327"/>
                            <wp:effectExtent l="0" t="0" r="0" b="0"/>
                            <wp:docPr id="1198" name="Picture 11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10" wp14:editId="6ABBEB11">
                            <wp:extent cx="83820" cy="82327"/>
                            <wp:effectExtent l="0" t="0" r="0" b="0"/>
                            <wp:docPr id="1199" name="Picture 11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12" wp14:editId="6ABBEB13">
                            <wp:extent cx="83820" cy="79323"/>
                            <wp:effectExtent l="0" t="0" r="0" b="0"/>
                            <wp:docPr id="1200" name="Picture 12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14" wp14:editId="6ABBEB15">
                            <wp:extent cx="83820" cy="79323"/>
                            <wp:effectExtent l="0" t="0" r="0" b="0"/>
                            <wp:docPr id="1201" name="Picture 12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16" wp14:editId="6ABBEB17">
                            <wp:extent cx="83820" cy="83820"/>
                            <wp:effectExtent l="0" t="0" r="0" b="0"/>
                            <wp:docPr id="1202" name="Picture 12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6ABBE8FE" wp14:editId="6ABBE8FF">
                <wp:simplePos x="0" y="0"/>
                <wp:positionH relativeFrom="column">
                  <wp:posOffset>2125345</wp:posOffset>
                </wp:positionH>
                <wp:positionV relativeFrom="paragraph">
                  <wp:posOffset>81280</wp:posOffset>
                </wp:positionV>
                <wp:extent cx="275590" cy="267335"/>
                <wp:effectExtent l="0" t="0" r="10160" b="18415"/>
                <wp:wrapNone/>
                <wp:docPr id="7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A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18" wp14:editId="6ABBEB19">
                                  <wp:extent cx="83820" cy="82327"/>
                                  <wp:effectExtent l="0" t="0" r="0" b="0"/>
                                  <wp:docPr id="1203" name="Picture 12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1A" wp14:editId="6ABBEB1B">
                                  <wp:extent cx="83820" cy="82327"/>
                                  <wp:effectExtent l="0" t="0" r="0" b="0"/>
                                  <wp:docPr id="1204" name="Picture 12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1C" wp14:editId="6ABBEB1D">
                                  <wp:extent cx="83820" cy="79323"/>
                                  <wp:effectExtent l="0" t="0" r="0" b="0"/>
                                  <wp:docPr id="1205" name="Picture 12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1E" wp14:editId="6ABBEB1F">
                                  <wp:extent cx="83820" cy="79323"/>
                                  <wp:effectExtent l="0" t="0" r="0" b="0"/>
                                  <wp:docPr id="1206" name="Picture 12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20" wp14:editId="6ABBEB21">
                                  <wp:extent cx="83820" cy="83820"/>
                                  <wp:effectExtent l="0" t="0" r="0" b="0"/>
                                  <wp:docPr id="1207" name="Picture 12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8FE" id="_x0000_s1274" type="#_x0000_t202" style="position:absolute;margin-left:167.35pt;margin-top:6.4pt;width:21.7pt;height:21.0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">
                <v:textbox>
                  <w:txbxContent>
                    <w:p w14:paraId="6ABBE9DA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18" wp14:editId="6ABBEB19">
                            <wp:extent cx="83820" cy="82327"/>
                            <wp:effectExtent l="0" t="0" r="0" b="0"/>
                            <wp:docPr id="1203" name="Picture 12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1A" wp14:editId="6ABBEB1B">
                            <wp:extent cx="83820" cy="82327"/>
                            <wp:effectExtent l="0" t="0" r="0" b="0"/>
                            <wp:docPr id="1204" name="Picture 12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1C" wp14:editId="6ABBEB1D">
                            <wp:extent cx="83820" cy="79323"/>
                            <wp:effectExtent l="0" t="0" r="0" b="0"/>
                            <wp:docPr id="1205" name="Picture 12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1E" wp14:editId="6ABBEB1F">
                            <wp:extent cx="83820" cy="79323"/>
                            <wp:effectExtent l="0" t="0" r="0" b="0"/>
                            <wp:docPr id="1206" name="Picture 12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20" wp14:editId="6ABBEB21">
                            <wp:extent cx="83820" cy="83820"/>
                            <wp:effectExtent l="0" t="0" r="0" b="0"/>
                            <wp:docPr id="1207" name="Picture 12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D46ED">
        <w:rPr>
          <w:rFonts w:asciiTheme="majorBidi" w:hAnsiTheme="majorBidi" w:cstheme="majorBidi"/>
        </w:rPr>
        <w:t xml:space="preserve">    </w:t>
      </w:r>
      <w:r w:rsidR="00464CB6" w:rsidRPr="002A4C69">
        <w:rPr>
          <w:rFonts w:asciiTheme="majorBidi" w:hAnsiTheme="majorBidi" w:cstheme="majorBidi"/>
          <w:position w:val="-8"/>
        </w:rPr>
        <w:object w:dxaOrig="1500" w:dyaOrig="360" w14:anchorId="6ABBE900">
          <v:shape id="_x0000_i1041" type="#_x0000_t75" style="width:78pt;height:18pt" o:ole="">
            <v:imagedata r:id="rId64" o:title=""/>
          </v:shape>
          <o:OLEObject Type="Embed" ProgID="Equation.DSMT4" ShapeID="_x0000_i1041" DrawAspect="Content" ObjectID="_1694932247" r:id="rId65"/>
        </w:object>
      </w:r>
      <w:r w:rsidR="00A77A24" w:rsidRPr="002A4C69">
        <w:rPr>
          <w:rFonts w:asciiTheme="majorBidi" w:hAnsiTheme="majorBidi" w:cstheme="majorBidi"/>
          <w:b/>
        </w:rPr>
        <w:tab/>
      </w:r>
      <w:r w:rsidR="00A77A24" w:rsidRPr="002A4C69">
        <w:rPr>
          <w:rFonts w:asciiTheme="majorBidi" w:hAnsiTheme="majorBidi" w:cstheme="majorBidi"/>
          <w:b/>
        </w:rPr>
        <w:tab/>
      </w:r>
      <w:r w:rsidR="00A77A24" w:rsidRPr="002A4C69">
        <w:rPr>
          <w:rFonts w:asciiTheme="majorBidi" w:hAnsiTheme="majorBidi" w:cstheme="majorBidi"/>
          <w:b/>
        </w:rPr>
        <w:tab/>
      </w:r>
      <w:r w:rsidR="00A77A24" w:rsidRPr="002A4C69">
        <w:rPr>
          <w:rFonts w:asciiTheme="majorBidi" w:hAnsiTheme="majorBidi" w:cstheme="majorBidi"/>
          <w:bCs/>
        </w:rPr>
        <w:t xml:space="preserve">  </w:t>
      </w:r>
      <w:r w:rsidR="00964EA1">
        <w:rPr>
          <w:rFonts w:asciiTheme="majorBidi" w:hAnsiTheme="majorBidi" w:cstheme="majorBidi"/>
          <w:bCs/>
        </w:rPr>
        <w:tab/>
      </w:r>
      <w:r w:rsidR="00964EA1">
        <w:rPr>
          <w:rFonts w:asciiTheme="majorBidi" w:hAnsiTheme="majorBidi" w:cstheme="majorBidi"/>
          <w:bCs/>
        </w:rPr>
        <w:tab/>
      </w:r>
      <w:r w:rsidR="00A77A24" w:rsidRPr="002A4C69">
        <w:rPr>
          <w:rFonts w:asciiTheme="majorBidi" w:hAnsiTheme="majorBidi" w:cstheme="majorBidi"/>
          <w:position w:val="-28"/>
        </w:rPr>
        <w:object w:dxaOrig="540" w:dyaOrig="720" w14:anchorId="6ABBE901">
          <v:shape id="_x0000_i1042" type="#_x0000_t75" style="width:30pt;height:36pt" o:ole="">
            <v:imagedata r:id="rId66" o:title=""/>
          </v:shape>
          <o:OLEObject Type="Embed" ProgID="Equation.DSMT4" ShapeID="_x0000_i1042" DrawAspect="Content" ObjectID="_1694932248" r:id="rId67"/>
        </w:object>
      </w:r>
    </w:p>
    <w:p w14:paraId="6ABBE77F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0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1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2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3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4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5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6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7" w14:textId="77777777" w:rsidR="00A77A24" w:rsidRPr="002A4C69" w:rsidRDefault="00A77A24" w:rsidP="00A77A24">
      <w:pPr>
        <w:rPr>
          <w:rFonts w:asciiTheme="majorBidi" w:hAnsiTheme="majorBidi" w:cstheme="majorBidi"/>
          <w:bCs/>
        </w:rPr>
      </w:pPr>
      <w:r w:rsidRPr="002A4C69">
        <w:rPr>
          <w:rFonts w:asciiTheme="majorBidi" w:hAnsiTheme="majorBidi" w:cstheme="majorBidi"/>
          <w:bCs/>
        </w:rPr>
        <w:t>7.  Solve</w:t>
      </w:r>
    </w:p>
    <w:p w14:paraId="6ABBE788" w14:textId="77777777" w:rsidR="00A77A24" w:rsidRPr="002A4C69" w:rsidRDefault="00AD1411" w:rsidP="000E628A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6ABBE902" wp14:editId="6ABBE903">
                <wp:simplePos x="0" y="0"/>
                <wp:positionH relativeFrom="column">
                  <wp:posOffset>5633720</wp:posOffset>
                </wp:positionH>
                <wp:positionV relativeFrom="paragraph">
                  <wp:posOffset>92075</wp:posOffset>
                </wp:positionV>
                <wp:extent cx="275590" cy="267335"/>
                <wp:effectExtent l="0" t="0" r="10160" b="18415"/>
                <wp:wrapNone/>
                <wp:docPr id="7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B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22" wp14:editId="6ABBEB23">
                                  <wp:extent cx="83820" cy="82327"/>
                                  <wp:effectExtent l="0" t="0" r="0" b="0"/>
                                  <wp:docPr id="71" name="Picture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24" wp14:editId="6ABBEB25">
                                  <wp:extent cx="83820" cy="82327"/>
                                  <wp:effectExtent l="0" t="0" r="0" b="0"/>
                                  <wp:docPr id="76" name="Picture 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26" wp14:editId="6ABBEB27">
                                  <wp:extent cx="83820" cy="79323"/>
                                  <wp:effectExtent l="0" t="0" r="0" b="0"/>
                                  <wp:docPr id="80" name="Picture 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28" wp14:editId="6ABBEB29">
                                  <wp:extent cx="83820" cy="79323"/>
                                  <wp:effectExtent l="0" t="0" r="0" b="0"/>
                                  <wp:docPr id="93" name="Picture 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2A" wp14:editId="6ABBEB2B">
                                  <wp:extent cx="83820" cy="83820"/>
                                  <wp:effectExtent l="0" t="0" r="0" b="0"/>
                                  <wp:docPr id="1536" name="Picture 15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902" id="_x0000_s1275" type="#_x0000_t202" style="position:absolute;margin-left:443.6pt;margin-top:7.25pt;width:21.7pt;height:21.0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">
                <v:textbox>
                  <w:txbxContent>
                    <w:p w14:paraId="6ABBE9DB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22" wp14:editId="6ABBEB23">
                            <wp:extent cx="83820" cy="82327"/>
                            <wp:effectExtent l="0" t="0" r="0" b="0"/>
                            <wp:docPr id="71" name="Picture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24" wp14:editId="6ABBEB25">
                            <wp:extent cx="83820" cy="82327"/>
                            <wp:effectExtent l="0" t="0" r="0" b="0"/>
                            <wp:docPr id="76" name="Picture 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26" wp14:editId="6ABBEB27">
                            <wp:extent cx="83820" cy="79323"/>
                            <wp:effectExtent l="0" t="0" r="0" b="0"/>
                            <wp:docPr id="80" name="Picture 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28" wp14:editId="6ABBEB29">
                            <wp:extent cx="83820" cy="79323"/>
                            <wp:effectExtent l="0" t="0" r="0" b="0"/>
                            <wp:docPr id="93" name="Picture 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2A" wp14:editId="6ABBEB2B">
                            <wp:extent cx="83820" cy="83820"/>
                            <wp:effectExtent l="0" t="0" r="0" b="0"/>
                            <wp:docPr id="1536" name="Picture 15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6ABBE904" wp14:editId="6ABBE905">
                <wp:simplePos x="0" y="0"/>
                <wp:positionH relativeFrom="column">
                  <wp:posOffset>2468880</wp:posOffset>
                </wp:positionH>
                <wp:positionV relativeFrom="paragraph">
                  <wp:posOffset>39370</wp:posOffset>
                </wp:positionV>
                <wp:extent cx="275590" cy="267335"/>
                <wp:effectExtent l="0" t="0" r="10160" b="18415"/>
                <wp:wrapNone/>
                <wp:docPr id="7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C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2C" wp14:editId="6ABBEB2D">
                                  <wp:extent cx="83820" cy="82327"/>
                                  <wp:effectExtent l="0" t="0" r="0" b="0"/>
                                  <wp:docPr id="1537" name="Picture 15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2E" wp14:editId="6ABBEB2F">
                                  <wp:extent cx="83820" cy="82327"/>
                                  <wp:effectExtent l="0" t="0" r="0" b="0"/>
                                  <wp:docPr id="1538" name="Picture 15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30" wp14:editId="6ABBEB31">
                                  <wp:extent cx="83820" cy="79323"/>
                                  <wp:effectExtent l="0" t="0" r="0" b="0"/>
                                  <wp:docPr id="1544" name="Picture 15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32" wp14:editId="6ABBEB33">
                                  <wp:extent cx="83820" cy="79323"/>
                                  <wp:effectExtent l="0" t="0" r="0" b="0"/>
                                  <wp:docPr id="1545" name="Picture 15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34" wp14:editId="6ABBEB35">
                                  <wp:extent cx="83820" cy="83820"/>
                                  <wp:effectExtent l="0" t="0" r="0" b="0"/>
                                  <wp:docPr id="1546" name="Picture 15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904" id="_x0000_s1276" type="#_x0000_t202" style="position:absolute;margin-left:194.4pt;margin-top:3.1pt;width:21.7pt;height:21.0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">
                <v:textbox>
                  <w:txbxContent>
                    <w:p w14:paraId="6ABBE9DC" w14:textId="77777777" w:rsidR="00E01F99" w:rsidRDefault="00E01F99" w:rsidP="00876893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2C" wp14:editId="6ABBEB2D">
                            <wp:extent cx="83820" cy="82327"/>
                            <wp:effectExtent l="0" t="0" r="0" b="0"/>
                            <wp:docPr id="1537" name="Picture 15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2E" wp14:editId="6ABBEB2F">
                            <wp:extent cx="83820" cy="82327"/>
                            <wp:effectExtent l="0" t="0" r="0" b="0"/>
                            <wp:docPr id="1538" name="Picture 15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30" wp14:editId="6ABBEB31">
                            <wp:extent cx="83820" cy="79323"/>
                            <wp:effectExtent l="0" t="0" r="0" b="0"/>
                            <wp:docPr id="1544" name="Picture 15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32" wp14:editId="6ABBEB33">
                            <wp:extent cx="83820" cy="79323"/>
                            <wp:effectExtent l="0" t="0" r="0" b="0"/>
                            <wp:docPr id="1545" name="Picture 15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34" wp14:editId="6ABBEB35">
                            <wp:extent cx="83820" cy="83820"/>
                            <wp:effectExtent l="0" t="0" r="0" b="0"/>
                            <wp:docPr id="1546" name="Picture 15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AD1411">
        <w:rPr>
          <w:rFonts w:asciiTheme="majorBidi" w:hAnsiTheme="majorBidi" w:cstheme="majorBidi"/>
          <w:bCs/>
          <w:sz w:val="28"/>
          <w:szCs w:val="28"/>
        </w:rPr>
        <w:t xml:space="preserve">(a)  </w:t>
      </w:r>
      <w:r w:rsidR="00A77A24" w:rsidRPr="00AD1411">
        <w:rPr>
          <w:rFonts w:asciiTheme="majorBidi" w:hAnsiTheme="majorBidi" w:cstheme="majorBidi"/>
          <w:sz w:val="28"/>
          <w:szCs w:val="28"/>
        </w:rPr>
        <w:t>4(2</w:t>
      </w:r>
      <w:r w:rsidR="00A77A24" w:rsidRPr="00AD1411">
        <w:rPr>
          <w:rFonts w:asciiTheme="majorBidi" w:hAnsiTheme="majorBidi" w:cstheme="majorBidi"/>
          <w:i/>
          <w:iCs/>
          <w:sz w:val="28"/>
          <w:szCs w:val="28"/>
        </w:rPr>
        <w:t>g</w:t>
      </w:r>
      <w:r w:rsidR="00A77A24" w:rsidRPr="00AD1411">
        <w:rPr>
          <w:rFonts w:asciiTheme="majorBidi" w:hAnsiTheme="majorBidi" w:cstheme="majorBidi"/>
          <w:sz w:val="28"/>
          <w:szCs w:val="28"/>
        </w:rPr>
        <w:t xml:space="preserve"> </w:t>
      </w:r>
      <w:r w:rsidR="00964EA1" w:rsidRPr="00AD1411">
        <w:rPr>
          <w:rFonts w:asciiTheme="majorBidi" w:hAnsiTheme="majorBidi" w:cstheme="majorBidi"/>
          <w:sz w:val="28"/>
          <w:szCs w:val="28"/>
        </w:rPr>
        <w:t>–</w:t>
      </w:r>
      <w:r w:rsidR="00A77A24" w:rsidRPr="00AD1411">
        <w:rPr>
          <w:rFonts w:asciiTheme="majorBidi" w:hAnsiTheme="majorBidi" w:cstheme="majorBidi"/>
          <w:sz w:val="28"/>
          <w:szCs w:val="28"/>
        </w:rPr>
        <w:t xml:space="preserve"> 5) </w:t>
      </w:r>
      <w:r w:rsidR="00964EA1" w:rsidRPr="00AD1411">
        <w:rPr>
          <w:rFonts w:asciiTheme="majorBidi" w:hAnsiTheme="majorBidi" w:cstheme="majorBidi"/>
          <w:sz w:val="28"/>
          <w:szCs w:val="28"/>
        </w:rPr>
        <w:t>–</w:t>
      </w:r>
      <w:r w:rsidR="00A77A24" w:rsidRPr="00AD1411">
        <w:rPr>
          <w:rFonts w:asciiTheme="majorBidi" w:hAnsiTheme="majorBidi" w:cstheme="majorBidi"/>
          <w:sz w:val="28"/>
          <w:szCs w:val="28"/>
        </w:rPr>
        <w:t xml:space="preserve"> 3</w:t>
      </w:r>
      <w:r w:rsidR="00A77A24" w:rsidRPr="00AD1411">
        <w:rPr>
          <w:rFonts w:asciiTheme="majorBidi" w:hAnsiTheme="majorBidi" w:cstheme="majorBidi"/>
          <w:i/>
          <w:iCs/>
          <w:sz w:val="28"/>
          <w:szCs w:val="28"/>
        </w:rPr>
        <w:t>g</w:t>
      </w:r>
      <w:r w:rsidR="00A77A24" w:rsidRPr="00AD1411">
        <w:rPr>
          <w:rFonts w:asciiTheme="majorBidi" w:hAnsiTheme="majorBidi" w:cstheme="majorBidi"/>
          <w:sz w:val="28"/>
          <w:szCs w:val="28"/>
        </w:rPr>
        <w:t xml:space="preserve"> = 5 + 2(</w:t>
      </w:r>
      <w:r w:rsidR="00A77A24" w:rsidRPr="00AD1411">
        <w:rPr>
          <w:rFonts w:asciiTheme="majorBidi" w:hAnsiTheme="majorBidi" w:cstheme="majorBidi"/>
          <w:i/>
          <w:iCs/>
          <w:sz w:val="28"/>
          <w:szCs w:val="28"/>
        </w:rPr>
        <w:t>g</w:t>
      </w:r>
      <w:r w:rsidR="00A77A24" w:rsidRPr="00AD1411">
        <w:rPr>
          <w:rFonts w:asciiTheme="majorBidi" w:hAnsiTheme="majorBidi" w:cstheme="majorBidi"/>
          <w:sz w:val="28"/>
          <w:szCs w:val="28"/>
        </w:rPr>
        <w:t xml:space="preserve"> </w:t>
      </w:r>
      <w:r w:rsidR="00964EA1" w:rsidRPr="00AD1411">
        <w:rPr>
          <w:rFonts w:asciiTheme="majorBidi" w:hAnsiTheme="majorBidi" w:cstheme="majorBidi"/>
          <w:sz w:val="28"/>
          <w:szCs w:val="28"/>
        </w:rPr>
        <w:t>–</w:t>
      </w:r>
      <w:r w:rsidR="00A77A24" w:rsidRPr="00AD1411">
        <w:rPr>
          <w:rFonts w:asciiTheme="majorBidi" w:hAnsiTheme="majorBidi" w:cstheme="majorBidi"/>
          <w:sz w:val="28"/>
          <w:szCs w:val="28"/>
        </w:rPr>
        <w:t xml:space="preserve"> 1)</w:t>
      </w:r>
      <w:r w:rsidR="00C42BCA">
        <w:rPr>
          <w:rFonts w:asciiTheme="majorBidi" w:hAnsiTheme="majorBidi" w:cstheme="majorBidi"/>
          <w:bCs/>
        </w:rPr>
        <w:tab/>
      </w:r>
      <w:r w:rsidR="00C42BCA">
        <w:rPr>
          <w:rFonts w:asciiTheme="majorBidi" w:hAnsiTheme="majorBidi" w:cstheme="majorBidi"/>
          <w:bCs/>
        </w:rPr>
        <w:tab/>
      </w:r>
      <w:r w:rsidR="00C42BCA">
        <w:rPr>
          <w:rFonts w:asciiTheme="majorBidi" w:hAnsiTheme="majorBidi" w:cstheme="majorBidi"/>
          <w:bCs/>
        </w:rPr>
        <w:tab/>
      </w:r>
      <w:r w:rsidR="00A77A24" w:rsidRPr="002A4C69">
        <w:rPr>
          <w:rFonts w:asciiTheme="majorBidi" w:hAnsiTheme="majorBidi" w:cstheme="majorBidi"/>
          <w:bCs/>
        </w:rPr>
        <w:t>(b)</w:t>
      </w:r>
      <w:r>
        <w:rPr>
          <w:rFonts w:asciiTheme="majorBidi" w:hAnsiTheme="majorBidi" w:cstheme="majorBidi"/>
          <w:bCs/>
        </w:rPr>
        <w:tab/>
      </w:r>
      <w:r w:rsidR="00A77A24" w:rsidRPr="002A4C69">
        <w:rPr>
          <w:rFonts w:asciiTheme="majorBidi" w:hAnsiTheme="majorBidi" w:cstheme="majorBidi"/>
          <w:bCs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3x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4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+1=2x</m:t>
        </m:r>
      </m:oMath>
    </w:p>
    <w:p w14:paraId="6ABBE789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A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B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C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D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E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8F" w14:textId="77777777" w:rsidR="00A77A24" w:rsidRPr="002A4C69" w:rsidRDefault="00C42BCA" w:rsidP="000E628A">
      <w:pPr>
        <w:pStyle w:val="ListParagraph"/>
        <w:numPr>
          <w:ilvl w:val="0"/>
          <w:numId w:val="22"/>
        </w:numPr>
        <w:rPr>
          <w:rFonts w:asciiTheme="majorBidi" w:hAnsiTheme="majorBidi" w:cstheme="majorBidi"/>
          <w:bCs/>
        </w:rPr>
      </w:pPr>
      <w:r>
        <w:rPr>
          <w:rFonts w:asciiTheme="majorBidi" w:hAnsiTheme="majorBidi" w:cstheme="majorBidi"/>
          <w:bCs/>
        </w:rPr>
        <w:t xml:space="preserve">   </w:t>
      </w:r>
      <w:r w:rsidR="000E628A">
        <w:rPr>
          <w:rFonts w:asciiTheme="majorBidi" w:hAnsiTheme="majorBidi" w:cstheme="majorBidi"/>
          <w:bCs/>
        </w:rPr>
        <w:t>Simplify.</w:t>
      </w:r>
    </w:p>
    <w:p w14:paraId="6ABBE790" w14:textId="77777777" w:rsidR="00A77A24" w:rsidRPr="002A4C69" w:rsidRDefault="000E628A" w:rsidP="000E628A">
      <w:pPr>
        <w:pStyle w:val="ListParagraph"/>
        <w:numPr>
          <w:ilvl w:val="0"/>
          <w:numId w:val="34"/>
        </w:numPr>
        <w:rPr>
          <w:rFonts w:asciiTheme="majorBidi" w:hAnsiTheme="majorBidi" w:cstheme="majorBidi"/>
          <w:bCs/>
          <w:sz w:val="24"/>
          <w:szCs w:val="24"/>
        </w:rPr>
      </w:pPr>
      <m:oMath>
        <m:r>
          <w:rPr>
            <w:rFonts w:ascii="Cambria Math" w:hAnsi="Cambria Math" w:cstheme="majorBidi"/>
            <w:sz w:val="40"/>
            <w:szCs w:val="40"/>
          </w:rPr>
          <m:t>6</m:t>
        </m:r>
        <m:sSup>
          <m:sSupPr>
            <m:ctrlPr>
              <w:rPr>
                <w:rFonts w:ascii="Cambria Math" w:hAnsi="Cambria Math" w:cstheme="majorBidi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theme="majorBidi"/>
                <w:sz w:val="40"/>
                <w:szCs w:val="40"/>
              </w:rPr>
              <m:t>a</m:t>
            </m:r>
          </m:e>
          <m:sup>
            <m:r>
              <w:rPr>
                <w:rFonts w:ascii="Cambria Math" w:hAnsi="Cambria Math" w:cstheme="majorBidi"/>
                <w:sz w:val="40"/>
                <w:szCs w:val="40"/>
              </w:rPr>
              <m:t>-3</m:t>
            </m:r>
          </m:sup>
        </m:sSup>
        <m:r>
          <w:rPr>
            <w:rFonts w:ascii="Cambria Math" w:hAnsi="Cambria Math" w:cstheme="majorBidi"/>
            <w:sz w:val="40"/>
            <w:szCs w:val="40"/>
          </w:rPr>
          <m:t>×</m:t>
        </m:r>
        <m:f>
          <m:fPr>
            <m:ctrlPr>
              <w:rPr>
                <w:rFonts w:ascii="Cambria Math" w:hAnsi="Cambria Math" w:cstheme="majorBidi"/>
                <w:iCs/>
                <w:sz w:val="40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40"/>
                <w:szCs w:val="40"/>
              </w:rPr>
              <m:t>7</m:t>
            </m:r>
            <m:sSup>
              <m:sSupPr>
                <m:ctrlPr>
                  <w:rPr>
                    <w:rFonts w:ascii="Cambria Math" w:hAnsi="Cambria Math" w:cstheme="majorBidi"/>
                    <w:iCs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40"/>
                    <w:szCs w:val="40"/>
                  </w:rPr>
                  <m:t>6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40"/>
                <w:szCs w:val="40"/>
              </w:rPr>
              <m:t>3</m:t>
            </m:r>
          </m:den>
        </m:f>
      </m:oMath>
      <w:r w:rsidR="00876893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6ABBE906" wp14:editId="6ABBE907">
                <wp:simplePos x="0" y="0"/>
                <wp:positionH relativeFrom="column">
                  <wp:posOffset>5727700</wp:posOffset>
                </wp:positionH>
                <wp:positionV relativeFrom="paragraph">
                  <wp:posOffset>125730</wp:posOffset>
                </wp:positionV>
                <wp:extent cx="275590" cy="267335"/>
                <wp:effectExtent l="0" t="0" r="10160" b="18415"/>
                <wp:wrapNone/>
                <wp:docPr id="7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D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36" wp14:editId="6ABBEB37">
                                  <wp:extent cx="83820" cy="82327"/>
                                  <wp:effectExtent l="0" t="0" r="0" b="0"/>
                                  <wp:docPr id="1547" name="Picture 15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38" wp14:editId="6ABBEB39">
                                  <wp:extent cx="83820" cy="82327"/>
                                  <wp:effectExtent l="0" t="0" r="0" b="0"/>
                                  <wp:docPr id="1548" name="Picture 15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3A" wp14:editId="6ABBEB3B">
                                  <wp:extent cx="83820" cy="79323"/>
                                  <wp:effectExtent l="0" t="0" r="0" b="0"/>
                                  <wp:docPr id="1549" name="Picture 15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3C" wp14:editId="6ABBEB3D">
                                  <wp:extent cx="83820" cy="79323"/>
                                  <wp:effectExtent l="0" t="0" r="0" b="0"/>
                                  <wp:docPr id="1550" name="Picture 15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3E" wp14:editId="6ABBEB3F">
                                  <wp:extent cx="83820" cy="83820"/>
                                  <wp:effectExtent l="0" t="0" r="0" b="0"/>
                                  <wp:docPr id="1551" name="Picture 15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906" id="_x0000_s1277" type="#_x0000_t202" style="position:absolute;left:0;text-align:left;margin-left:451pt;margin-top:9.9pt;width:21.7pt;height:21.05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">
                <v:textbox>
                  <w:txbxContent>
                    <w:p w14:paraId="6ABBE9DD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36" wp14:editId="6ABBEB37">
                            <wp:extent cx="83820" cy="82327"/>
                            <wp:effectExtent l="0" t="0" r="0" b="0"/>
                            <wp:docPr id="1547" name="Picture 15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38" wp14:editId="6ABBEB39">
                            <wp:extent cx="83820" cy="82327"/>
                            <wp:effectExtent l="0" t="0" r="0" b="0"/>
                            <wp:docPr id="1548" name="Picture 15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3A" wp14:editId="6ABBEB3B">
                            <wp:extent cx="83820" cy="79323"/>
                            <wp:effectExtent l="0" t="0" r="0" b="0"/>
                            <wp:docPr id="1549" name="Picture 15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3C" wp14:editId="6ABBEB3D">
                            <wp:extent cx="83820" cy="79323"/>
                            <wp:effectExtent l="0" t="0" r="0" b="0"/>
                            <wp:docPr id="1550" name="Picture 15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3E" wp14:editId="6ABBEB3F">
                            <wp:extent cx="83820" cy="83820"/>
                            <wp:effectExtent l="0" t="0" r="0" b="0"/>
                            <wp:docPr id="1551" name="Picture 15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76893"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6ABBE908" wp14:editId="6ABBE909">
                <wp:simplePos x="0" y="0"/>
                <wp:positionH relativeFrom="column">
                  <wp:posOffset>2462530</wp:posOffset>
                </wp:positionH>
                <wp:positionV relativeFrom="paragraph">
                  <wp:posOffset>130175</wp:posOffset>
                </wp:positionV>
                <wp:extent cx="275590" cy="267335"/>
                <wp:effectExtent l="0" t="0" r="10160" b="18415"/>
                <wp:wrapNone/>
                <wp:docPr id="7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E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40" wp14:editId="6ABBEB41">
                                  <wp:extent cx="83820" cy="82327"/>
                                  <wp:effectExtent l="0" t="0" r="0" b="0"/>
                                  <wp:docPr id="1552" name="Picture 15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42" wp14:editId="6ABBEB43">
                                  <wp:extent cx="83820" cy="82327"/>
                                  <wp:effectExtent l="0" t="0" r="0" b="0"/>
                                  <wp:docPr id="1553" name="Picture 15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44" wp14:editId="6ABBEB45">
                                  <wp:extent cx="83820" cy="79323"/>
                                  <wp:effectExtent l="0" t="0" r="0" b="0"/>
                                  <wp:docPr id="1554" name="Picture 15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46" wp14:editId="6ABBEB47">
                                  <wp:extent cx="83820" cy="79323"/>
                                  <wp:effectExtent l="0" t="0" r="0" b="0"/>
                                  <wp:docPr id="1555" name="Picture 15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48" wp14:editId="6ABBEB49">
                                  <wp:extent cx="83820" cy="83820"/>
                                  <wp:effectExtent l="0" t="0" r="0" b="0"/>
                                  <wp:docPr id="1556" name="Picture 15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908" id="_x0000_s1278" type="#_x0000_t202" style="position:absolute;left:0;text-align:left;margin-left:193.9pt;margin-top:10.25pt;width:21.7pt;height:21.0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">
                <v:textbox>
                  <w:txbxContent>
                    <w:p w14:paraId="6ABBE9DE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40" wp14:editId="6ABBEB41">
                            <wp:extent cx="83820" cy="82327"/>
                            <wp:effectExtent l="0" t="0" r="0" b="0"/>
                            <wp:docPr id="1552" name="Picture 15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42" wp14:editId="6ABBEB43">
                            <wp:extent cx="83820" cy="82327"/>
                            <wp:effectExtent l="0" t="0" r="0" b="0"/>
                            <wp:docPr id="1553" name="Picture 15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44" wp14:editId="6ABBEB45">
                            <wp:extent cx="83820" cy="79323"/>
                            <wp:effectExtent l="0" t="0" r="0" b="0"/>
                            <wp:docPr id="1554" name="Picture 15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46" wp14:editId="6ABBEB47">
                            <wp:extent cx="83820" cy="79323"/>
                            <wp:effectExtent l="0" t="0" r="0" b="0"/>
                            <wp:docPr id="1555" name="Picture 15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48" wp14:editId="6ABBEB49">
                            <wp:extent cx="83820" cy="83820"/>
                            <wp:effectExtent l="0" t="0" r="0" b="0"/>
                            <wp:docPr id="1556" name="Picture 15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sz w:val="24"/>
          <w:szCs w:val="24"/>
        </w:rPr>
        <w:tab/>
      </w:r>
      <w:r w:rsidR="00A77A24" w:rsidRPr="002A4C69">
        <w:rPr>
          <w:rFonts w:asciiTheme="majorBidi" w:hAnsiTheme="majorBidi" w:cstheme="majorBidi"/>
          <w:sz w:val="24"/>
          <w:szCs w:val="24"/>
        </w:rPr>
        <w:tab/>
      </w:r>
      <w:r w:rsidR="00A77A24" w:rsidRPr="002A4C69">
        <w:rPr>
          <w:rFonts w:asciiTheme="majorBidi" w:hAnsiTheme="majorBidi" w:cstheme="majorBidi"/>
          <w:sz w:val="24"/>
          <w:szCs w:val="24"/>
        </w:rPr>
        <w:tab/>
      </w:r>
      <w:r w:rsidR="00A77A24" w:rsidRPr="002A4C69">
        <w:rPr>
          <w:rFonts w:asciiTheme="majorBidi" w:hAnsiTheme="majorBidi" w:cstheme="majorBidi"/>
          <w:sz w:val="24"/>
          <w:szCs w:val="24"/>
        </w:rPr>
        <w:tab/>
      </w:r>
      <w:r w:rsidR="00A77A24" w:rsidRPr="002A4C69">
        <w:rPr>
          <w:rFonts w:asciiTheme="majorBidi" w:hAnsiTheme="majorBidi" w:cstheme="majorBidi"/>
          <w:sz w:val="24"/>
          <w:szCs w:val="24"/>
        </w:rPr>
        <w:tab/>
      </w:r>
      <w:r w:rsidR="00A77A24" w:rsidRPr="002A4C69">
        <w:rPr>
          <w:rFonts w:asciiTheme="majorBidi" w:hAnsiTheme="majorBidi" w:cstheme="majorBidi"/>
          <w:sz w:val="24"/>
          <w:szCs w:val="24"/>
        </w:rPr>
        <w:tab/>
        <w:t xml:space="preserve">(b)  </w:t>
      </w:r>
      <m:oMath>
        <m:f>
          <m:fPr>
            <m:ctrlPr>
              <w:rPr>
                <w:rFonts w:ascii="Cambria Math" w:hAnsi="Cambria Math" w:cstheme="majorBidi"/>
                <w:iCs/>
                <w:sz w:val="40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40"/>
                <w:szCs w:val="40"/>
              </w:rPr>
              <m:t>(2</m:t>
            </m:r>
            <m:r>
              <w:rPr>
                <w:rFonts w:ascii="Cambria Math" w:hAnsi="Cambria Math" w:cstheme="majorBidi"/>
                <w:sz w:val="40"/>
                <w:szCs w:val="40"/>
              </w:rPr>
              <m:t>p</m:t>
            </m:r>
            <m:sSup>
              <m:sSupPr>
                <m:ctrlPr>
                  <w:rPr>
                    <w:rFonts w:ascii="Cambria Math" w:hAnsi="Cambria Math" w:cstheme="majorBidi"/>
                    <w:iCs/>
                    <w:sz w:val="40"/>
                    <w:szCs w:val="4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40"/>
                    <w:szCs w:val="40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40"/>
                    <w:szCs w:val="40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40"/>
                <w:szCs w:val="40"/>
              </w:rPr>
              <m:t>8</m:t>
            </m:r>
            <m:sSup>
              <m:sSupPr>
                <m:ctrlPr>
                  <w:rPr>
                    <w:rFonts w:ascii="Cambria Math" w:hAnsi="Cambria Math" w:cstheme="majorBidi"/>
                    <w:iCs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p</m:t>
                </m:r>
              </m:e>
              <m:sup>
                <m:r>
                  <w:rPr>
                    <w:rFonts w:ascii="Cambria Math" w:hAnsi="Cambria Math" w:cstheme="majorBidi"/>
                    <w:sz w:val="40"/>
                    <w:szCs w:val="40"/>
                  </w:rPr>
                  <m:t>2</m:t>
                </m:r>
              </m:sup>
            </m:sSup>
          </m:den>
        </m:f>
      </m:oMath>
      <w:r w:rsidR="00A77A24" w:rsidRPr="002A4C69">
        <w:rPr>
          <w:rFonts w:asciiTheme="majorBidi" w:hAnsiTheme="majorBidi" w:cstheme="majorBidi"/>
          <w:sz w:val="24"/>
          <w:szCs w:val="24"/>
        </w:rPr>
        <w:tab/>
      </w:r>
      <w:r w:rsidR="00A77A24" w:rsidRPr="002A4C69">
        <w:rPr>
          <w:rFonts w:asciiTheme="majorBidi" w:hAnsiTheme="majorBidi" w:cstheme="majorBidi"/>
          <w:sz w:val="24"/>
          <w:szCs w:val="24"/>
        </w:rPr>
        <w:tab/>
      </w:r>
      <w:r w:rsidR="00A77A24" w:rsidRPr="002A4C69">
        <w:rPr>
          <w:rFonts w:asciiTheme="majorBidi" w:hAnsiTheme="majorBidi" w:cstheme="majorBidi"/>
          <w:sz w:val="24"/>
          <w:szCs w:val="24"/>
        </w:rPr>
        <w:tab/>
      </w:r>
    </w:p>
    <w:p w14:paraId="6ABBE791" w14:textId="77777777" w:rsidR="00A77A24" w:rsidRPr="002A4C69" w:rsidRDefault="00A77A24" w:rsidP="00E21E5E">
      <w:pPr>
        <w:rPr>
          <w:rFonts w:asciiTheme="majorBidi" w:hAnsiTheme="majorBidi" w:cstheme="majorBidi"/>
          <w:b/>
          <w:u w:val="single"/>
        </w:rPr>
      </w:pPr>
    </w:p>
    <w:p w14:paraId="6ABBE792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93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94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95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96" w14:textId="77777777" w:rsidR="00A77A24" w:rsidRPr="002A4C69" w:rsidRDefault="00A77A24" w:rsidP="00A77A24">
      <w:pPr>
        <w:rPr>
          <w:rFonts w:asciiTheme="majorBidi" w:hAnsiTheme="majorBidi" w:cstheme="majorBidi"/>
          <w:b/>
          <w:u w:val="single"/>
        </w:rPr>
      </w:pPr>
    </w:p>
    <w:p w14:paraId="6ABBE797" w14:textId="77777777" w:rsidR="00A77A24" w:rsidRPr="002A4C69" w:rsidRDefault="00876893" w:rsidP="00A77A24">
      <w:pPr>
        <w:rPr>
          <w:rFonts w:asciiTheme="majorBidi" w:hAnsiTheme="majorBidi" w:cstheme="majorBidi"/>
          <w:b/>
          <w:u w:val="single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6ABBE90A" wp14:editId="6ABBE90B">
                <wp:simplePos x="0" y="0"/>
                <wp:positionH relativeFrom="column">
                  <wp:posOffset>4806950</wp:posOffset>
                </wp:positionH>
                <wp:positionV relativeFrom="paragraph">
                  <wp:posOffset>206375</wp:posOffset>
                </wp:positionV>
                <wp:extent cx="275590" cy="267335"/>
                <wp:effectExtent l="0" t="0" r="10160" b="18415"/>
                <wp:wrapNone/>
                <wp:docPr id="7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DF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4A" wp14:editId="6ABBEB4B">
                                  <wp:extent cx="83820" cy="82327"/>
                                  <wp:effectExtent l="0" t="0" r="0" b="0"/>
                                  <wp:docPr id="1228" name="Picture 12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4C" wp14:editId="6ABBEB4D">
                                  <wp:extent cx="83820" cy="82327"/>
                                  <wp:effectExtent l="0" t="0" r="0" b="0"/>
                                  <wp:docPr id="1229" name="Picture 12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4E" wp14:editId="6ABBEB4F">
                                  <wp:extent cx="83820" cy="79323"/>
                                  <wp:effectExtent l="0" t="0" r="0" b="0"/>
                                  <wp:docPr id="1230" name="Picture 12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50" wp14:editId="6ABBEB51">
                                  <wp:extent cx="83820" cy="79323"/>
                                  <wp:effectExtent l="0" t="0" r="0" b="0"/>
                                  <wp:docPr id="1231" name="Picture 12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52" wp14:editId="6ABBEB53">
                                  <wp:extent cx="83820" cy="83820"/>
                                  <wp:effectExtent l="0" t="0" r="0" b="0"/>
                                  <wp:docPr id="1232" name="Picture 12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90A" id="_x0000_s1279" type="#_x0000_t202" style="position:absolute;margin-left:378.5pt;margin-top:16.25pt;width:21.7pt;height:21.0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">
                <v:textbox>
                  <w:txbxContent>
                    <w:p w14:paraId="6ABBE9DF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4A" wp14:editId="6ABBEB4B">
                            <wp:extent cx="83820" cy="82327"/>
                            <wp:effectExtent l="0" t="0" r="0" b="0"/>
                            <wp:docPr id="1228" name="Picture 12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4C" wp14:editId="6ABBEB4D">
                            <wp:extent cx="83820" cy="82327"/>
                            <wp:effectExtent l="0" t="0" r="0" b="0"/>
                            <wp:docPr id="1229" name="Picture 12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4E" wp14:editId="6ABBEB4F">
                            <wp:extent cx="83820" cy="79323"/>
                            <wp:effectExtent l="0" t="0" r="0" b="0"/>
                            <wp:docPr id="1230" name="Picture 12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50" wp14:editId="6ABBEB51">
                            <wp:extent cx="83820" cy="79323"/>
                            <wp:effectExtent l="0" t="0" r="0" b="0"/>
                            <wp:docPr id="1231" name="Picture 12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52" wp14:editId="6ABBEB53">
                            <wp:extent cx="83820" cy="83820"/>
                            <wp:effectExtent l="0" t="0" r="0" b="0"/>
                            <wp:docPr id="1232" name="Picture 12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  <w:b/>
          <w:u w:val="single"/>
        </w:rPr>
        <w:t>Calculator</w:t>
      </w:r>
    </w:p>
    <w:p w14:paraId="6ABBE798" w14:textId="77777777" w:rsidR="00A77A24" w:rsidRPr="007F262E" w:rsidRDefault="00A77A24" w:rsidP="007F262E">
      <w:pPr>
        <w:pStyle w:val="ListParagraph"/>
        <w:numPr>
          <w:ilvl w:val="0"/>
          <w:numId w:val="22"/>
        </w:numPr>
        <w:rPr>
          <w:rFonts w:asciiTheme="majorBidi" w:hAnsiTheme="majorBidi" w:cstheme="majorBidi"/>
        </w:rPr>
      </w:pPr>
      <w:r w:rsidRPr="007F262E">
        <w:rPr>
          <w:rFonts w:asciiTheme="majorBidi" w:hAnsiTheme="majorBidi" w:cstheme="majorBidi"/>
        </w:rPr>
        <w:t>The number of flamingos in one lake in Africa is estimated at 45 000.</w:t>
      </w:r>
    </w:p>
    <w:p w14:paraId="6ABBE799" w14:textId="77777777" w:rsidR="00A77A24" w:rsidRPr="002A4C69" w:rsidRDefault="00A77A24" w:rsidP="00964EA1">
      <w:pPr>
        <w:ind w:left="-12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</w:t>
      </w:r>
      <w:r w:rsidR="00964EA1">
        <w:rPr>
          <w:rFonts w:asciiTheme="majorBidi" w:hAnsiTheme="majorBidi" w:cstheme="majorBidi"/>
        </w:rPr>
        <w:t xml:space="preserve">   </w:t>
      </w:r>
      <w:r w:rsidRPr="002A4C69">
        <w:rPr>
          <w:rFonts w:asciiTheme="majorBidi" w:hAnsiTheme="majorBidi" w:cstheme="majorBidi"/>
        </w:rPr>
        <w:t>Due to changes in habitat</w:t>
      </w:r>
      <w:r w:rsidR="00964EA1">
        <w:rPr>
          <w:rFonts w:asciiTheme="majorBidi" w:hAnsiTheme="majorBidi" w:cstheme="majorBidi"/>
        </w:rPr>
        <w:t xml:space="preserve">, </w:t>
      </w:r>
      <w:r w:rsidRPr="002A4C69">
        <w:rPr>
          <w:rFonts w:asciiTheme="majorBidi" w:hAnsiTheme="majorBidi" w:cstheme="majorBidi"/>
        </w:rPr>
        <w:t>the number of flamingos is falling at a rate of 8% per annum.</w:t>
      </w:r>
    </w:p>
    <w:p w14:paraId="6ABBE79A" w14:textId="77777777" w:rsidR="00A77A24" w:rsidRPr="002A4C69" w:rsidRDefault="00A77A24" w:rsidP="00A77A24">
      <w:pPr>
        <w:ind w:left="-12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</w:t>
      </w:r>
      <w:r w:rsidR="00964EA1">
        <w:rPr>
          <w:rFonts w:asciiTheme="majorBidi" w:hAnsiTheme="majorBidi" w:cstheme="majorBidi"/>
        </w:rPr>
        <w:t xml:space="preserve">   </w:t>
      </w:r>
      <w:r w:rsidRPr="002A4C69">
        <w:rPr>
          <w:rFonts w:asciiTheme="majorBidi" w:hAnsiTheme="majorBidi" w:cstheme="majorBidi"/>
        </w:rPr>
        <w:t>Calculate the number of flamingos there will be in 6 years</w:t>
      </w:r>
      <w:r w:rsidR="00964EA1">
        <w:rPr>
          <w:rFonts w:asciiTheme="majorBidi" w:hAnsiTheme="majorBidi" w:cstheme="majorBidi"/>
        </w:rPr>
        <w:t>’</w:t>
      </w:r>
      <w:r w:rsidRPr="002A4C69">
        <w:rPr>
          <w:rFonts w:asciiTheme="majorBidi" w:hAnsiTheme="majorBidi" w:cstheme="majorBidi"/>
        </w:rPr>
        <w:t xml:space="preserve"> time.</w:t>
      </w:r>
    </w:p>
    <w:p w14:paraId="6ABBE79B" w14:textId="77777777" w:rsidR="00A77A24" w:rsidRPr="002A4C69" w:rsidRDefault="00A77A24" w:rsidP="000D1ADE">
      <w:pPr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</w:t>
      </w:r>
      <w:r w:rsidR="00964EA1">
        <w:rPr>
          <w:rFonts w:asciiTheme="majorBidi" w:hAnsiTheme="majorBidi" w:cstheme="majorBidi"/>
        </w:rPr>
        <w:t xml:space="preserve">   </w:t>
      </w:r>
      <w:r w:rsidR="00EA03E6">
        <w:rPr>
          <w:rFonts w:asciiTheme="majorBidi" w:hAnsiTheme="majorBidi" w:cstheme="majorBidi"/>
          <w:b/>
          <w:bCs/>
        </w:rPr>
        <w:t xml:space="preserve">Give your answer correct to </w:t>
      </w:r>
      <w:r w:rsidR="000D1ADE">
        <w:rPr>
          <w:rFonts w:asciiTheme="majorBidi" w:hAnsiTheme="majorBidi" w:cstheme="majorBidi"/>
          <w:b/>
          <w:bCs/>
        </w:rPr>
        <w:t>2</w:t>
      </w:r>
      <w:r w:rsidRPr="002A4C69">
        <w:rPr>
          <w:rFonts w:asciiTheme="majorBidi" w:hAnsiTheme="majorBidi" w:cstheme="majorBidi"/>
          <w:b/>
          <w:bCs/>
        </w:rPr>
        <w:t xml:space="preserve"> significant figures. </w:t>
      </w:r>
    </w:p>
    <w:p w14:paraId="6ABBE79C" w14:textId="77777777" w:rsidR="00A77A24" w:rsidRPr="002A4C69" w:rsidRDefault="00A77A24" w:rsidP="00A77A24">
      <w:pPr>
        <w:ind w:right="-874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      </w:t>
      </w:r>
    </w:p>
    <w:p w14:paraId="6ABBE79D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9E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9F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A0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A1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A2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A3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A4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A5" w14:textId="77777777" w:rsidR="00A77A24" w:rsidRPr="002A4C69" w:rsidRDefault="00A77A24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</w:p>
    <w:p w14:paraId="6ABBE7A6" w14:textId="77777777" w:rsidR="00A77A24" w:rsidRPr="002A4C69" w:rsidRDefault="00876893" w:rsidP="00A77A24">
      <w:pPr>
        <w:spacing w:after="0" w:line="240" w:lineRule="auto"/>
        <w:ind w:right="-1594"/>
        <w:rPr>
          <w:rFonts w:asciiTheme="majorBidi" w:hAnsiTheme="majorBidi" w:cstheme="majorBidi"/>
          <w:b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6ABBE90C" wp14:editId="6ABBE90D">
                <wp:simplePos x="0" y="0"/>
                <wp:positionH relativeFrom="column">
                  <wp:posOffset>4906010</wp:posOffset>
                </wp:positionH>
                <wp:positionV relativeFrom="paragraph">
                  <wp:posOffset>150495</wp:posOffset>
                </wp:positionV>
                <wp:extent cx="275590" cy="267335"/>
                <wp:effectExtent l="0" t="0" r="10160" b="18415"/>
                <wp:wrapNone/>
                <wp:docPr id="7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E0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54" wp14:editId="6ABBEB55">
                                  <wp:extent cx="83820" cy="82327"/>
                                  <wp:effectExtent l="0" t="0" r="0" b="0"/>
                                  <wp:docPr id="1233" name="Picture 12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56" wp14:editId="6ABBEB57">
                                  <wp:extent cx="83820" cy="82327"/>
                                  <wp:effectExtent l="0" t="0" r="0" b="0"/>
                                  <wp:docPr id="1234" name="Picture 12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58" wp14:editId="6ABBEB59">
                                  <wp:extent cx="83820" cy="82327"/>
                                  <wp:effectExtent l="0" t="0" r="0" b="0"/>
                                  <wp:docPr id="1235" name="Picture 12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5A" wp14:editId="6ABBEB5B">
                                  <wp:extent cx="83820" cy="79323"/>
                                  <wp:effectExtent l="0" t="0" r="0" b="0"/>
                                  <wp:docPr id="1236" name="Picture 12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5C" wp14:editId="6ABBEB5D">
                                  <wp:extent cx="83820" cy="79323"/>
                                  <wp:effectExtent l="0" t="0" r="0" b="0"/>
                                  <wp:docPr id="1237" name="Picture 12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5E" wp14:editId="6ABBEB5F">
                                  <wp:extent cx="83820" cy="83820"/>
                                  <wp:effectExtent l="0" t="0" r="0" b="0"/>
                                  <wp:docPr id="1238" name="Picture 12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90C" id="_x0000_s1280" type="#_x0000_t202" style="position:absolute;margin-left:386.3pt;margin-top:11.85pt;width:21.7pt;height:21.0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">
                <v:textbox>
                  <w:txbxContent>
                    <w:p w14:paraId="6ABBE9E0" w14:textId="77777777" w:rsidR="00E01F99" w:rsidRDefault="00E01F99" w:rsidP="00876893">
                      <w:pPr>
                        <w:jc w:val="center"/>
                      </w:pPr>
                      <w:r>
                        <w:t>5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54" wp14:editId="6ABBEB55">
                            <wp:extent cx="83820" cy="82327"/>
                            <wp:effectExtent l="0" t="0" r="0" b="0"/>
                            <wp:docPr id="1233" name="Picture 12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56" wp14:editId="6ABBEB57">
                            <wp:extent cx="83820" cy="82327"/>
                            <wp:effectExtent l="0" t="0" r="0" b="0"/>
                            <wp:docPr id="1234" name="Picture 12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58" wp14:editId="6ABBEB59">
                            <wp:extent cx="83820" cy="82327"/>
                            <wp:effectExtent l="0" t="0" r="0" b="0"/>
                            <wp:docPr id="1235" name="Picture 12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5A" wp14:editId="6ABBEB5B">
                            <wp:extent cx="83820" cy="79323"/>
                            <wp:effectExtent l="0" t="0" r="0" b="0"/>
                            <wp:docPr id="1236" name="Picture 12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5C" wp14:editId="6ABBEB5D">
                            <wp:extent cx="83820" cy="79323"/>
                            <wp:effectExtent l="0" t="0" r="0" b="0"/>
                            <wp:docPr id="1237" name="Picture 12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5E" wp14:editId="6ABBEB5F">
                            <wp:extent cx="83820" cy="83820"/>
                            <wp:effectExtent l="0" t="0" r="0" b="0"/>
                            <wp:docPr id="1238" name="Picture 12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7A7" w14:textId="77777777" w:rsidR="007F262E" w:rsidRDefault="003674D4" w:rsidP="007F262E">
      <w:pPr>
        <w:pStyle w:val="ListParagraph"/>
        <w:numPr>
          <w:ilvl w:val="0"/>
          <w:numId w:val="22"/>
        </w:numPr>
        <w:spacing w:after="0" w:line="240" w:lineRule="auto"/>
        <w:ind w:right="-1594"/>
        <w:rPr>
          <w:rFonts w:asciiTheme="majorBidi" w:hAnsiTheme="majorBidi" w:cstheme="majorBidi"/>
        </w:rPr>
      </w:pPr>
      <w:r>
        <w:rPr>
          <w:noProof/>
          <w:lang w:val="en-US"/>
        </w:rPr>
        <w:object w:dxaOrig="1440" w:dyaOrig="1440" w14:anchorId="6ABBE90E">
          <v:shape id="_x0000_s1117" type="#_x0000_t75" style="position:absolute;left:0;text-align:left;margin-left:44.4pt;margin-top:6.7pt;width:5in;height:3in;z-index:251670528">
            <v:imagedata r:id="rId69" o:title=""/>
          </v:shape>
          <o:OLEObject Type="Embed" ProgID="MSDraw.Drawing.8.2" ShapeID="_x0000_s1117" DrawAspect="Content" ObjectID="_1694932261" r:id="rId70"/>
        </w:object>
      </w:r>
      <w:r w:rsidR="00A77A24" w:rsidRPr="007F262E">
        <w:rPr>
          <w:rFonts w:asciiTheme="majorBidi" w:hAnsiTheme="majorBidi" w:cstheme="majorBidi"/>
        </w:rPr>
        <w:t xml:space="preserve"> In the diagram below AC and BD are arcs of circles with centres at O.</w:t>
      </w:r>
    </w:p>
    <w:p w14:paraId="6ABBE7A8" w14:textId="77777777" w:rsidR="00A77A24" w:rsidRPr="007F262E" w:rsidRDefault="007F262E" w:rsidP="007F262E">
      <w:pPr>
        <w:pStyle w:val="ListParagraph"/>
        <w:spacing w:after="0" w:line="240" w:lineRule="auto"/>
        <w:ind w:left="-120" w:right="-1594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 w:rsidR="00964EA1">
        <w:rPr>
          <w:rFonts w:asciiTheme="majorBidi" w:hAnsiTheme="majorBidi" w:cstheme="majorBidi"/>
        </w:rPr>
        <w:tab/>
        <w:t xml:space="preserve">        </w:t>
      </w:r>
      <w:r w:rsidR="00A77A24" w:rsidRPr="007F262E">
        <w:rPr>
          <w:rFonts w:asciiTheme="majorBidi" w:hAnsiTheme="majorBidi" w:cstheme="majorBidi"/>
        </w:rPr>
        <w:t>The radius, OA, is 10 centimetres and the radius, OB, is 16 centimetres.</w:t>
      </w:r>
    </w:p>
    <w:p w14:paraId="6ABBE7A9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</w:rPr>
      </w:pPr>
    </w:p>
    <w:p w14:paraId="6ABBE7AA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</w:rPr>
      </w:pPr>
    </w:p>
    <w:p w14:paraId="6ABBE7AB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</w:rPr>
      </w:pPr>
    </w:p>
    <w:p w14:paraId="6ABBE7AC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</w:rPr>
      </w:pPr>
    </w:p>
    <w:p w14:paraId="6ABBE7AD" w14:textId="77777777" w:rsidR="00A77A24" w:rsidRPr="002A4C69" w:rsidRDefault="00A77A24" w:rsidP="00A77A24">
      <w:pPr>
        <w:ind w:right="-1594"/>
        <w:rPr>
          <w:rFonts w:asciiTheme="majorBidi" w:hAnsiTheme="majorBidi" w:cstheme="majorBidi"/>
        </w:rPr>
      </w:pPr>
    </w:p>
    <w:p w14:paraId="6ABBE7AE" w14:textId="77777777" w:rsidR="00A77A24" w:rsidRPr="002A4C69" w:rsidRDefault="00E3759A" w:rsidP="00A64C3D">
      <w:pPr>
        <w:ind w:right="-159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</w:rPr>
        <w:t xml:space="preserve">         </w:t>
      </w:r>
      <w:r w:rsidR="00A64C3D">
        <w:rPr>
          <w:rFonts w:asciiTheme="majorBidi" w:hAnsiTheme="majorBidi" w:cstheme="majorBidi"/>
        </w:rPr>
        <w:t>Calculate</w:t>
      </w:r>
      <w:r w:rsidR="00A77A24" w:rsidRPr="002A4C69">
        <w:rPr>
          <w:rFonts w:asciiTheme="majorBidi" w:hAnsiTheme="majorBidi" w:cstheme="majorBidi"/>
        </w:rPr>
        <w:t xml:space="preserve"> the shaded area</w:t>
      </w:r>
      <w:r w:rsidR="00A77A24" w:rsidRPr="002A4C69">
        <w:rPr>
          <w:rFonts w:asciiTheme="majorBidi" w:hAnsiTheme="majorBidi" w:cstheme="majorBidi"/>
          <w:sz w:val="24"/>
          <w:szCs w:val="24"/>
        </w:rPr>
        <w:t>.</w:t>
      </w:r>
    </w:p>
    <w:p w14:paraId="6ABBE7AF" w14:textId="77777777" w:rsidR="00A77A24" w:rsidRPr="002A4C69" w:rsidRDefault="00A77A24" w:rsidP="00A77A24">
      <w:pPr>
        <w:ind w:left="180" w:right="-1594"/>
        <w:rPr>
          <w:rFonts w:asciiTheme="majorBidi" w:hAnsiTheme="majorBidi" w:cstheme="majorBidi"/>
          <w:sz w:val="28"/>
        </w:rPr>
      </w:pPr>
    </w:p>
    <w:p w14:paraId="6ABBE7B0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8"/>
        </w:rPr>
      </w:pPr>
    </w:p>
    <w:p w14:paraId="6ABBE7B1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8"/>
        </w:rPr>
      </w:pPr>
    </w:p>
    <w:p w14:paraId="6ABBE7B2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8"/>
        </w:rPr>
      </w:pPr>
    </w:p>
    <w:p w14:paraId="6ABBE7B3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8"/>
        </w:rPr>
      </w:pPr>
    </w:p>
    <w:p w14:paraId="6ABBE7B4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8"/>
        </w:rPr>
      </w:pPr>
    </w:p>
    <w:p w14:paraId="6ABBE7B5" w14:textId="77777777" w:rsidR="00C42BCA" w:rsidRDefault="00C42BCA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14:paraId="6ABBE7B6" w14:textId="77777777" w:rsidR="00A77A24" w:rsidRPr="002A4C69" w:rsidRDefault="00876893" w:rsidP="00A77A24">
      <w:pPr>
        <w:ind w:right="-694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6ABBE90F" wp14:editId="6ABBE910">
                <wp:simplePos x="0" y="0"/>
                <wp:positionH relativeFrom="column">
                  <wp:posOffset>4988560</wp:posOffset>
                </wp:positionH>
                <wp:positionV relativeFrom="paragraph">
                  <wp:posOffset>264160</wp:posOffset>
                </wp:positionV>
                <wp:extent cx="275590" cy="267335"/>
                <wp:effectExtent l="0" t="0" r="10160" b="18415"/>
                <wp:wrapNone/>
                <wp:docPr id="7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E1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61" wp14:editId="6ABBEB62">
                                  <wp:extent cx="83820" cy="82327"/>
                                  <wp:effectExtent l="0" t="0" r="0" b="0"/>
                                  <wp:docPr id="1239" name="Picture 12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63" wp14:editId="6ABBEB64">
                                  <wp:extent cx="83820" cy="82327"/>
                                  <wp:effectExtent l="0" t="0" r="0" b="0"/>
                                  <wp:docPr id="1240" name="Picture 12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65" wp14:editId="6ABBEB66">
                                  <wp:extent cx="83820" cy="82327"/>
                                  <wp:effectExtent l="0" t="0" r="0" b="0"/>
                                  <wp:docPr id="1241" name="Picture 12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67" wp14:editId="6ABBEB68">
                                  <wp:extent cx="83820" cy="79323"/>
                                  <wp:effectExtent l="0" t="0" r="0" b="0"/>
                                  <wp:docPr id="1242" name="Picture 12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69" wp14:editId="6ABBEB6A">
                                  <wp:extent cx="83820" cy="79323"/>
                                  <wp:effectExtent l="0" t="0" r="0" b="0"/>
                                  <wp:docPr id="1243" name="Picture 12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6B" wp14:editId="6ABBEB6C">
                                  <wp:extent cx="83820" cy="83820"/>
                                  <wp:effectExtent l="0" t="0" r="0" b="0"/>
                                  <wp:docPr id="1244" name="Picture 12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90F" id="_x0000_s1281" type="#_x0000_t202" style="position:absolute;margin-left:392.8pt;margin-top:20.8pt;width:21.7pt;height:21.0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">
                <v:textbox>
                  <w:txbxContent>
                    <w:p w14:paraId="6ABBE9E1" w14:textId="77777777" w:rsidR="00E01F99" w:rsidRDefault="00E01F99" w:rsidP="00876893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61" wp14:editId="6ABBEB62">
                            <wp:extent cx="83820" cy="82327"/>
                            <wp:effectExtent l="0" t="0" r="0" b="0"/>
                            <wp:docPr id="1239" name="Picture 12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63" wp14:editId="6ABBEB64">
                            <wp:extent cx="83820" cy="82327"/>
                            <wp:effectExtent l="0" t="0" r="0" b="0"/>
                            <wp:docPr id="1240" name="Picture 12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65" wp14:editId="6ABBEB66">
                            <wp:extent cx="83820" cy="82327"/>
                            <wp:effectExtent l="0" t="0" r="0" b="0"/>
                            <wp:docPr id="1241" name="Picture 12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67" wp14:editId="6ABBEB68">
                            <wp:extent cx="83820" cy="79323"/>
                            <wp:effectExtent l="0" t="0" r="0" b="0"/>
                            <wp:docPr id="1242" name="Picture 12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69" wp14:editId="6ABBEB6A">
                            <wp:extent cx="83820" cy="79323"/>
                            <wp:effectExtent l="0" t="0" r="0" b="0"/>
                            <wp:docPr id="1243" name="Picture 12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6B" wp14:editId="6ABBEB6C">
                            <wp:extent cx="83820" cy="83820"/>
                            <wp:effectExtent l="0" t="0" r="0" b="0"/>
                            <wp:docPr id="1244" name="Picture 12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7B7" w14:textId="77777777" w:rsidR="00A77A24" w:rsidRPr="007F262E" w:rsidRDefault="003674D4" w:rsidP="007F262E">
      <w:pPr>
        <w:pStyle w:val="ListParagraph"/>
        <w:numPr>
          <w:ilvl w:val="0"/>
          <w:numId w:val="22"/>
        </w:numPr>
        <w:ind w:right="-694"/>
        <w:rPr>
          <w:rFonts w:asciiTheme="majorBidi" w:hAnsiTheme="majorBidi" w:cstheme="majorBidi"/>
        </w:rPr>
      </w:pPr>
      <w:r>
        <w:rPr>
          <w:noProof/>
          <w:sz w:val="28"/>
          <w:lang w:eastAsia="en-GB"/>
        </w:rPr>
        <w:object w:dxaOrig="1440" w:dyaOrig="1440" w14:anchorId="6ABBE911">
          <v:shape id="_x0000_s1118" type="#_x0000_t75" style="position:absolute;left:0;text-align:left;margin-left:195.85pt;margin-top:-56.85pt;width:333pt;height:199.8pt;z-index:251671552">
            <v:imagedata r:id="rId71" o:title=""/>
          </v:shape>
          <o:OLEObject Type="Embed" ProgID="MSDraw.Drawing.8.2" ShapeID="_x0000_s1118" DrawAspect="Content" ObjectID="_1694932262" r:id="rId72"/>
        </w:object>
      </w:r>
      <w:r w:rsidR="00A77A24" w:rsidRPr="007F262E">
        <w:rPr>
          <w:rFonts w:asciiTheme="majorBidi" w:hAnsiTheme="majorBidi" w:cstheme="majorBidi"/>
        </w:rPr>
        <w:t xml:space="preserve"> Show that</w:t>
      </w:r>
      <w:r w:rsidR="00A9651A">
        <w:rPr>
          <w:rFonts w:asciiTheme="majorBidi" w:hAnsiTheme="majorBidi" w:cstheme="majorBidi"/>
        </w:rPr>
        <w:t xml:space="preserve"> the triangle opposite is right-</w:t>
      </w:r>
      <w:r w:rsidR="00A77A24" w:rsidRPr="007F262E">
        <w:rPr>
          <w:rFonts w:asciiTheme="majorBidi" w:hAnsiTheme="majorBidi" w:cstheme="majorBidi"/>
        </w:rPr>
        <w:t xml:space="preserve">angled at B. </w:t>
      </w:r>
    </w:p>
    <w:p w14:paraId="6ABBE7B8" w14:textId="77777777" w:rsidR="00A77A24" w:rsidRPr="002A4C69" w:rsidRDefault="00A77A24" w:rsidP="00A77A24">
      <w:pPr>
        <w:ind w:right="-694"/>
        <w:rPr>
          <w:rFonts w:asciiTheme="majorBidi" w:hAnsiTheme="majorBidi" w:cstheme="majorBidi"/>
        </w:rPr>
      </w:pPr>
    </w:p>
    <w:p w14:paraId="6ABBE7B9" w14:textId="77777777" w:rsidR="00A77A24" w:rsidRPr="002A4C69" w:rsidRDefault="00A77A24" w:rsidP="00A77A24">
      <w:pPr>
        <w:ind w:right="-694"/>
        <w:rPr>
          <w:rFonts w:asciiTheme="majorBidi" w:hAnsiTheme="majorBidi" w:cstheme="majorBidi"/>
        </w:rPr>
      </w:pPr>
    </w:p>
    <w:p w14:paraId="6ABBE7BA" w14:textId="77777777" w:rsidR="00A77A24" w:rsidRPr="002A4C69" w:rsidRDefault="00A77A24" w:rsidP="00A77A24">
      <w:pPr>
        <w:ind w:right="-694"/>
        <w:rPr>
          <w:rFonts w:asciiTheme="majorBidi" w:hAnsiTheme="majorBidi" w:cstheme="majorBidi"/>
        </w:rPr>
      </w:pPr>
    </w:p>
    <w:p w14:paraId="6ABBE7BB" w14:textId="77777777" w:rsidR="00A77A24" w:rsidRPr="002A4C69" w:rsidRDefault="00A77A24" w:rsidP="00A77A24">
      <w:pPr>
        <w:ind w:right="-694"/>
        <w:rPr>
          <w:rFonts w:asciiTheme="majorBidi" w:hAnsiTheme="majorBidi" w:cstheme="majorBidi"/>
        </w:rPr>
      </w:pPr>
    </w:p>
    <w:p w14:paraId="6ABBE7BC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BD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BE" w14:textId="77777777" w:rsidR="00C42BCA" w:rsidRDefault="00C42BCA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BF" w14:textId="77777777" w:rsidR="00C42BCA" w:rsidRDefault="00C42BCA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C0" w14:textId="77777777" w:rsidR="00C42BCA" w:rsidRDefault="00C42BCA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C1" w14:textId="77777777" w:rsidR="00A77A24" w:rsidRPr="002A4C69" w:rsidRDefault="003674D4" w:rsidP="00A77A24">
      <w:pPr>
        <w:ind w:left="-180" w:right="-1594"/>
        <w:rPr>
          <w:rFonts w:asciiTheme="majorBidi" w:hAnsiTheme="majorBidi" w:cstheme="majorBidi"/>
          <w:sz w:val="28"/>
        </w:rPr>
      </w:pPr>
      <w:r>
        <w:rPr>
          <w:rFonts w:asciiTheme="majorBidi" w:hAnsiTheme="majorBidi" w:cstheme="majorBidi"/>
          <w:noProof/>
          <w:sz w:val="28"/>
          <w:lang w:eastAsia="en-GB"/>
        </w:rPr>
        <w:object w:dxaOrig="1440" w:dyaOrig="1440" w14:anchorId="6ABBE912">
          <v:shape id="_x0000_s1119" type="#_x0000_t75" style="position:absolute;left:0;text-align:left;margin-left:195.85pt;margin-top:15pt;width:5in;height:3in;z-index:251672576">
            <v:imagedata r:id="rId73" o:title=""/>
          </v:shape>
          <o:OLEObject Type="Embed" ProgID="MSDraw.Drawing.8.2" ShapeID="_x0000_s1119" DrawAspect="Content" ObjectID="_1694932263" r:id="rId74"/>
        </w:object>
      </w:r>
    </w:p>
    <w:p w14:paraId="6ABBE7C2" w14:textId="77777777" w:rsidR="00A77A24" w:rsidRPr="00C42BCA" w:rsidRDefault="00A77A24" w:rsidP="007F262E">
      <w:pPr>
        <w:pStyle w:val="ListParagraph"/>
        <w:numPr>
          <w:ilvl w:val="0"/>
          <w:numId w:val="22"/>
        </w:numPr>
        <w:rPr>
          <w:rFonts w:asciiTheme="majorBidi" w:hAnsiTheme="majorBidi" w:cstheme="majorBidi"/>
        </w:rPr>
      </w:pPr>
      <w:r w:rsidRPr="00C42BCA">
        <w:rPr>
          <w:rFonts w:asciiTheme="majorBidi" w:hAnsiTheme="majorBidi" w:cstheme="majorBidi"/>
        </w:rPr>
        <w:t>. The perimeter of the shape opposite is 38 metres.</w:t>
      </w:r>
    </w:p>
    <w:p w14:paraId="6ABBE7C3" w14:textId="77777777" w:rsidR="00A77A24" w:rsidRPr="002A4C69" w:rsidRDefault="00876893" w:rsidP="00A77A24">
      <w:pPr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6ABBE913" wp14:editId="6ABBE914">
                <wp:simplePos x="0" y="0"/>
                <wp:positionH relativeFrom="column">
                  <wp:posOffset>2825750</wp:posOffset>
                </wp:positionH>
                <wp:positionV relativeFrom="paragraph">
                  <wp:posOffset>242570</wp:posOffset>
                </wp:positionV>
                <wp:extent cx="275590" cy="267335"/>
                <wp:effectExtent l="0" t="0" r="10160" b="18415"/>
                <wp:wrapNone/>
                <wp:docPr id="8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E2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6F" wp14:editId="6ABBEB70">
                                  <wp:extent cx="83820" cy="82327"/>
                                  <wp:effectExtent l="0" t="0" r="0" b="0"/>
                                  <wp:docPr id="1245" name="Picture 12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71" wp14:editId="6ABBEB72">
                                  <wp:extent cx="83820" cy="82327"/>
                                  <wp:effectExtent l="0" t="0" r="0" b="0"/>
                                  <wp:docPr id="1246" name="Picture 12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73" wp14:editId="6ABBEB74">
                                  <wp:extent cx="83820" cy="82327"/>
                                  <wp:effectExtent l="0" t="0" r="0" b="0"/>
                                  <wp:docPr id="1247" name="Picture 12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75" wp14:editId="6ABBEB76">
                                  <wp:extent cx="83820" cy="79323"/>
                                  <wp:effectExtent l="0" t="0" r="0" b="0"/>
                                  <wp:docPr id="1248" name="Picture 12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77" wp14:editId="6ABBEB78">
                                  <wp:extent cx="83820" cy="79323"/>
                                  <wp:effectExtent l="0" t="0" r="0" b="0"/>
                                  <wp:docPr id="1249" name="Picture 12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79" wp14:editId="6ABBEB7A">
                                  <wp:extent cx="83820" cy="83820"/>
                                  <wp:effectExtent l="0" t="0" r="0" b="0"/>
                                  <wp:docPr id="1250" name="Picture 12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913" id="_x0000_s1282" type="#_x0000_t202" style="position:absolute;margin-left:222.5pt;margin-top:19.1pt;width:21.7pt;height:21.0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">
                <v:textbox>
                  <w:txbxContent>
                    <w:p w14:paraId="6ABBE9E2" w14:textId="77777777" w:rsidR="00E01F99" w:rsidRDefault="00E01F99" w:rsidP="00876893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6F" wp14:editId="6ABBEB70">
                            <wp:extent cx="83820" cy="82327"/>
                            <wp:effectExtent l="0" t="0" r="0" b="0"/>
                            <wp:docPr id="1245" name="Picture 12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71" wp14:editId="6ABBEB72">
                            <wp:extent cx="83820" cy="82327"/>
                            <wp:effectExtent l="0" t="0" r="0" b="0"/>
                            <wp:docPr id="1246" name="Picture 12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73" wp14:editId="6ABBEB74">
                            <wp:extent cx="83820" cy="82327"/>
                            <wp:effectExtent l="0" t="0" r="0" b="0"/>
                            <wp:docPr id="1247" name="Picture 12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75" wp14:editId="6ABBEB76">
                            <wp:extent cx="83820" cy="79323"/>
                            <wp:effectExtent l="0" t="0" r="0" b="0"/>
                            <wp:docPr id="1248" name="Picture 12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77" wp14:editId="6ABBEB78">
                            <wp:extent cx="83820" cy="79323"/>
                            <wp:effectExtent l="0" t="0" r="0" b="0"/>
                            <wp:docPr id="1249" name="Picture 12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79" wp14:editId="6ABBEB7A">
                            <wp:extent cx="83820" cy="83820"/>
                            <wp:effectExtent l="0" t="0" r="0" b="0"/>
                            <wp:docPr id="1250" name="Picture 12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BBE7C4" w14:textId="77777777" w:rsidR="00A77A24" w:rsidRPr="002A4C69" w:rsidRDefault="00A77A24" w:rsidP="00A77A24">
      <w:pPr>
        <w:numPr>
          <w:ilvl w:val="0"/>
          <w:numId w:val="21"/>
        </w:numPr>
        <w:spacing w:after="0" w:line="240" w:lineRule="auto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 xml:space="preserve">Show that AB = 34 – 8x </w:t>
      </w:r>
    </w:p>
    <w:p w14:paraId="6ABBE7C5" w14:textId="77777777" w:rsidR="00A77A24" w:rsidRPr="002A4C69" w:rsidRDefault="00A77A24" w:rsidP="00A77A24">
      <w:pPr>
        <w:ind w:left="240"/>
        <w:rPr>
          <w:rFonts w:asciiTheme="majorBidi" w:hAnsiTheme="majorBidi" w:cstheme="majorBidi"/>
        </w:rPr>
      </w:pPr>
    </w:p>
    <w:p w14:paraId="6ABBE7C6" w14:textId="77777777" w:rsidR="00A77A24" w:rsidRPr="002A4C69" w:rsidRDefault="00876893" w:rsidP="00A77A24">
      <w:pPr>
        <w:numPr>
          <w:ilvl w:val="0"/>
          <w:numId w:val="21"/>
        </w:numPr>
        <w:spacing w:after="0" w:line="240" w:lineRule="auto"/>
        <w:rPr>
          <w:rFonts w:asciiTheme="majorBidi" w:hAnsiTheme="majorBidi" w:cstheme="majorBidi"/>
        </w:rPr>
      </w:pPr>
      <w:r w:rsidRPr="00C577B2">
        <w:rPr>
          <w:rFonts w:asciiTheme="majorBidi" w:hAnsiTheme="majorBidi" w:cstheme="majorBidi"/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6ABBE915" wp14:editId="6ABBE916">
                <wp:simplePos x="0" y="0"/>
                <wp:positionH relativeFrom="column">
                  <wp:posOffset>2829560</wp:posOffset>
                </wp:positionH>
                <wp:positionV relativeFrom="paragraph">
                  <wp:posOffset>107315</wp:posOffset>
                </wp:positionV>
                <wp:extent cx="275590" cy="267335"/>
                <wp:effectExtent l="0" t="0" r="10160" b="18415"/>
                <wp:wrapNone/>
                <wp:docPr id="8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BBE9E3" w14:textId="77777777" w:rsidR="00E01F99" w:rsidRDefault="00E01F99" w:rsidP="0087689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7B" wp14:editId="6ABBEB7C">
                                  <wp:extent cx="83820" cy="82327"/>
                                  <wp:effectExtent l="0" t="0" r="0" b="0"/>
                                  <wp:docPr id="1251" name="Picture 12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7D" wp14:editId="6ABBEB7E">
                                  <wp:extent cx="83820" cy="82327"/>
                                  <wp:effectExtent l="0" t="0" r="0" b="0"/>
                                  <wp:docPr id="1252" name="Picture 12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7F" wp14:editId="6ABBEB80">
                                  <wp:extent cx="83820" cy="82327"/>
                                  <wp:effectExtent l="0" t="0" r="0" b="0"/>
                                  <wp:docPr id="1253" name="Picture 12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81" wp14:editId="6ABBEB82">
                                  <wp:extent cx="83820" cy="79323"/>
                                  <wp:effectExtent l="0" t="0" r="0" b="0"/>
                                  <wp:docPr id="1254" name="Picture 12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83" wp14:editId="6ABBEB84">
                                  <wp:extent cx="83820" cy="79323"/>
                                  <wp:effectExtent l="0" t="0" r="0" b="0"/>
                                  <wp:docPr id="1255" name="Picture 12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79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BBEB85" wp14:editId="6ABBEB86">
                                  <wp:extent cx="83820" cy="83820"/>
                                  <wp:effectExtent l="0" t="0" r="0" b="0"/>
                                  <wp:docPr id="1256" name="Picture 12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BE915" id="_x0000_s1283" type="#_x0000_t202" style="position:absolute;left:0;text-align:left;margin-left:222.8pt;margin-top:8.45pt;width:21.7pt;height:21.05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">
                <v:textbox>
                  <w:txbxContent>
                    <w:p w14:paraId="6ABBE9E3" w14:textId="77777777" w:rsidR="00E01F99" w:rsidRDefault="00E01F99" w:rsidP="0087689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7B" wp14:editId="6ABBEB7C">
                            <wp:extent cx="83820" cy="82327"/>
                            <wp:effectExtent l="0" t="0" r="0" b="0"/>
                            <wp:docPr id="1251" name="Picture 12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7D" wp14:editId="6ABBEB7E">
                            <wp:extent cx="83820" cy="82327"/>
                            <wp:effectExtent l="0" t="0" r="0" b="0"/>
                            <wp:docPr id="1252" name="Picture 12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7F" wp14:editId="6ABBEB80">
                            <wp:extent cx="83820" cy="82327"/>
                            <wp:effectExtent l="0" t="0" r="0" b="0"/>
                            <wp:docPr id="1253" name="Picture 12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81" wp14:editId="6ABBEB82">
                            <wp:extent cx="83820" cy="79323"/>
                            <wp:effectExtent l="0" t="0" r="0" b="0"/>
                            <wp:docPr id="1254" name="Picture 12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83" wp14:editId="6ABBEB84">
                            <wp:extent cx="83820" cy="79323"/>
                            <wp:effectExtent l="0" t="0" r="0" b="0"/>
                            <wp:docPr id="1255" name="Picture 12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79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BBEB85" wp14:editId="6ABBEB86">
                            <wp:extent cx="83820" cy="83820"/>
                            <wp:effectExtent l="0" t="0" r="0" b="0"/>
                            <wp:docPr id="1256" name="Picture 12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7A24" w:rsidRPr="002A4C69">
        <w:rPr>
          <w:rFonts w:asciiTheme="majorBidi" w:hAnsiTheme="majorBidi" w:cstheme="majorBidi"/>
        </w:rPr>
        <w:t xml:space="preserve">Hence show that the area of the shape is </w:t>
      </w:r>
    </w:p>
    <w:p w14:paraId="6ABBE7C7" w14:textId="77777777" w:rsidR="00A77A24" w:rsidRPr="002A4C69" w:rsidRDefault="00A77A24" w:rsidP="00A77A24">
      <w:pPr>
        <w:ind w:left="600"/>
        <w:rPr>
          <w:rFonts w:asciiTheme="majorBidi" w:hAnsiTheme="majorBidi" w:cstheme="majorBidi"/>
        </w:rPr>
      </w:pPr>
      <w:r w:rsidRPr="002A4C69">
        <w:rPr>
          <w:rFonts w:asciiTheme="majorBidi" w:hAnsiTheme="majorBidi" w:cstheme="majorBidi"/>
        </w:rPr>
        <w:t>A = 80x – 16x</w:t>
      </w:r>
      <w:r w:rsidRPr="002A4C69">
        <w:rPr>
          <w:rFonts w:asciiTheme="majorBidi" w:hAnsiTheme="majorBidi" w:cstheme="majorBidi"/>
          <w:vertAlign w:val="superscript"/>
        </w:rPr>
        <w:t>2</w:t>
      </w:r>
      <w:r w:rsidRPr="002A4C69">
        <w:rPr>
          <w:rFonts w:asciiTheme="majorBidi" w:hAnsiTheme="majorBidi" w:cstheme="majorBidi"/>
        </w:rPr>
        <w:t>.</w:t>
      </w:r>
    </w:p>
    <w:p w14:paraId="6ABBE7C8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C9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  <w:r w:rsidRPr="002A4C69">
        <w:rPr>
          <w:rFonts w:asciiTheme="majorBidi" w:hAnsiTheme="majorBidi" w:cstheme="majorBidi"/>
          <w:sz w:val="28"/>
        </w:rPr>
        <w:t xml:space="preserve">   </w:t>
      </w:r>
    </w:p>
    <w:p w14:paraId="6ABBE7CA" w14:textId="77777777" w:rsidR="00A77A24" w:rsidRPr="002A4C69" w:rsidRDefault="00A77A24" w:rsidP="00A77A24">
      <w:pPr>
        <w:ind w:left="-180" w:right="-1594"/>
        <w:rPr>
          <w:rFonts w:asciiTheme="majorBidi" w:hAnsiTheme="majorBidi" w:cstheme="majorBidi"/>
          <w:sz w:val="28"/>
        </w:rPr>
      </w:pPr>
    </w:p>
    <w:p w14:paraId="6ABBE7CB" w14:textId="77777777" w:rsidR="00A77A24" w:rsidRPr="002A4C69" w:rsidRDefault="00A77A24" w:rsidP="00A77A24">
      <w:pPr>
        <w:ind w:right="-1594"/>
        <w:rPr>
          <w:rFonts w:asciiTheme="majorBidi" w:hAnsiTheme="majorBidi" w:cstheme="majorBidi"/>
          <w:sz w:val="28"/>
        </w:rPr>
      </w:pPr>
    </w:p>
    <w:p w14:paraId="6ABBE7CC" w14:textId="77777777" w:rsidR="00A56A8A" w:rsidRPr="00C42BCA" w:rsidRDefault="00A56A8A" w:rsidP="00C42BCA">
      <w:pPr>
        <w:rPr>
          <w:rFonts w:asciiTheme="majorBidi" w:hAnsiTheme="majorBidi" w:cstheme="majorBidi"/>
        </w:rPr>
      </w:pPr>
    </w:p>
    <w:sectPr w:rsidR="00A56A8A" w:rsidRPr="00C42BCA" w:rsidSect="00FB5C6D">
      <w:headerReference w:type="default" r:id="rId75"/>
      <w:footerReference w:type="default" r:id="rId76"/>
      <w:pgSz w:w="11906" w:h="16838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D2B32F" w14:textId="77777777" w:rsidR="003674D4" w:rsidRDefault="003674D4" w:rsidP="008A79A5">
      <w:pPr>
        <w:spacing w:after="0" w:line="240" w:lineRule="auto"/>
      </w:pPr>
      <w:r>
        <w:separator/>
      </w:r>
    </w:p>
  </w:endnote>
  <w:endnote w:type="continuationSeparator" w:id="0">
    <w:p w14:paraId="3D5E3018" w14:textId="77777777" w:rsidR="003674D4" w:rsidRDefault="003674D4" w:rsidP="008A79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eastAsiaTheme="majorEastAsia" w:hAnsiTheme="majorHAnsi" w:cstheme="majorBidi"/>
      </w:rPr>
      <w:id w:val="-2031089197"/>
      <w:docPartObj>
        <w:docPartGallery w:val="Page Numbers (Bottom of Page)"/>
        <w:docPartUnique/>
      </w:docPartObj>
    </w:sdtPr>
    <w:sdtEndPr/>
    <w:sdtContent>
      <w:sdt>
        <w:sdtPr>
          <w:rPr>
            <w:rFonts w:asciiTheme="majorHAnsi" w:eastAsiaTheme="majorEastAsia" w:hAnsiTheme="majorHAnsi" w:cstheme="majorBidi"/>
          </w:rPr>
          <w:id w:val="-1395503223"/>
          <w:docPartObj>
            <w:docPartGallery w:val="Page Numbers (Margins)"/>
            <w:docPartUnique/>
          </w:docPartObj>
        </w:sdtPr>
        <w:sdtEndPr/>
        <w:sdtContent>
          <w:p w14:paraId="6ABBE91D" w14:textId="77777777" w:rsidR="00E01F99" w:rsidRDefault="00E01F99">
            <w:pPr>
              <w:rPr>
                <w:rFonts w:asciiTheme="majorHAnsi" w:eastAsiaTheme="majorEastAsia" w:hAnsiTheme="majorHAnsi" w:cstheme="majorBidi"/>
              </w:rPr>
            </w:pPr>
            <w:r>
              <w:rPr>
                <w:rFonts w:asciiTheme="majorHAnsi" w:eastAsiaTheme="majorEastAsia" w:hAnsiTheme="majorHAnsi" w:cstheme="majorBidi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ABBE91F" wp14:editId="6ABBE920">
                      <wp:simplePos x="0" y="0"/>
                      <wp:positionH relativeFrom="margin">
                        <wp:align>center</wp:align>
                      </wp:positionH>
                      <wp:positionV relativeFrom="bottomMargin">
                        <wp:align>center</wp:align>
                      </wp:positionV>
                      <wp:extent cx="414068" cy="453749"/>
                      <wp:effectExtent l="0" t="0" r="24130" b="22860"/>
                      <wp:wrapNone/>
                      <wp:docPr id="560" name="Oval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068" cy="45374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6ABBEB87" w14:textId="24E96F68" w:rsidR="00E01F99" w:rsidRPr="00551F74" w:rsidRDefault="00E01F99">
                                  <w:pPr>
                                    <w:pStyle w:val="Footer"/>
                                    <w:jc w:val="center"/>
                                    <w:rPr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</w:pPr>
                                  <w:r w:rsidRPr="00551F74">
                                    <w:rPr>
                                      <w:color w:val="000000" w:themeColor="text1"/>
                                    </w:rPr>
                                    <w:fldChar w:fldCharType="begin"/>
                                  </w:r>
                                  <w:r w:rsidRPr="00551F74">
                                    <w:rPr>
                                      <w:color w:val="000000" w:themeColor="text1"/>
                                    </w:rPr>
                                    <w:instrText xml:space="preserve"> PAGE    \* MERGEFORMAT </w:instrText>
                                  </w:r>
                                  <w:r w:rsidRPr="00551F74">
                                    <w:rPr>
                                      <w:color w:val="000000" w:themeColor="text1"/>
                                    </w:rPr>
                                    <w:fldChar w:fldCharType="separate"/>
                                  </w:r>
                                  <w:r w:rsidR="0080599D" w:rsidRPr="0080599D">
                                    <w:rPr>
                                      <w:b/>
                                      <w:bCs/>
                                      <w:noProof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  <w:r w:rsidRPr="00551F74">
                                    <w:rPr>
                                      <w:b/>
                                      <w:bCs/>
                                      <w:noProof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ABBE91F" id="Oval 10" o:spid="_x0000_s1284" style="position:absolute;margin-left:0;margin-top:0;width:32.6pt;height:35.7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" fillcolor="#a5a5a5 [2092]" strokecolor="black [3213]" strokeweight="2pt">
                      <v:textbox inset="0,,0">
                        <w:txbxContent>
                          <w:p w14:paraId="6ABBEB87" w14:textId="24E96F68" w:rsidR="00E01F99" w:rsidRPr="00551F74" w:rsidRDefault="00E01F99">
                            <w:pPr>
                              <w:pStyle w:val="Footer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  <w:r w:rsidRPr="00551F74">
                              <w:rPr>
                                <w:color w:val="000000" w:themeColor="text1"/>
                              </w:rPr>
                              <w:fldChar w:fldCharType="begin"/>
                            </w:r>
                            <w:r w:rsidRPr="00551F74">
                              <w:rPr>
                                <w:color w:val="000000" w:themeColor="text1"/>
                              </w:rPr>
                              <w:instrText xml:space="preserve"> PAGE    \* MERGEFORMAT </w:instrText>
                            </w:r>
                            <w:r w:rsidRPr="00551F74">
                              <w:rPr>
                                <w:color w:val="000000" w:themeColor="text1"/>
                              </w:rPr>
                              <w:fldChar w:fldCharType="separate"/>
                            </w:r>
                            <w:r w:rsidR="0080599D" w:rsidRPr="0080599D">
                              <w:rPr>
                                <w:b/>
                                <w:bCs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  <w:t>1</w:t>
                            </w:r>
                            <w:r w:rsidRPr="00551F74">
                              <w:rPr>
                                <w:b/>
                                <w:bCs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  <w:fldChar w:fldCharType="end"/>
                            </w:r>
                          </w:p>
                        </w:txbxContent>
                      </v:textbox>
                      <w10:wrap anchorx="margin" anchory="margin"/>
                    </v:oval>
                  </w:pict>
                </mc:Fallback>
              </mc:AlternateContent>
            </w:r>
          </w:p>
        </w:sdtContent>
      </w:sdt>
    </w:sdtContent>
  </w:sdt>
  <w:p w14:paraId="6ABBE91E" w14:textId="77777777" w:rsidR="00E01F99" w:rsidRDefault="00E01F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930C23" w14:textId="77777777" w:rsidR="003674D4" w:rsidRDefault="003674D4" w:rsidP="008A79A5">
      <w:pPr>
        <w:spacing w:after="0" w:line="240" w:lineRule="auto"/>
      </w:pPr>
      <w:r>
        <w:separator/>
      </w:r>
    </w:p>
  </w:footnote>
  <w:footnote w:type="continuationSeparator" w:id="0">
    <w:p w14:paraId="59A0BCBD" w14:textId="77777777" w:rsidR="003674D4" w:rsidRDefault="003674D4" w:rsidP="008A79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BBE91B" w14:textId="77777777" w:rsidR="00E01F99" w:rsidRDefault="000B01A4" w:rsidP="008A79A5">
    <w:pPr>
      <w:pStyle w:val="Header"/>
      <w:tabs>
        <w:tab w:val="clear" w:pos="4513"/>
        <w:tab w:val="clear" w:pos="9026"/>
        <w:tab w:val="left" w:pos="2720"/>
      </w:tabs>
    </w:pPr>
    <w:r>
      <w:tab/>
      <w:t>National 5 – Homework Booklet</w:t>
    </w:r>
    <w:r w:rsidR="00E01F99">
      <w:t xml:space="preserve"> (Write – on)</w:t>
    </w:r>
  </w:p>
  <w:p w14:paraId="6ABBE91C" w14:textId="77777777" w:rsidR="00E01F99" w:rsidRDefault="00E138E9" w:rsidP="00FD67C2">
    <w:pPr>
      <w:pStyle w:val="Header"/>
      <w:tabs>
        <w:tab w:val="clear" w:pos="4513"/>
        <w:tab w:val="clear" w:pos="9026"/>
        <w:tab w:val="left" w:pos="2720"/>
      </w:tabs>
      <w:jc w:val="center"/>
    </w:pPr>
    <w:r>
      <w:t>Port Glasgow High</w:t>
    </w:r>
    <w:r w:rsidR="00E01F99">
      <w:t xml:space="preserve"> Schoo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2.65pt;height:22.15pt;visibility:visible;mso-wrap-style:square" o:bullet="t">
        <v:imagedata r:id="rId1" o:title=""/>
      </v:shape>
    </w:pict>
  </w:numPicBullet>
  <w:abstractNum w:abstractNumId="0" w15:restartNumberingAfterBreak="0">
    <w:nsid w:val="011815AB"/>
    <w:multiLevelType w:val="hybridMultilevel"/>
    <w:tmpl w:val="54C463D2"/>
    <w:lvl w:ilvl="0" w:tplc="E5545DFC">
      <w:start w:val="1"/>
      <w:numFmt w:val="lowerLetter"/>
      <w:lvlText w:val="(%1)"/>
      <w:lvlJc w:val="left"/>
      <w:pPr>
        <w:ind w:left="927" w:hanging="360"/>
      </w:pPr>
      <w:rPr>
        <w:rFonts w:hint="default"/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3E51A49"/>
    <w:multiLevelType w:val="hybridMultilevel"/>
    <w:tmpl w:val="5CE2D5E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E23060"/>
    <w:multiLevelType w:val="hybridMultilevel"/>
    <w:tmpl w:val="EADE00F2"/>
    <w:lvl w:ilvl="0" w:tplc="BD784FFC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A45CC0"/>
    <w:multiLevelType w:val="hybridMultilevel"/>
    <w:tmpl w:val="54D26E1E"/>
    <w:lvl w:ilvl="0" w:tplc="08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C40A2E"/>
    <w:multiLevelType w:val="hybridMultilevel"/>
    <w:tmpl w:val="A5507FC0"/>
    <w:lvl w:ilvl="0" w:tplc="490A5642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60" w:hanging="360"/>
      </w:pPr>
    </w:lvl>
    <w:lvl w:ilvl="2" w:tplc="0809001B" w:tentative="1">
      <w:start w:val="1"/>
      <w:numFmt w:val="lowerRoman"/>
      <w:lvlText w:val="%3."/>
      <w:lvlJc w:val="right"/>
      <w:pPr>
        <w:ind w:left="1980" w:hanging="180"/>
      </w:pPr>
    </w:lvl>
    <w:lvl w:ilvl="3" w:tplc="0809000F" w:tentative="1">
      <w:start w:val="1"/>
      <w:numFmt w:val="decimal"/>
      <w:lvlText w:val="%4."/>
      <w:lvlJc w:val="left"/>
      <w:pPr>
        <w:ind w:left="2700" w:hanging="360"/>
      </w:pPr>
    </w:lvl>
    <w:lvl w:ilvl="4" w:tplc="08090019" w:tentative="1">
      <w:start w:val="1"/>
      <w:numFmt w:val="lowerLetter"/>
      <w:lvlText w:val="%5."/>
      <w:lvlJc w:val="left"/>
      <w:pPr>
        <w:ind w:left="3420" w:hanging="360"/>
      </w:pPr>
    </w:lvl>
    <w:lvl w:ilvl="5" w:tplc="0809001B" w:tentative="1">
      <w:start w:val="1"/>
      <w:numFmt w:val="lowerRoman"/>
      <w:lvlText w:val="%6."/>
      <w:lvlJc w:val="right"/>
      <w:pPr>
        <w:ind w:left="4140" w:hanging="180"/>
      </w:pPr>
    </w:lvl>
    <w:lvl w:ilvl="6" w:tplc="0809000F" w:tentative="1">
      <w:start w:val="1"/>
      <w:numFmt w:val="decimal"/>
      <w:lvlText w:val="%7."/>
      <w:lvlJc w:val="left"/>
      <w:pPr>
        <w:ind w:left="4860" w:hanging="360"/>
      </w:pPr>
    </w:lvl>
    <w:lvl w:ilvl="7" w:tplc="08090019" w:tentative="1">
      <w:start w:val="1"/>
      <w:numFmt w:val="lowerLetter"/>
      <w:lvlText w:val="%8."/>
      <w:lvlJc w:val="left"/>
      <w:pPr>
        <w:ind w:left="5580" w:hanging="360"/>
      </w:pPr>
    </w:lvl>
    <w:lvl w:ilvl="8" w:tplc="08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093E31F3"/>
    <w:multiLevelType w:val="hybridMultilevel"/>
    <w:tmpl w:val="79E2319A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E26697"/>
    <w:multiLevelType w:val="hybridMultilevel"/>
    <w:tmpl w:val="A9A6B168"/>
    <w:lvl w:ilvl="0" w:tplc="BBECF8B4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85" w:hanging="360"/>
      </w:pPr>
    </w:lvl>
    <w:lvl w:ilvl="2" w:tplc="0809001B" w:tentative="1">
      <w:start w:val="1"/>
      <w:numFmt w:val="lowerRoman"/>
      <w:lvlText w:val="%3."/>
      <w:lvlJc w:val="right"/>
      <w:pPr>
        <w:ind w:left="1905" w:hanging="180"/>
      </w:pPr>
    </w:lvl>
    <w:lvl w:ilvl="3" w:tplc="0809000F" w:tentative="1">
      <w:start w:val="1"/>
      <w:numFmt w:val="decimal"/>
      <w:lvlText w:val="%4."/>
      <w:lvlJc w:val="left"/>
      <w:pPr>
        <w:ind w:left="2625" w:hanging="360"/>
      </w:pPr>
    </w:lvl>
    <w:lvl w:ilvl="4" w:tplc="08090019" w:tentative="1">
      <w:start w:val="1"/>
      <w:numFmt w:val="lowerLetter"/>
      <w:lvlText w:val="%5."/>
      <w:lvlJc w:val="left"/>
      <w:pPr>
        <w:ind w:left="3345" w:hanging="360"/>
      </w:pPr>
    </w:lvl>
    <w:lvl w:ilvl="5" w:tplc="0809001B" w:tentative="1">
      <w:start w:val="1"/>
      <w:numFmt w:val="lowerRoman"/>
      <w:lvlText w:val="%6."/>
      <w:lvlJc w:val="right"/>
      <w:pPr>
        <w:ind w:left="4065" w:hanging="180"/>
      </w:pPr>
    </w:lvl>
    <w:lvl w:ilvl="6" w:tplc="0809000F" w:tentative="1">
      <w:start w:val="1"/>
      <w:numFmt w:val="decimal"/>
      <w:lvlText w:val="%7."/>
      <w:lvlJc w:val="left"/>
      <w:pPr>
        <w:ind w:left="4785" w:hanging="360"/>
      </w:pPr>
    </w:lvl>
    <w:lvl w:ilvl="7" w:tplc="08090019" w:tentative="1">
      <w:start w:val="1"/>
      <w:numFmt w:val="lowerLetter"/>
      <w:lvlText w:val="%8."/>
      <w:lvlJc w:val="left"/>
      <w:pPr>
        <w:ind w:left="5505" w:hanging="360"/>
      </w:pPr>
    </w:lvl>
    <w:lvl w:ilvl="8" w:tplc="08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7" w15:restartNumberingAfterBreak="0">
    <w:nsid w:val="0AC0249F"/>
    <w:multiLevelType w:val="hybridMultilevel"/>
    <w:tmpl w:val="51AE0BB6"/>
    <w:lvl w:ilvl="0" w:tplc="5F36F854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0DA652AE"/>
    <w:multiLevelType w:val="hybridMultilevel"/>
    <w:tmpl w:val="9496B328"/>
    <w:lvl w:ilvl="0" w:tplc="1E8E8256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11017623"/>
    <w:multiLevelType w:val="hybridMultilevel"/>
    <w:tmpl w:val="4C4EDE14"/>
    <w:lvl w:ilvl="0" w:tplc="A4D63DB2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D923FF"/>
    <w:multiLevelType w:val="hybridMultilevel"/>
    <w:tmpl w:val="6C986372"/>
    <w:lvl w:ilvl="0" w:tplc="49C2ECD6">
      <w:start w:val="7"/>
      <w:numFmt w:val="decimal"/>
      <w:lvlText w:val="%1."/>
      <w:lvlJc w:val="left"/>
      <w:pPr>
        <w:ind w:left="-1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600" w:hanging="360"/>
      </w:pPr>
    </w:lvl>
    <w:lvl w:ilvl="2" w:tplc="0809001B" w:tentative="1">
      <w:start w:val="1"/>
      <w:numFmt w:val="lowerRoman"/>
      <w:lvlText w:val="%3."/>
      <w:lvlJc w:val="right"/>
      <w:pPr>
        <w:ind w:left="1320" w:hanging="180"/>
      </w:pPr>
    </w:lvl>
    <w:lvl w:ilvl="3" w:tplc="0809000F" w:tentative="1">
      <w:start w:val="1"/>
      <w:numFmt w:val="decimal"/>
      <w:lvlText w:val="%4."/>
      <w:lvlJc w:val="left"/>
      <w:pPr>
        <w:ind w:left="2040" w:hanging="360"/>
      </w:pPr>
    </w:lvl>
    <w:lvl w:ilvl="4" w:tplc="08090019" w:tentative="1">
      <w:start w:val="1"/>
      <w:numFmt w:val="lowerLetter"/>
      <w:lvlText w:val="%5."/>
      <w:lvlJc w:val="left"/>
      <w:pPr>
        <w:ind w:left="2760" w:hanging="360"/>
      </w:pPr>
    </w:lvl>
    <w:lvl w:ilvl="5" w:tplc="0809001B" w:tentative="1">
      <w:start w:val="1"/>
      <w:numFmt w:val="lowerRoman"/>
      <w:lvlText w:val="%6."/>
      <w:lvlJc w:val="right"/>
      <w:pPr>
        <w:ind w:left="3480" w:hanging="180"/>
      </w:pPr>
    </w:lvl>
    <w:lvl w:ilvl="6" w:tplc="0809000F" w:tentative="1">
      <w:start w:val="1"/>
      <w:numFmt w:val="decimal"/>
      <w:lvlText w:val="%7."/>
      <w:lvlJc w:val="left"/>
      <w:pPr>
        <w:ind w:left="4200" w:hanging="360"/>
      </w:pPr>
    </w:lvl>
    <w:lvl w:ilvl="7" w:tplc="08090019" w:tentative="1">
      <w:start w:val="1"/>
      <w:numFmt w:val="lowerLetter"/>
      <w:lvlText w:val="%8."/>
      <w:lvlJc w:val="left"/>
      <w:pPr>
        <w:ind w:left="4920" w:hanging="360"/>
      </w:pPr>
    </w:lvl>
    <w:lvl w:ilvl="8" w:tplc="0809001B" w:tentative="1">
      <w:start w:val="1"/>
      <w:numFmt w:val="lowerRoman"/>
      <w:lvlText w:val="%9."/>
      <w:lvlJc w:val="right"/>
      <w:pPr>
        <w:ind w:left="5640" w:hanging="180"/>
      </w:pPr>
    </w:lvl>
  </w:abstractNum>
  <w:abstractNum w:abstractNumId="11" w15:restartNumberingAfterBreak="0">
    <w:nsid w:val="14077F3E"/>
    <w:multiLevelType w:val="hybridMultilevel"/>
    <w:tmpl w:val="017ADF7E"/>
    <w:lvl w:ilvl="0" w:tplc="4E4C3EE4">
      <w:start w:val="1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960" w:hanging="360"/>
      </w:pPr>
    </w:lvl>
    <w:lvl w:ilvl="2" w:tplc="0809001B" w:tentative="1">
      <w:start w:val="1"/>
      <w:numFmt w:val="lowerRoman"/>
      <w:lvlText w:val="%3."/>
      <w:lvlJc w:val="right"/>
      <w:pPr>
        <w:ind w:left="1680" w:hanging="180"/>
      </w:pPr>
    </w:lvl>
    <w:lvl w:ilvl="3" w:tplc="0809000F" w:tentative="1">
      <w:start w:val="1"/>
      <w:numFmt w:val="decimal"/>
      <w:lvlText w:val="%4."/>
      <w:lvlJc w:val="left"/>
      <w:pPr>
        <w:ind w:left="2400" w:hanging="360"/>
      </w:pPr>
    </w:lvl>
    <w:lvl w:ilvl="4" w:tplc="08090019" w:tentative="1">
      <w:start w:val="1"/>
      <w:numFmt w:val="lowerLetter"/>
      <w:lvlText w:val="%5."/>
      <w:lvlJc w:val="left"/>
      <w:pPr>
        <w:ind w:left="3120" w:hanging="360"/>
      </w:pPr>
    </w:lvl>
    <w:lvl w:ilvl="5" w:tplc="0809001B" w:tentative="1">
      <w:start w:val="1"/>
      <w:numFmt w:val="lowerRoman"/>
      <w:lvlText w:val="%6."/>
      <w:lvlJc w:val="right"/>
      <w:pPr>
        <w:ind w:left="3840" w:hanging="180"/>
      </w:pPr>
    </w:lvl>
    <w:lvl w:ilvl="6" w:tplc="0809000F" w:tentative="1">
      <w:start w:val="1"/>
      <w:numFmt w:val="decimal"/>
      <w:lvlText w:val="%7."/>
      <w:lvlJc w:val="left"/>
      <w:pPr>
        <w:ind w:left="4560" w:hanging="360"/>
      </w:pPr>
    </w:lvl>
    <w:lvl w:ilvl="7" w:tplc="08090019" w:tentative="1">
      <w:start w:val="1"/>
      <w:numFmt w:val="lowerLetter"/>
      <w:lvlText w:val="%8."/>
      <w:lvlJc w:val="left"/>
      <w:pPr>
        <w:ind w:left="5280" w:hanging="360"/>
      </w:pPr>
    </w:lvl>
    <w:lvl w:ilvl="8" w:tplc="08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12" w15:restartNumberingAfterBreak="0">
    <w:nsid w:val="18970B0A"/>
    <w:multiLevelType w:val="hybridMultilevel"/>
    <w:tmpl w:val="81B43D2A"/>
    <w:lvl w:ilvl="0" w:tplc="08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1F75711B"/>
    <w:multiLevelType w:val="hybridMultilevel"/>
    <w:tmpl w:val="E5743B80"/>
    <w:lvl w:ilvl="0" w:tplc="F76C937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2"/>
        <w:szCs w:val="22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FFF35DA"/>
    <w:multiLevelType w:val="hybridMultilevel"/>
    <w:tmpl w:val="B93499F0"/>
    <w:lvl w:ilvl="0" w:tplc="08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 w:val="0"/>
        <w:i w:val="0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DA5612"/>
    <w:multiLevelType w:val="hybridMultilevel"/>
    <w:tmpl w:val="72E43544"/>
    <w:lvl w:ilvl="0" w:tplc="E304A4E4">
      <w:start w:val="1"/>
      <w:numFmt w:val="lowerLetter"/>
      <w:lvlText w:val="(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6" w15:restartNumberingAfterBreak="0">
    <w:nsid w:val="2D317C02"/>
    <w:multiLevelType w:val="hybridMultilevel"/>
    <w:tmpl w:val="700843E2"/>
    <w:lvl w:ilvl="0" w:tplc="0FE03FBC">
      <w:start w:val="10"/>
      <w:numFmt w:val="decimal"/>
      <w:lvlText w:val="%1."/>
      <w:lvlJc w:val="left"/>
      <w:pPr>
        <w:tabs>
          <w:tab w:val="num" w:pos="-60"/>
        </w:tabs>
        <w:ind w:left="-6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600"/>
        </w:tabs>
        <w:ind w:left="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20"/>
        </w:tabs>
        <w:ind w:left="1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60"/>
        </w:tabs>
        <w:ind w:left="2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920"/>
        </w:tabs>
        <w:ind w:left="4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40"/>
        </w:tabs>
        <w:ind w:left="5640" w:hanging="180"/>
      </w:pPr>
    </w:lvl>
  </w:abstractNum>
  <w:abstractNum w:abstractNumId="17" w15:restartNumberingAfterBreak="0">
    <w:nsid w:val="2F5E74C8"/>
    <w:multiLevelType w:val="hybridMultilevel"/>
    <w:tmpl w:val="E81E472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2860BE"/>
    <w:multiLevelType w:val="hybridMultilevel"/>
    <w:tmpl w:val="39AA81B2"/>
    <w:lvl w:ilvl="0" w:tplc="5D586892">
      <w:start w:val="7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60" w:hanging="360"/>
      </w:pPr>
    </w:lvl>
    <w:lvl w:ilvl="2" w:tplc="0809001B" w:tentative="1">
      <w:start w:val="1"/>
      <w:numFmt w:val="lowerRoman"/>
      <w:lvlText w:val="%3."/>
      <w:lvlJc w:val="right"/>
      <w:pPr>
        <w:ind w:left="1980" w:hanging="180"/>
      </w:pPr>
    </w:lvl>
    <w:lvl w:ilvl="3" w:tplc="0809000F" w:tentative="1">
      <w:start w:val="1"/>
      <w:numFmt w:val="decimal"/>
      <w:lvlText w:val="%4."/>
      <w:lvlJc w:val="left"/>
      <w:pPr>
        <w:ind w:left="2700" w:hanging="360"/>
      </w:pPr>
    </w:lvl>
    <w:lvl w:ilvl="4" w:tplc="08090019" w:tentative="1">
      <w:start w:val="1"/>
      <w:numFmt w:val="lowerLetter"/>
      <w:lvlText w:val="%5."/>
      <w:lvlJc w:val="left"/>
      <w:pPr>
        <w:ind w:left="3420" w:hanging="360"/>
      </w:pPr>
    </w:lvl>
    <w:lvl w:ilvl="5" w:tplc="0809001B" w:tentative="1">
      <w:start w:val="1"/>
      <w:numFmt w:val="lowerRoman"/>
      <w:lvlText w:val="%6."/>
      <w:lvlJc w:val="right"/>
      <w:pPr>
        <w:ind w:left="4140" w:hanging="180"/>
      </w:pPr>
    </w:lvl>
    <w:lvl w:ilvl="6" w:tplc="0809000F" w:tentative="1">
      <w:start w:val="1"/>
      <w:numFmt w:val="decimal"/>
      <w:lvlText w:val="%7."/>
      <w:lvlJc w:val="left"/>
      <w:pPr>
        <w:ind w:left="4860" w:hanging="360"/>
      </w:pPr>
    </w:lvl>
    <w:lvl w:ilvl="7" w:tplc="08090019" w:tentative="1">
      <w:start w:val="1"/>
      <w:numFmt w:val="lowerLetter"/>
      <w:lvlText w:val="%8."/>
      <w:lvlJc w:val="left"/>
      <w:pPr>
        <w:ind w:left="5580" w:hanging="360"/>
      </w:pPr>
    </w:lvl>
    <w:lvl w:ilvl="8" w:tplc="08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 w15:restartNumberingAfterBreak="0">
    <w:nsid w:val="42C84275"/>
    <w:multiLevelType w:val="hybridMultilevel"/>
    <w:tmpl w:val="3C806008"/>
    <w:lvl w:ilvl="0" w:tplc="479C77CC">
      <w:start w:val="1"/>
      <w:numFmt w:val="lowerLetter"/>
      <w:lvlText w:val="(%1)"/>
      <w:lvlJc w:val="left"/>
      <w:pPr>
        <w:ind w:left="5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60" w:hanging="360"/>
      </w:pPr>
    </w:lvl>
    <w:lvl w:ilvl="2" w:tplc="0809001B" w:tentative="1">
      <w:start w:val="1"/>
      <w:numFmt w:val="lowerRoman"/>
      <w:lvlText w:val="%3."/>
      <w:lvlJc w:val="right"/>
      <w:pPr>
        <w:ind w:left="1980" w:hanging="180"/>
      </w:pPr>
    </w:lvl>
    <w:lvl w:ilvl="3" w:tplc="0809000F" w:tentative="1">
      <w:start w:val="1"/>
      <w:numFmt w:val="decimal"/>
      <w:lvlText w:val="%4."/>
      <w:lvlJc w:val="left"/>
      <w:pPr>
        <w:ind w:left="2700" w:hanging="360"/>
      </w:pPr>
    </w:lvl>
    <w:lvl w:ilvl="4" w:tplc="08090019" w:tentative="1">
      <w:start w:val="1"/>
      <w:numFmt w:val="lowerLetter"/>
      <w:lvlText w:val="%5."/>
      <w:lvlJc w:val="left"/>
      <w:pPr>
        <w:ind w:left="3420" w:hanging="360"/>
      </w:pPr>
    </w:lvl>
    <w:lvl w:ilvl="5" w:tplc="0809001B" w:tentative="1">
      <w:start w:val="1"/>
      <w:numFmt w:val="lowerRoman"/>
      <w:lvlText w:val="%6."/>
      <w:lvlJc w:val="right"/>
      <w:pPr>
        <w:ind w:left="4140" w:hanging="180"/>
      </w:pPr>
    </w:lvl>
    <w:lvl w:ilvl="6" w:tplc="0809000F" w:tentative="1">
      <w:start w:val="1"/>
      <w:numFmt w:val="decimal"/>
      <w:lvlText w:val="%7."/>
      <w:lvlJc w:val="left"/>
      <w:pPr>
        <w:ind w:left="4860" w:hanging="360"/>
      </w:pPr>
    </w:lvl>
    <w:lvl w:ilvl="7" w:tplc="08090019" w:tentative="1">
      <w:start w:val="1"/>
      <w:numFmt w:val="lowerLetter"/>
      <w:lvlText w:val="%8."/>
      <w:lvlJc w:val="left"/>
      <w:pPr>
        <w:ind w:left="5580" w:hanging="360"/>
      </w:pPr>
    </w:lvl>
    <w:lvl w:ilvl="8" w:tplc="08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0" w15:restartNumberingAfterBreak="0">
    <w:nsid w:val="4A207E98"/>
    <w:multiLevelType w:val="hybridMultilevel"/>
    <w:tmpl w:val="7AB6310C"/>
    <w:lvl w:ilvl="0" w:tplc="07ACB81C">
      <w:start w:val="4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F22F10"/>
    <w:multiLevelType w:val="hybridMultilevel"/>
    <w:tmpl w:val="00E81156"/>
    <w:lvl w:ilvl="0" w:tplc="978203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0B6079"/>
    <w:multiLevelType w:val="hybridMultilevel"/>
    <w:tmpl w:val="F33AA50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4B77FD"/>
    <w:multiLevelType w:val="hybridMultilevel"/>
    <w:tmpl w:val="D6DEBCF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FA450B"/>
    <w:multiLevelType w:val="hybridMultilevel"/>
    <w:tmpl w:val="CDFA9526"/>
    <w:lvl w:ilvl="0" w:tplc="C730FD0E">
      <w:start w:val="5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720" w:hanging="360"/>
      </w:pPr>
    </w:lvl>
    <w:lvl w:ilvl="2" w:tplc="0809001B" w:tentative="1">
      <w:start w:val="1"/>
      <w:numFmt w:val="lowerRoman"/>
      <w:lvlText w:val="%3."/>
      <w:lvlJc w:val="right"/>
      <w:pPr>
        <w:ind w:left="1440" w:hanging="180"/>
      </w:pPr>
    </w:lvl>
    <w:lvl w:ilvl="3" w:tplc="0809000F" w:tentative="1">
      <w:start w:val="1"/>
      <w:numFmt w:val="decimal"/>
      <w:lvlText w:val="%4."/>
      <w:lvlJc w:val="left"/>
      <w:pPr>
        <w:ind w:left="2160" w:hanging="360"/>
      </w:pPr>
    </w:lvl>
    <w:lvl w:ilvl="4" w:tplc="08090019" w:tentative="1">
      <w:start w:val="1"/>
      <w:numFmt w:val="lowerLetter"/>
      <w:lvlText w:val="%5."/>
      <w:lvlJc w:val="left"/>
      <w:pPr>
        <w:ind w:left="2880" w:hanging="360"/>
      </w:pPr>
    </w:lvl>
    <w:lvl w:ilvl="5" w:tplc="0809001B" w:tentative="1">
      <w:start w:val="1"/>
      <w:numFmt w:val="lowerRoman"/>
      <w:lvlText w:val="%6."/>
      <w:lvlJc w:val="right"/>
      <w:pPr>
        <w:ind w:left="3600" w:hanging="180"/>
      </w:pPr>
    </w:lvl>
    <w:lvl w:ilvl="6" w:tplc="0809000F" w:tentative="1">
      <w:start w:val="1"/>
      <w:numFmt w:val="decimal"/>
      <w:lvlText w:val="%7."/>
      <w:lvlJc w:val="left"/>
      <w:pPr>
        <w:ind w:left="4320" w:hanging="360"/>
      </w:pPr>
    </w:lvl>
    <w:lvl w:ilvl="7" w:tplc="08090019" w:tentative="1">
      <w:start w:val="1"/>
      <w:numFmt w:val="lowerLetter"/>
      <w:lvlText w:val="%8."/>
      <w:lvlJc w:val="left"/>
      <w:pPr>
        <w:ind w:left="5040" w:hanging="360"/>
      </w:pPr>
    </w:lvl>
    <w:lvl w:ilvl="8" w:tplc="08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5" w15:restartNumberingAfterBreak="0">
    <w:nsid w:val="55585BBC"/>
    <w:multiLevelType w:val="hybridMultilevel"/>
    <w:tmpl w:val="5366F710"/>
    <w:lvl w:ilvl="0" w:tplc="528673B4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u w:val="none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FA03ADE"/>
    <w:multiLevelType w:val="hybridMultilevel"/>
    <w:tmpl w:val="97A8B3D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0F69B5"/>
    <w:multiLevelType w:val="hybridMultilevel"/>
    <w:tmpl w:val="DA7A13FA"/>
    <w:lvl w:ilvl="0" w:tplc="08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97714A"/>
    <w:multiLevelType w:val="hybridMultilevel"/>
    <w:tmpl w:val="4BCC54DA"/>
    <w:lvl w:ilvl="0" w:tplc="08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D13836"/>
    <w:multiLevelType w:val="hybridMultilevel"/>
    <w:tmpl w:val="5BDC98D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45452C"/>
    <w:multiLevelType w:val="hybridMultilevel"/>
    <w:tmpl w:val="8496F234"/>
    <w:lvl w:ilvl="0" w:tplc="BD7260BC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 w15:restartNumberingAfterBreak="0">
    <w:nsid w:val="6EA04520"/>
    <w:multiLevelType w:val="hybridMultilevel"/>
    <w:tmpl w:val="6C6AAEFC"/>
    <w:lvl w:ilvl="0" w:tplc="08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0460C61"/>
    <w:multiLevelType w:val="hybridMultilevel"/>
    <w:tmpl w:val="26B67F2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C20E79"/>
    <w:multiLevelType w:val="hybridMultilevel"/>
    <w:tmpl w:val="2EE43B12"/>
    <w:lvl w:ilvl="0" w:tplc="E6EA3336">
      <w:start w:val="1"/>
      <w:numFmt w:val="decimal"/>
      <w:lvlText w:val="%1."/>
      <w:lvlJc w:val="left"/>
      <w:pPr>
        <w:ind w:left="1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900" w:hanging="360"/>
      </w:pPr>
    </w:lvl>
    <w:lvl w:ilvl="2" w:tplc="0809001B" w:tentative="1">
      <w:start w:val="1"/>
      <w:numFmt w:val="lowerRoman"/>
      <w:lvlText w:val="%3."/>
      <w:lvlJc w:val="right"/>
      <w:pPr>
        <w:ind w:left="1620" w:hanging="180"/>
      </w:pPr>
    </w:lvl>
    <w:lvl w:ilvl="3" w:tplc="0809000F" w:tentative="1">
      <w:start w:val="1"/>
      <w:numFmt w:val="decimal"/>
      <w:lvlText w:val="%4."/>
      <w:lvlJc w:val="left"/>
      <w:pPr>
        <w:ind w:left="2340" w:hanging="360"/>
      </w:pPr>
    </w:lvl>
    <w:lvl w:ilvl="4" w:tplc="08090019" w:tentative="1">
      <w:start w:val="1"/>
      <w:numFmt w:val="lowerLetter"/>
      <w:lvlText w:val="%5."/>
      <w:lvlJc w:val="left"/>
      <w:pPr>
        <w:ind w:left="3060" w:hanging="360"/>
      </w:pPr>
    </w:lvl>
    <w:lvl w:ilvl="5" w:tplc="0809001B" w:tentative="1">
      <w:start w:val="1"/>
      <w:numFmt w:val="lowerRoman"/>
      <w:lvlText w:val="%6."/>
      <w:lvlJc w:val="right"/>
      <w:pPr>
        <w:ind w:left="3780" w:hanging="180"/>
      </w:pPr>
    </w:lvl>
    <w:lvl w:ilvl="6" w:tplc="0809000F" w:tentative="1">
      <w:start w:val="1"/>
      <w:numFmt w:val="decimal"/>
      <w:lvlText w:val="%7."/>
      <w:lvlJc w:val="left"/>
      <w:pPr>
        <w:ind w:left="4500" w:hanging="360"/>
      </w:pPr>
    </w:lvl>
    <w:lvl w:ilvl="7" w:tplc="08090019" w:tentative="1">
      <w:start w:val="1"/>
      <w:numFmt w:val="lowerLetter"/>
      <w:lvlText w:val="%8."/>
      <w:lvlJc w:val="left"/>
      <w:pPr>
        <w:ind w:left="5220" w:hanging="360"/>
      </w:pPr>
    </w:lvl>
    <w:lvl w:ilvl="8" w:tplc="08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4" w15:restartNumberingAfterBreak="0">
    <w:nsid w:val="70C50793"/>
    <w:multiLevelType w:val="hybridMultilevel"/>
    <w:tmpl w:val="CE74DB46"/>
    <w:lvl w:ilvl="0" w:tplc="36FCE92C">
      <w:start w:val="6"/>
      <w:numFmt w:val="decimal"/>
      <w:lvlText w:val="%1."/>
      <w:lvlJc w:val="left"/>
      <w:pPr>
        <w:ind w:left="1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900" w:hanging="360"/>
      </w:pPr>
    </w:lvl>
    <w:lvl w:ilvl="2" w:tplc="0809001B" w:tentative="1">
      <w:start w:val="1"/>
      <w:numFmt w:val="lowerRoman"/>
      <w:lvlText w:val="%3."/>
      <w:lvlJc w:val="right"/>
      <w:pPr>
        <w:ind w:left="1620" w:hanging="180"/>
      </w:pPr>
    </w:lvl>
    <w:lvl w:ilvl="3" w:tplc="0809000F" w:tentative="1">
      <w:start w:val="1"/>
      <w:numFmt w:val="decimal"/>
      <w:lvlText w:val="%4."/>
      <w:lvlJc w:val="left"/>
      <w:pPr>
        <w:ind w:left="2340" w:hanging="360"/>
      </w:pPr>
    </w:lvl>
    <w:lvl w:ilvl="4" w:tplc="08090019" w:tentative="1">
      <w:start w:val="1"/>
      <w:numFmt w:val="lowerLetter"/>
      <w:lvlText w:val="%5."/>
      <w:lvlJc w:val="left"/>
      <w:pPr>
        <w:ind w:left="3060" w:hanging="360"/>
      </w:pPr>
    </w:lvl>
    <w:lvl w:ilvl="5" w:tplc="0809001B" w:tentative="1">
      <w:start w:val="1"/>
      <w:numFmt w:val="lowerRoman"/>
      <w:lvlText w:val="%6."/>
      <w:lvlJc w:val="right"/>
      <w:pPr>
        <w:ind w:left="3780" w:hanging="180"/>
      </w:pPr>
    </w:lvl>
    <w:lvl w:ilvl="6" w:tplc="0809000F" w:tentative="1">
      <w:start w:val="1"/>
      <w:numFmt w:val="decimal"/>
      <w:lvlText w:val="%7."/>
      <w:lvlJc w:val="left"/>
      <w:pPr>
        <w:ind w:left="4500" w:hanging="360"/>
      </w:pPr>
    </w:lvl>
    <w:lvl w:ilvl="7" w:tplc="08090019" w:tentative="1">
      <w:start w:val="1"/>
      <w:numFmt w:val="lowerLetter"/>
      <w:lvlText w:val="%8."/>
      <w:lvlJc w:val="left"/>
      <w:pPr>
        <w:ind w:left="5220" w:hanging="360"/>
      </w:pPr>
    </w:lvl>
    <w:lvl w:ilvl="8" w:tplc="08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5" w15:restartNumberingAfterBreak="0">
    <w:nsid w:val="75E23857"/>
    <w:multiLevelType w:val="hybridMultilevel"/>
    <w:tmpl w:val="A1EA36B6"/>
    <w:lvl w:ilvl="0" w:tplc="D584C3B6">
      <w:start w:val="5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36" w15:restartNumberingAfterBreak="0">
    <w:nsid w:val="761E29E4"/>
    <w:multiLevelType w:val="hybridMultilevel"/>
    <w:tmpl w:val="3C226894"/>
    <w:lvl w:ilvl="0" w:tplc="DB784ADC">
      <w:start w:val="10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960" w:hanging="360"/>
      </w:pPr>
    </w:lvl>
    <w:lvl w:ilvl="2" w:tplc="0809001B" w:tentative="1">
      <w:start w:val="1"/>
      <w:numFmt w:val="lowerRoman"/>
      <w:lvlText w:val="%3."/>
      <w:lvlJc w:val="right"/>
      <w:pPr>
        <w:ind w:left="1680" w:hanging="180"/>
      </w:pPr>
    </w:lvl>
    <w:lvl w:ilvl="3" w:tplc="0809000F" w:tentative="1">
      <w:start w:val="1"/>
      <w:numFmt w:val="decimal"/>
      <w:lvlText w:val="%4."/>
      <w:lvlJc w:val="left"/>
      <w:pPr>
        <w:ind w:left="2400" w:hanging="360"/>
      </w:pPr>
    </w:lvl>
    <w:lvl w:ilvl="4" w:tplc="08090019" w:tentative="1">
      <w:start w:val="1"/>
      <w:numFmt w:val="lowerLetter"/>
      <w:lvlText w:val="%5."/>
      <w:lvlJc w:val="left"/>
      <w:pPr>
        <w:ind w:left="3120" w:hanging="360"/>
      </w:pPr>
    </w:lvl>
    <w:lvl w:ilvl="5" w:tplc="0809001B" w:tentative="1">
      <w:start w:val="1"/>
      <w:numFmt w:val="lowerRoman"/>
      <w:lvlText w:val="%6."/>
      <w:lvlJc w:val="right"/>
      <w:pPr>
        <w:ind w:left="3840" w:hanging="180"/>
      </w:pPr>
    </w:lvl>
    <w:lvl w:ilvl="6" w:tplc="0809000F" w:tentative="1">
      <w:start w:val="1"/>
      <w:numFmt w:val="decimal"/>
      <w:lvlText w:val="%7."/>
      <w:lvlJc w:val="left"/>
      <w:pPr>
        <w:ind w:left="4560" w:hanging="360"/>
      </w:pPr>
    </w:lvl>
    <w:lvl w:ilvl="7" w:tplc="08090019" w:tentative="1">
      <w:start w:val="1"/>
      <w:numFmt w:val="lowerLetter"/>
      <w:lvlText w:val="%8."/>
      <w:lvlJc w:val="left"/>
      <w:pPr>
        <w:ind w:left="5280" w:hanging="360"/>
      </w:pPr>
    </w:lvl>
    <w:lvl w:ilvl="8" w:tplc="08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37" w15:restartNumberingAfterBreak="0">
    <w:nsid w:val="76363D93"/>
    <w:multiLevelType w:val="hybridMultilevel"/>
    <w:tmpl w:val="B254ED70"/>
    <w:lvl w:ilvl="0" w:tplc="DF322BF4">
      <w:start w:val="9"/>
      <w:numFmt w:val="decimal"/>
      <w:lvlText w:val="%1."/>
      <w:lvlJc w:val="left"/>
      <w:pPr>
        <w:ind w:left="1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900" w:hanging="360"/>
      </w:pPr>
    </w:lvl>
    <w:lvl w:ilvl="2" w:tplc="0809001B" w:tentative="1">
      <w:start w:val="1"/>
      <w:numFmt w:val="lowerRoman"/>
      <w:lvlText w:val="%3."/>
      <w:lvlJc w:val="right"/>
      <w:pPr>
        <w:ind w:left="1620" w:hanging="180"/>
      </w:pPr>
    </w:lvl>
    <w:lvl w:ilvl="3" w:tplc="0809000F" w:tentative="1">
      <w:start w:val="1"/>
      <w:numFmt w:val="decimal"/>
      <w:lvlText w:val="%4."/>
      <w:lvlJc w:val="left"/>
      <w:pPr>
        <w:ind w:left="2340" w:hanging="360"/>
      </w:pPr>
    </w:lvl>
    <w:lvl w:ilvl="4" w:tplc="08090019" w:tentative="1">
      <w:start w:val="1"/>
      <w:numFmt w:val="lowerLetter"/>
      <w:lvlText w:val="%5."/>
      <w:lvlJc w:val="left"/>
      <w:pPr>
        <w:ind w:left="3060" w:hanging="360"/>
      </w:pPr>
    </w:lvl>
    <w:lvl w:ilvl="5" w:tplc="0809001B" w:tentative="1">
      <w:start w:val="1"/>
      <w:numFmt w:val="lowerRoman"/>
      <w:lvlText w:val="%6."/>
      <w:lvlJc w:val="right"/>
      <w:pPr>
        <w:ind w:left="3780" w:hanging="180"/>
      </w:pPr>
    </w:lvl>
    <w:lvl w:ilvl="6" w:tplc="0809000F" w:tentative="1">
      <w:start w:val="1"/>
      <w:numFmt w:val="decimal"/>
      <w:lvlText w:val="%7."/>
      <w:lvlJc w:val="left"/>
      <w:pPr>
        <w:ind w:left="4500" w:hanging="360"/>
      </w:pPr>
    </w:lvl>
    <w:lvl w:ilvl="7" w:tplc="08090019" w:tentative="1">
      <w:start w:val="1"/>
      <w:numFmt w:val="lowerLetter"/>
      <w:lvlText w:val="%8."/>
      <w:lvlJc w:val="left"/>
      <w:pPr>
        <w:ind w:left="5220" w:hanging="360"/>
      </w:pPr>
    </w:lvl>
    <w:lvl w:ilvl="8" w:tplc="08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8" w15:restartNumberingAfterBreak="0">
    <w:nsid w:val="784124E1"/>
    <w:multiLevelType w:val="hybridMultilevel"/>
    <w:tmpl w:val="5EA67692"/>
    <w:lvl w:ilvl="0" w:tplc="F1C47A5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BCF76F7"/>
    <w:multiLevelType w:val="hybridMultilevel"/>
    <w:tmpl w:val="2F4252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DAE40DE"/>
    <w:multiLevelType w:val="hybridMultilevel"/>
    <w:tmpl w:val="35406880"/>
    <w:lvl w:ilvl="0" w:tplc="58925A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40"/>
  </w:num>
  <w:num w:numId="3">
    <w:abstractNumId w:val="13"/>
  </w:num>
  <w:num w:numId="4">
    <w:abstractNumId w:val="12"/>
  </w:num>
  <w:num w:numId="5">
    <w:abstractNumId w:val="25"/>
  </w:num>
  <w:num w:numId="6">
    <w:abstractNumId w:val="21"/>
  </w:num>
  <w:num w:numId="7">
    <w:abstractNumId w:val="38"/>
  </w:num>
  <w:num w:numId="8">
    <w:abstractNumId w:val="22"/>
  </w:num>
  <w:num w:numId="9">
    <w:abstractNumId w:val="27"/>
  </w:num>
  <w:num w:numId="10">
    <w:abstractNumId w:val="2"/>
  </w:num>
  <w:num w:numId="11">
    <w:abstractNumId w:val="24"/>
  </w:num>
  <w:num w:numId="12">
    <w:abstractNumId w:val="0"/>
  </w:num>
  <w:num w:numId="13">
    <w:abstractNumId w:val="35"/>
  </w:num>
  <w:num w:numId="14">
    <w:abstractNumId w:val="34"/>
  </w:num>
  <w:num w:numId="15">
    <w:abstractNumId w:val="5"/>
  </w:num>
  <w:num w:numId="16">
    <w:abstractNumId w:val="18"/>
  </w:num>
  <w:num w:numId="17">
    <w:abstractNumId w:val="37"/>
  </w:num>
  <w:num w:numId="18">
    <w:abstractNumId w:val="16"/>
  </w:num>
  <w:num w:numId="19">
    <w:abstractNumId w:val="19"/>
  </w:num>
  <w:num w:numId="20">
    <w:abstractNumId w:val="10"/>
  </w:num>
  <w:num w:numId="21">
    <w:abstractNumId w:val="15"/>
  </w:num>
  <w:num w:numId="22">
    <w:abstractNumId w:val="9"/>
  </w:num>
  <w:num w:numId="23">
    <w:abstractNumId w:val="36"/>
  </w:num>
  <w:num w:numId="24">
    <w:abstractNumId w:val="23"/>
  </w:num>
  <w:num w:numId="25">
    <w:abstractNumId w:val="32"/>
  </w:num>
  <w:num w:numId="26">
    <w:abstractNumId w:val="29"/>
  </w:num>
  <w:num w:numId="27">
    <w:abstractNumId w:val="1"/>
  </w:num>
  <w:num w:numId="28">
    <w:abstractNumId w:val="33"/>
  </w:num>
  <w:num w:numId="29">
    <w:abstractNumId w:val="3"/>
  </w:num>
  <w:num w:numId="30">
    <w:abstractNumId w:val="4"/>
  </w:num>
  <w:num w:numId="31">
    <w:abstractNumId w:val="30"/>
  </w:num>
  <w:num w:numId="32">
    <w:abstractNumId w:val="8"/>
  </w:num>
  <w:num w:numId="33">
    <w:abstractNumId w:val="26"/>
  </w:num>
  <w:num w:numId="34">
    <w:abstractNumId w:val="7"/>
  </w:num>
  <w:num w:numId="35">
    <w:abstractNumId w:val="11"/>
  </w:num>
  <w:num w:numId="36">
    <w:abstractNumId w:val="28"/>
  </w:num>
  <w:num w:numId="37">
    <w:abstractNumId w:val="31"/>
  </w:num>
  <w:num w:numId="38">
    <w:abstractNumId w:val="20"/>
  </w:num>
  <w:num w:numId="39">
    <w:abstractNumId w:val="17"/>
  </w:num>
  <w:num w:numId="40">
    <w:abstractNumId w:val="14"/>
  </w:num>
  <w:num w:numId="4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81"/>
  <w:drawingGridVerticalSpacing w:val="18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6A8A"/>
    <w:rsid w:val="00000CF4"/>
    <w:rsid w:val="00011E1A"/>
    <w:rsid w:val="00012EFB"/>
    <w:rsid w:val="00023280"/>
    <w:rsid w:val="000279B0"/>
    <w:rsid w:val="00032B9C"/>
    <w:rsid w:val="00040F62"/>
    <w:rsid w:val="0006095A"/>
    <w:rsid w:val="00067FCC"/>
    <w:rsid w:val="00083C32"/>
    <w:rsid w:val="000A2928"/>
    <w:rsid w:val="000B01A4"/>
    <w:rsid w:val="000B72B1"/>
    <w:rsid w:val="000C3940"/>
    <w:rsid w:val="000C645F"/>
    <w:rsid w:val="000D1ADE"/>
    <w:rsid w:val="000D26A4"/>
    <w:rsid w:val="000E628A"/>
    <w:rsid w:val="00104C05"/>
    <w:rsid w:val="001155D4"/>
    <w:rsid w:val="00117254"/>
    <w:rsid w:val="00124C5E"/>
    <w:rsid w:val="00125B70"/>
    <w:rsid w:val="001267C1"/>
    <w:rsid w:val="00173917"/>
    <w:rsid w:val="001806C2"/>
    <w:rsid w:val="001C2318"/>
    <w:rsid w:val="001D6E5C"/>
    <w:rsid w:val="001D787D"/>
    <w:rsid w:val="001F4A7B"/>
    <w:rsid w:val="001F6CF7"/>
    <w:rsid w:val="002064BC"/>
    <w:rsid w:val="00230AEA"/>
    <w:rsid w:val="00242426"/>
    <w:rsid w:val="00261155"/>
    <w:rsid w:val="00283E43"/>
    <w:rsid w:val="00294B36"/>
    <w:rsid w:val="002A4C69"/>
    <w:rsid w:val="002A7182"/>
    <w:rsid w:val="002B2C42"/>
    <w:rsid w:val="002B4933"/>
    <w:rsid w:val="002E2E39"/>
    <w:rsid w:val="002E518B"/>
    <w:rsid w:val="00314A5D"/>
    <w:rsid w:val="003150E6"/>
    <w:rsid w:val="0034064F"/>
    <w:rsid w:val="00360112"/>
    <w:rsid w:val="00364FCE"/>
    <w:rsid w:val="003674D4"/>
    <w:rsid w:val="00395C3B"/>
    <w:rsid w:val="003A3B39"/>
    <w:rsid w:val="003A4EE6"/>
    <w:rsid w:val="003A58A9"/>
    <w:rsid w:val="003B75D9"/>
    <w:rsid w:val="003D5E4D"/>
    <w:rsid w:val="003D6AA7"/>
    <w:rsid w:val="003F4739"/>
    <w:rsid w:val="003F6EF8"/>
    <w:rsid w:val="00441DF1"/>
    <w:rsid w:val="00443224"/>
    <w:rsid w:val="00443C30"/>
    <w:rsid w:val="00464CB6"/>
    <w:rsid w:val="00476E2B"/>
    <w:rsid w:val="0048024C"/>
    <w:rsid w:val="004A049F"/>
    <w:rsid w:val="004C1304"/>
    <w:rsid w:val="004E0C86"/>
    <w:rsid w:val="004E317E"/>
    <w:rsid w:val="005152D4"/>
    <w:rsid w:val="005279C5"/>
    <w:rsid w:val="005366CC"/>
    <w:rsid w:val="00543E0C"/>
    <w:rsid w:val="00551F74"/>
    <w:rsid w:val="00576C5F"/>
    <w:rsid w:val="005925F3"/>
    <w:rsid w:val="005B0B0F"/>
    <w:rsid w:val="005C48BB"/>
    <w:rsid w:val="005D46ED"/>
    <w:rsid w:val="005E4DF3"/>
    <w:rsid w:val="006056B1"/>
    <w:rsid w:val="0068011E"/>
    <w:rsid w:val="00693F0D"/>
    <w:rsid w:val="006A400B"/>
    <w:rsid w:val="006A62A7"/>
    <w:rsid w:val="006B2A51"/>
    <w:rsid w:val="006E3887"/>
    <w:rsid w:val="006F0DF5"/>
    <w:rsid w:val="00742E55"/>
    <w:rsid w:val="00764CA4"/>
    <w:rsid w:val="007708CC"/>
    <w:rsid w:val="00781F78"/>
    <w:rsid w:val="007F262E"/>
    <w:rsid w:val="0080599D"/>
    <w:rsid w:val="008113A6"/>
    <w:rsid w:val="008374E1"/>
    <w:rsid w:val="00841BB9"/>
    <w:rsid w:val="00856276"/>
    <w:rsid w:val="0087400D"/>
    <w:rsid w:val="00876893"/>
    <w:rsid w:val="008A79A5"/>
    <w:rsid w:val="008D2838"/>
    <w:rsid w:val="008F41D6"/>
    <w:rsid w:val="009368B9"/>
    <w:rsid w:val="00954D21"/>
    <w:rsid w:val="00964EA1"/>
    <w:rsid w:val="00981B3A"/>
    <w:rsid w:val="00984FDD"/>
    <w:rsid w:val="00986024"/>
    <w:rsid w:val="009A6DEE"/>
    <w:rsid w:val="009E1E32"/>
    <w:rsid w:val="009F201A"/>
    <w:rsid w:val="00A5346E"/>
    <w:rsid w:val="00A56A8A"/>
    <w:rsid w:val="00A63DF1"/>
    <w:rsid w:val="00A64C3D"/>
    <w:rsid w:val="00A76782"/>
    <w:rsid w:val="00A77A24"/>
    <w:rsid w:val="00A86F0A"/>
    <w:rsid w:val="00A9651A"/>
    <w:rsid w:val="00AA7636"/>
    <w:rsid w:val="00AD1411"/>
    <w:rsid w:val="00AE7E5B"/>
    <w:rsid w:val="00B00F68"/>
    <w:rsid w:val="00BC3E8B"/>
    <w:rsid w:val="00BC575F"/>
    <w:rsid w:val="00C238A5"/>
    <w:rsid w:val="00C24807"/>
    <w:rsid w:val="00C341B4"/>
    <w:rsid w:val="00C42BCA"/>
    <w:rsid w:val="00C577B2"/>
    <w:rsid w:val="00C931F6"/>
    <w:rsid w:val="00C94522"/>
    <w:rsid w:val="00C97838"/>
    <w:rsid w:val="00CC1055"/>
    <w:rsid w:val="00CC7A3D"/>
    <w:rsid w:val="00CD2212"/>
    <w:rsid w:val="00CE661B"/>
    <w:rsid w:val="00D164CF"/>
    <w:rsid w:val="00D964D0"/>
    <w:rsid w:val="00DD44E2"/>
    <w:rsid w:val="00DE72E8"/>
    <w:rsid w:val="00E01F99"/>
    <w:rsid w:val="00E138E9"/>
    <w:rsid w:val="00E21E5E"/>
    <w:rsid w:val="00E2227C"/>
    <w:rsid w:val="00E3759A"/>
    <w:rsid w:val="00E41BAE"/>
    <w:rsid w:val="00E43F85"/>
    <w:rsid w:val="00E4412F"/>
    <w:rsid w:val="00E54C2E"/>
    <w:rsid w:val="00E65DD1"/>
    <w:rsid w:val="00E66119"/>
    <w:rsid w:val="00E67E90"/>
    <w:rsid w:val="00E773D5"/>
    <w:rsid w:val="00EA03E6"/>
    <w:rsid w:val="00EA191C"/>
    <w:rsid w:val="00EE7E3B"/>
    <w:rsid w:val="00F02A0A"/>
    <w:rsid w:val="00F363FA"/>
    <w:rsid w:val="00F9054C"/>
    <w:rsid w:val="00FA7C5A"/>
    <w:rsid w:val="00FB5C6D"/>
    <w:rsid w:val="00FC45E8"/>
    <w:rsid w:val="00FC7CF3"/>
    <w:rsid w:val="00FD4FB7"/>
    <w:rsid w:val="00FD6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0"/>
    <o:shapelayout v:ext="edit">
      <o:idmap v:ext="edit" data="1"/>
    </o:shapelayout>
  </w:shapeDefaults>
  <w:decimalSymbol w:val="."/>
  <w:listSeparator w:val=","/>
  <w14:docId w14:val="6ABBE394"/>
  <w15:docId w15:val="{65BF6203-B834-4320-83FF-53F37B56E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A56A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56A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6A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A8A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764CA4"/>
    <w:rPr>
      <w:i/>
      <w:iCs/>
    </w:rPr>
  </w:style>
  <w:style w:type="table" w:styleId="TableGrid">
    <w:name w:val="Table Grid"/>
    <w:basedOn w:val="TableNormal"/>
    <w:uiPriority w:val="59"/>
    <w:rsid w:val="00A77A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A79A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9A5"/>
  </w:style>
  <w:style w:type="paragraph" w:styleId="Footer">
    <w:name w:val="footer"/>
    <w:basedOn w:val="Normal"/>
    <w:link w:val="FooterChar"/>
    <w:uiPriority w:val="99"/>
    <w:unhideWhenUsed/>
    <w:rsid w:val="008A79A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9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847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059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10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9387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5236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5225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43551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46738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78571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2.bin"/><Relationship Id="rId39" Type="http://schemas.openxmlformats.org/officeDocument/2006/relationships/oleObject" Target="embeddings/oleObject7.bin"/><Relationship Id="rId21" Type="http://schemas.openxmlformats.org/officeDocument/2006/relationships/image" Target="media/image12.png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image" Target="media/image28.wmf"/><Relationship Id="rId50" Type="http://schemas.openxmlformats.org/officeDocument/2006/relationships/image" Target="media/image30.emf"/><Relationship Id="rId55" Type="http://schemas.openxmlformats.org/officeDocument/2006/relationships/image" Target="media/image33.emf"/><Relationship Id="rId63" Type="http://schemas.openxmlformats.org/officeDocument/2006/relationships/customXml" Target="ink/ink2.xml"/><Relationship Id="rId68" Type="http://schemas.openxmlformats.org/officeDocument/2006/relationships/image" Target="media/image40.emf"/><Relationship Id="rId76" Type="http://schemas.openxmlformats.org/officeDocument/2006/relationships/footer" Target="footer1.xml"/><Relationship Id="rId7" Type="http://schemas.openxmlformats.org/officeDocument/2006/relationships/settings" Target="settings.xml"/><Relationship Id="rId71" Type="http://schemas.openxmlformats.org/officeDocument/2006/relationships/image" Target="media/image42.wmf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9" Type="http://schemas.openxmlformats.org/officeDocument/2006/relationships/image" Target="media/image17.wmf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32" Type="http://schemas.openxmlformats.org/officeDocument/2006/relationships/image" Target="media/image19.wmf"/><Relationship Id="rId37" Type="http://schemas.openxmlformats.org/officeDocument/2006/relationships/oleObject" Target="embeddings/oleObject6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0.bin"/><Relationship Id="rId53" Type="http://schemas.openxmlformats.org/officeDocument/2006/relationships/customXml" Target="ink/ink1.xml"/><Relationship Id="rId58" Type="http://schemas.openxmlformats.org/officeDocument/2006/relationships/oleObject" Target="embeddings/oleObject13.bin"/><Relationship Id="rId66" Type="http://schemas.openxmlformats.org/officeDocument/2006/relationships/image" Target="media/image39.wmf"/><Relationship Id="rId74" Type="http://schemas.openxmlformats.org/officeDocument/2006/relationships/oleObject" Target="embeddings/oleObject20.bin"/><Relationship Id="rId5" Type="http://schemas.openxmlformats.org/officeDocument/2006/relationships/numbering" Target="numbering.xml"/><Relationship Id="rId15" Type="http://schemas.openxmlformats.org/officeDocument/2006/relationships/image" Target="media/image6.png"/><Relationship Id="rId23" Type="http://schemas.openxmlformats.org/officeDocument/2006/relationships/image" Target="media/image14.wmf"/><Relationship Id="rId28" Type="http://schemas.openxmlformats.org/officeDocument/2006/relationships/oleObject" Target="embeddings/oleObject3.bin"/><Relationship Id="rId36" Type="http://schemas.openxmlformats.org/officeDocument/2006/relationships/image" Target="media/image22.wmf"/><Relationship Id="rId49" Type="http://schemas.openxmlformats.org/officeDocument/2006/relationships/image" Target="media/image29.emf"/><Relationship Id="rId57" Type="http://schemas.openxmlformats.org/officeDocument/2006/relationships/image" Target="media/image35.wmf"/><Relationship Id="rId61" Type="http://schemas.openxmlformats.org/officeDocument/2006/relationships/image" Target="media/image37.wmf"/><Relationship Id="rId10" Type="http://schemas.openxmlformats.org/officeDocument/2006/relationships/endnotes" Target="endnotes.xml"/><Relationship Id="rId19" Type="http://schemas.openxmlformats.org/officeDocument/2006/relationships/image" Target="media/image10.png"/><Relationship Id="rId31" Type="http://schemas.openxmlformats.org/officeDocument/2006/relationships/image" Target="media/image18.wmf"/><Relationship Id="rId44" Type="http://schemas.openxmlformats.org/officeDocument/2006/relationships/image" Target="media/image26.wmf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6.bin"/><Relationship Id="rId73" Type="http://schemas.openxmlformats.org/officeDocument/2006/relationships/image" Target="media/image43.wmf"/><Relationship Id="rId78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5.png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oleObject" Target="embeddings/oleObject4.bin"/><Relationship Id="rId35" Type="http://schemas.openxmlformats.org/officeDocument/2006/relationships/image" Target="media/image21.emf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1.bin"/><Relationship Id="rId56" Type="http://schemas.openxmlformats.org/officeDocument/2006/relationships/image" Target="media/image34.emf"/><Relationship Id="rId64" Type="http://schemas.openxmlformats.org/officeDocument/2006/relationships/image" Target="media/image38.wmf"/><Relationship Id="rId69" Type="http://schemas.openxmlformats.org/officeDocument/2006/relationships/image" Target="media/image41.wmf"/><Relationship Id="rId77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image" Target="media/image31.wmf"/><Relationship Id="rId72" Type="http://schemas.openxmlformats.org/officeDocument/2006/relationships/oleObject" Target="embeddings/oleObject19.bin"/><Relationship Id="rId3" Type="http://schemas.openxmlformats.org/officeDocument/2006/relationships/customXml" Target="../customXml/item3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5.wmf"/><Relationship Id="rId33" Type="http://schemas.openxmlformats.org/officeDocument/2006/relationships/oleObject" Target="embeddings/oleObject5.bin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image" Target="media/image36.wmf"/><Relationship Id="rId67" Type="http://schemas.openxmlformats.org/officeDocument/2006/relationships/oleObject" Target="embeddings/oleObject17.bin"/><Relationship Id="rId20" Type="http://schemas.openxmlformats.org/officeDocument/2006/relationships/image" Target="media/image11.png"/><Relationship Id="rId41" Type="http://schemas.openxmlformats.org/officeDocument/2006/relationships/oleObject" Target="embeddings/oleObject8.bin"/><Relationship Id="rId54" Type="http://schemas.openxmlformats.org/officeDocument/2006/relationships/image" Target="media/image32.emf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8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4-11-27T10:02:48.1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4-11-27T10:03:13.1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A1BB737D2E514AAE4DBA88CBBF97D7" ma:contentTypeVersion="11" ma:contentTypeDescription="Create a new document." ma:contentTypeScope="" ma:versionID="a90a67a5148a3a41b38a88380bcfd34f">
  <xsd:schema xmlns:xsd="http://www.w3.org/2001/XMLSchema" xmlns:xs="http://www.w3.org/2001/XMLSchema" xmlns:p="http://schemas.microsoft.com/office/2006/metadata/properties" xmlns:ns2="273be21a-447d-4129-8fd6-bea457781a2f" xmlns:ns3="6461e898-4fa8-4619-802d-4394f29ecb02" targetNamespace="http://schemas.microsoft.com/office/2006/metadata/properties" ma:root="true" ma:fieldsID="4167fa181c8b8bb8ae7da4ffe747b83d" ns2:_="" ns3:_="">
    <xsd:import namespace="273be21a-447d-4129-8fd6-bea457781a2f"/>
    <xsd:import namespace="6461e898-4fa8-4619-802d-4394f29ecb0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3be21a-447d-4129-8fd6-bea457781a2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461e898-4fa8-4619-802d-4394f29ecb0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6461e898-4fa8-4619-802d-4394f29ecb02">
      <UserInfo>
        <DisplayName/>
        <AccountId xsi:nil="true"/>
        <AccountType/>
      </UserInfo>
    </SharedWithUs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38ABBB-81FB-4DFD-A2BC-E8E6825082B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73be21a-447d-4129-8fd6-bea457781a2f"/>
    <ds:schemaRef ds:uri="6461e898-4fa8-4619-802d-4394f29ecb0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B478073-A478-4F0A-B4DC-D446662F23AF}">
  <ds:schemaRefs>
    <ds:schemaRef ds:uri="http://schemas.microsoft.com/office/2006/metadata/properties"/>
    <ds:schemaRef ds:uri="http://schemas.microsoft.com/office/infopath/2007/PartnerControls"/>
    <ds:schemaRef ds:uri="6461e898-4fa8-4619-802d-4394f29ecb02"/>
  </ds:schemaRefs>
</ds:datastoreItem>
</file>

<file path=customXml/itemProps3.xml><?xml version="1.0" encoding="utf-8"?>
<ds:datastoreItem xmlns:ds="http://schemas.openxmlformats.org/officeDocument/2006/customXml" ds:itemID="{DB51A21D-E403-4BA8-931F-C3ACB9BCEBE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39C4D4B-740D-4CC9-9FC4-6243F7DB9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2074</Words>
  <Characters>11825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lasgow City Council</Company>
  <LinksUpToDate>false</LinksUpToDate>
  <CharactersWithSpaces>13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Boyd</dc:creator>
  <cp:lastModifiedBy>Mr Baxter</cp:lastModifiedBy>
  <cp:revision>2</cp:revision>
  <cp:lastPrinted>2016-02-03T16:32:00Z</cp:lastPrinted>
  <dcterms:created xsi:type="dcterms:W3CDTF">2021-10-05T08:44:00Z</dcterms:created>
  <dcterms:modified xsi:type="dcterms:W3CDTF">2021-10-05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CA1BB737D2E514AAE4DBA88CBBF97D7</vt:lpwstr>
  </property>
  <property fmtid="{D5CDD505-2E9C-101B-9397-08002B2CF9AE}" pid="3" name="Order">
    <vt:r8>6231400</vt:r8>
  </property>
  <property fmtid="{D5CDD505-2E9C-101B-9397-08002B2CF9AE}" pid="4" name="ComplianceAssetId">
    <vt:lpwstr/>
  </property>
</Properties>
</file>